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0978B956" w14:textId="3512D14C" w:rsidR="008D6640" w:rsidRPr="0018073C" w:rsidRDefault="00F53D38" w:rsidP="00EC2184">
      <w:pPr>
        <w:jc w:val="center"/>
        <w:rPr>
          <w:b/>
          <w:bCs/>
          <w:sz w:val="36"/>
          <w:szCs w:val="36"/>
        </w:rPr>
      </w:pPr>
      <w:r>
        <w:rPr>
          <w:b/>
          <w:bCs/>
          <w:sz w:val="36"/>
          <w:szCs w:val="36"/>
        </w:rPr>
        <w:fldChar w:fldCharType="begin"/>
      </w:r>
      <w:r>
        <w:rPr>
          <w:b/>
          <w:bCs/>
          <w:sz w:val="36"/>
          <w:szCs w:val="36"/>
        </w:rPr>
        <w:instrText xml:space="preserve"> MACROBUTTON MTEditEquationSection2 </w:instrText>
      </w:r>
      <w:r w:rsidRPr="00F53D38">
        <w:rPr>
          <w:rStyle w:val="MTEquationSection"/>
        </w:rPr>
        <w:instrText>Equation Chapter 1 Section 1</w:instrText>
      </w:r>
      <w:r>
        <w:rPr>
          <w:b/>
          <w:bCs/>
          <w:sz w:val="36"/>
          <w:szCs w:val="36"/>
        </w:rPr>
        <w:fldChar w:fldCharType="begin"/>
      </w:r>
      <w:r>
        <w:rPr>
          <w:b/>
          <w:bCs/>
          <w:sz w:val="36"/>
          <w:szCs w:val="36"/>
        </w:rPr>
        <w:instrText xml:space="preserve"> SEQ MTEqn \r \h \* MERGEFORMAT </w:instrText>
      </w:r>
      <w:r>
        <w:rPr>
          <w:b/>
          <w:bCs/>
          <w:sz w:val="36"/>
          <w:szCs w:val="36"/>
        </w:rPr>
        <w:fldChar w:fldCharType="end"/>
      </w:r>
      <w:r>
        <w:rPr>
          <w:b/>
          <w:bCs/>
          <w:sz w:val="36"/>
          <w:szCs w:val="36"/>
        </w:rPr>
        <w:fldChar w:fldCharType="begin"/>
      </w:r>
      <w:r>
        <w:rPr>
          <w:b/>
          <w:bCs/>
          <w:sz w:val="36"/>
          <w:szCs w:val="36"/>
        </w:rPr>
        <w:instrText xml:space="preserve"> SEQ MTSec \r 1 \h \* MERGEFORMAT </w:instrText>
      </w:r>
      <w:r>
        <w:rPr>
          <w:b/>
          <w:bCs/>
          <w:sz w:val="36"/>
          <w:szCs w:val="36"/>
        </w:rPr>
        <w:fldChar w:fldCharType="end"/>
      </w:r>
      <w:r>
        <w:rPr>
          <w:b/>
          <w:bCs/>
          <w:sz w:val="36"/>
          <w:szCs w:val="36"/>
        </w:rPr>
        <w:fldChar w:fldCharType="begin"/>
      </w:r>
      <w:r>
        <w:rPr>
          <w:b/>
          <w:bCs/>
          <w:sz w:val="36"/>
          <w:szCs w:val="36"/>
        </w:rPr>
        <w:instrText xml:space="preserve"> SEQ MTChap \r 1 \h \* MERGEFORMAT </w:instrText>
      </w:r>
      <w:r>
        <w:rPr>
          <w:b/>
          <w:bCs/>
          <w:sz w:val="36"/>
          <w:szCs w:val="36"/>
        </w:rPr>
        <w:fldChar w:fldCharType="end"/>
      </w:r>
      <w:r>
        <w:rPr>
          <w:b/>
          <w:bCs/>
          <w:sz w:val="36"/>
          <w:szCs w:val="36"/>
        </w:rPr>
        <w:fldChar w:fldCharType="end"/>
      </w:r>
      <w:r w:rsidR="008D6640" w:rsidRPr="0018073C">
        <w:rPr>
          <w:b/>
          <w:bCs/>
          <w:sz w:val="36"/>
          <w:szCs w:val="36"/>
        </w:rPr>
        <w:t>BỘ CÔNG THƯƠNG</w:t>
      </w:r>
    </w:p>
    <w:p w14:paraId="7CB9086C" w14:textId="745F5CD1" w:rsidR="00EC2184" w:rsidRPr="0018073C" w:rsidRDefault="00EC2184" w:rsidP="00EC2184">
      <w:pPr>
        <w:jc w:val="center"/>
        <w:rPr>
          <w:b/>
          <w:bCs/>
          <w:sz w:val="36"/>
          <w:szCs w:val="36"/>
        </w:rPr>
      </w:pPr>
      <w:r w:rsidRPr="0018073C">
        <w:rPr>
          <w:b/>
          <w:bCs/>
          <w:sz w:val="36"/>
          <w:szCs w:val="36"/>
        </w:rPr>
        <w:t>TRƯỜNG ĐẠI HỌC CÔNG NGHIỆP TP.HCM</w:t>
      </w:r>
    </w:p>
    <w:p w14:paraId="4A28D220" w14:textId="3CD9D67A" w:rsidR="00EC2184" w:rsidRPr="004643D3" w:rsidRDefault="00EC2184" w:rsidP="004643D3">
      <w:pPr>
        <w:jc w:val="center"/>
        <w:rPr>
          <w:b/>
          <w:bCs/>
          <w:sz w:val="36"/>
          <w:szCs w:val="36"/>
        </w:rPr>
      </w:pPr>
      <w:r w:rsidRPr="0018073C">
        <w:rPr>
          <w:b/>
          <w:bCs/>
          <w:sz w:val="36"/>
          <w:szCs w:val="36"/>
        </w:rPr>
        <w:t xml:space="preserve">KHOA CÔNG NGHỆ </w:t>
      </w:r>
      <w:r w:rsidR="004A0348" w:rsidRPr="0018073C">
        <w:rPr>
          <w:b/>
          <w:bCs/>
          <w:sz w:val="36"/>
          <w:szCs w:val="36"/>
        </w:rPr>
        <w:t>ĐIỆN</w:t>
      </w:r>
    </w:p>
    <w:p w14:paraId="4714160B" w14:textId="46104D19" w:rsidR="00EC2184" w:rsidRPr="00607D98" w:rsidRDefault="00000000" w:rsidP="00607D98">
      <w:pPr>
        <w:jc w:val="center"/>
      </w:pPr>
      <w:r>
        <w:drawing>
          <wp:inline distT="0" distB="0" distL="0" distR="0" wp14:anchorId="73291D20" wp14:editId="35D1A0BD">
            <wp:extent cx="3594100" cy="1573530"/>
            <wp:effectExtent l="0" t="0" r="0" b="0"/>
            <wp:docPr id="1"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r:link="rId9">
                      <a:extLst>
                        <a:ext uri="{28A0092B-C50C-407E-A947-70E740481C1C}">
                          <a14:useLocalDpi xmlns:a14="http://schemas.microsoft.com/office/drawing/2010/main" val="0"/>
                        </a:ext>
                      </a:extLst>
                    </a:blip>
                    <a:srcRect/>
                    <a:stretch>
                      <a:fillRect/>
                    </a:stretch>
                  </pic:blipFill>
                  <pic:spPr bwMode="auto">
                    <a:xfrm>
                      <a:off x="0" y="0"/>
                      <a:ext cx="3594100" cy="1573530"/>
                    </a:xfrm>
                    <a:prstGeom prst="rect">
                      <a:avLst/>
                    </a:prstGeom>
                    <a:noFill/>
                    <a:ln>
                      <a:noFill/>
                    </a:ln>
                  </pic:spPr>
                </pic:pic>
              </a:graphicData>
            </a:graphic>
          </wp:inline>
        </w:drawing>
      </w:r>
    </w:p>
    <w:p w14:paraId="43FF9930" w14:textId="0C05E269" w:rsidR="00462B3C" w:rsidRPr="00E22A57" w:rsidRDefault="000502D2" w:rsidP="004643D3">
      <w:pPr>
        <w:spacing w:before="120" w:after="120"/>
        <w:jc w:val="center"/>
        <w:rPr>
          <w:b/>
          <w:sz w:val="56"/>
          <w:szCs w:val="56"/>
        </w:rPr>
      </w:pPr>
      <w:r w:rsidRPr="00E22A57">
        <w:rPr>
          <w:b/>
          <w:sz w:val="56"/>
          <w:szCs w:val="56"/>
        </w:rPr>
        <w:t>KHÓA LUẬN</w:t>
      </w:r>
      <w:r w:rsidR="00EC2184" w:rsidRPr="00E22A57">
        <w:rPr>
          <w:b/>
          <w:sz w:val="56"/>
          <w:szCs w:val="56"/>
        </w:rPr>
        <w:t xml:space="preserve"> TỐT NGHIỆP </w:t>
      </w:r>
    </w:p>
    <w:p w14:paraId="12E87E02" w14:textId="26282BA5" w:rsidR="00A43021" w:rsidRPr="00EE06AD" w:rsidRDefault="00337EB6" w:rsidP="00974DA1">
      <w:pPr>
        <w:spacing w:before="120" w:after="120"/>
        <w:jc w:val="center"/>
        <w:rPr>
          <w:b/>
          <w:i/>
          <w:iCs/>
          <w:sz w:val="40"/>
          <w:szCs w:val="40"/>
          <w:u w:val="single"/>
        </w:rPr>
      </w:pPr>
      <w:r w:rsidRPr="00EE06AD">
        <w:rPr>
          <w:b/>
          <w:i/>
          <w:iCs/>
          <w:sz w:val="40"/>
          <w:szCs w:val="40"/>
          <w:u w:val="single"/>
        </w:rPr>
        <w:t>Đề tài</w:t>
      </w:r>
      <w:r w:rsidR="00CE4150" w:rsidRPr="00EE06AD">
        <w:rPr>
          <w:b/>
          <w:i/>
          <w:iCs/>
          <w:sz w:val="40"/>
          <w:szCs w:val="40"/>
          <w:u w:val="single"/>
        </w:rPr>
        <w:t>:</w:t>
      </w:r>
    </w:p>
    <w:p w14:paraId="024423D0" w14:textId="708A2362" w:rsidR="00EC2184" w:rsidRPr="006F6877" w:rsidRDefault="00084795" w:rsidP="00462B3C">
      <w:pPr>
        <w:jc w:val="center"/>
        <w:rPr>
          <w:b/>
          <w:sz w:val="44"/>
          <w:szCs w:val="44"/>
        </w:rPr>
      </w:pPr>
      <w:r w:rsidRPr="006F6877">
        <w:rPr>
          <w:b/>
          <w:sz w:val="44"/>
          <w:szCs w:val="44"/>
        </w:rPr>
        <w:t>THIẾT KẾ MÔ HÌNH SẠC</w:t>
      </w:r>
      <w:r w:rsidR="00D00C9E" w:rsidRPr="006F6877">
        <w:rPr>
          <w:b/>
          <w:sz w:val="44"/>
          <w:szCs w:val="44"/>
        </w:rPr>
        <w:t xml:space="preserve"> </w:t>
      </w:r>
      <w:r w:rsidRPr="006F6877">
        <w:rPr>
          <w:b/>
          <w:sz w:val="44"/>
          <w:szCs w:val="44"/>
        </w:rPr>
        <w:t xml:space="preserve">NHANH CHO </w:t>
      </w:r>
      <w:r w:rsidR="005147C0">
        <w:rPr>
          <w:b/>
          <w:sz w:val="44"/>
          <w:szCs w:val="44"/>
        </w:rPr>
        <w:t>PIN LITHIUM-ION</w:t>
      </w:r>
    </w:p>
    <w:p w14:paraId="035556BC" w14:textId="77777777" w:rsidR="001D18F2" w:rsidRDefault="001D18F2" w:rsidP="006D4675">
      <w:pPr>
        <w:spacing w:before="120" w:after="120"/>
        <w:jc w:val="center"/>
        <w:rPr>
          <w:b/>
          <w:sz w:val="28"/>
          <w:szCs w:val="28"/>
        </w:rPr>
      </w:pPr>
    </w:p>
    <w:p w14:paraId="64375110" w14:textId="77777777" w:rsidR="00310714" w:rsidRPr="00745394" w:rsidRDefault="00310714" w:rsidP="006D4675">
      <w:pPr>
        <w:spacing w:before="120" w:after="120"/>
        <w:jc w:val="center"/>
        <w:rPr>
          <w:b/>
          <w:sz w:val="28"/>
          <w:szCs w:val="28"/>
        </w:rPr>
      </w:pPr>
    </w:p>
    <w:p w14:paraId="0B1E8A21" w14:textId="13B0A6BE" w:rsidR="00EC2184" w:rsidRPr="005D3BC0" w:rsidRDefault="00EC2184" w:rsidP="000F51BA">
      <w:pPr>
        <w:spacing w:before="120" w:after="120"/>
        <w:ind w:left="1134" w:firstLine="1276"/>
        <w:rPr>
          <w:sz w:val="32"/>
          <w:szCs w:val="32"/>
        </w:rPr>
      </w:pPr>
      <w:r w:rsidRPr="00463B12">
        <w:rPr>
          <w:b/>
          <w:bCs/>
          <w:sz w:val="32"/>
          <w:szCs w:val="32"/>
        </w:rPr>
        <w:t>Giảng viên hướng dẫn</w:t>
      </w:r>
      <w:r w:rsidRPr="005D3BC0">
        <w:rPr>
          <w:sz w:val="32"/>
          <w:szCs w:val="32"/>
        </w:rPr>
        <w:t>:</w:t>
      </w:r>
      <w:r w:rsidR="00694F09" w:rsidRPr="005D3BC0">
        <w:rPr>
          <w:sz w:val="32"/>
          <w:szCs w:val="32"/>
        </w:rPr>
        <w:tab/>
      </w:r>
      <w:r w:rsidR="00BB0B31" w:rsidRPr="005D3BC0">
        <w:rPr>
          <w:sz w:val="32"/>
          <w:szCs w:val="32"/>
        </w:rPr>
        <w:tab/>
      </w:r>
      <w:r w:rsidRPr="005D3BC0">
        <w:rPr>
          <w:sz w:val="32"/>
          <w:szCs w:val="32"/>
        </w:rPr>
        <w:t xml:space="preserve">TS. </w:t>
      </w:r>
      <w:r w:rsidR="0071265A" w:rsidRPr="005D3BC0">
        <w:rPr>
          <w:sz w:val="32"/>
          <w:szCs w:val="32"/>
        </w:rPr>
        <w:t>Trần Tấn Tài</w:t>
      </w:r>
    </w:p>
    <w:p w14:paraId="2DA5C3DF" w14:textId="2A68987D" w:rsidR="00EC2184" w:rsidRPr="005D3BC0" w:rsidRDefault="00EC2184" w:rsidP="000F51BA">
      <w:pPr>
        <w:spacing w:before="120" w:after="120"/>
        <w:ind w:left="1134" w:firstLine="1276"/>
        <w:rPr>
          <w:sz w:val="32"/>
          <w:szCs w:val="32"/>
        </w:rPr>
      </w:pPr>
      <w:r w:rsidRPr="00463B12">
        <w:rPr>
          <w:b/>
          <w:bCs/>
          <w:sz w:val="32"/>
          <w:szCs w:val="32"/>
        </w:rPr>
        <w:t>Sinh viên thực hiện</w:t>
      </w:r>
      <w:r w:rsidRPr="005D3BC0">
        <w:rPr>
          <w:sz w:val="32"/>
          <w:szCs w:val="32"/>
        </w:rPr>
        <w:t xml:space="preserve">: </w:t>
      </w:r>
      <w:r w:rsidR="00694F09" w:rsidRPr="005D3BC0">
        <w:rPr>
          <w:sz w:val="32"/>
          <w:szCs w:val="32"/>
        </w:rPr>
        <w:tab/>
      </w:r>
      <w:r w:rsidR="00694F09" w:rsidRPr="005D3BC0">
        <w:rPr>
          <w:sz w:val="32"/>
          <w:szCs w:val="32"/>
        </w:rPr>
        <w:tab/>
      </w:r>
      <w:r w:rsidR="00523026" w:rsidRPr="005D3BC0">
        <w:rPr>
          <w:sz w:val="32"/>
          <w:szCs w:val="32"/>
        </w:rPr>
        <w:t>H</w:t>
      </w:r>
      <w:r w:rsidR="00A41B8F" w:rsidRPr="005D3BC0">
        <w:rPr>
          <w:sz w:val="32"/>
          <w:szCs w:val="32"/>
        </w:rPr>
        <w:t>ồ Công Trình</w:t>
      </w:r>
    </w:p>
    <w:p w14:paraId="4B580F1A" w14:textId="233D2F04" w:rsidR="00EC2184" w:rsidRPr="005D3BC0" w:rsidRDefault="00EC2184" w:rsidP="000F51BA">
      <w:pPr>
        <w:spacing w:before="120" w:after="120"/>
        <w:ind w:left="1134" w:firstLine="1276"/>
        <w:rPr>
          <w:sz w:val="32"/>
          <w:szCs w:val="32"/>
        </w:rPr>
      </w:pPr>
      <w:r w:rsidRPr="00463B12">
        <w:rPr>
          <w:b/>
          <w:bCs/>
          <w:sz w:val="32"/>
          <w:szCs w:val="32"/>
        </w:rPr>
        <w:t>MSSV</w:t>
      </w:r>
      <w:r w:rsidRPr="005D3BC0">
        <w:rPr>
          <w:sz w:val="32"/>
          <w:szCs w:val="32"/>
        </w:rPr>
        <w:t xml:space="preserve">: </w:t>
      </w:r>
      <w:r w:rsidR="00694F09" w:rsidRPr="005D3BC0">
        <w:rPr>
          <w:sz w:val="32"/>
          <w:szCs w:val="32"/>
        </w:rPr>
        <w:tab/>
      </w:r>
      <w:r w:rsidR="00694F09" w:rsidRPr="005D3BC0">
        <w:rPr>
          <w:sz w:val="32"/>
          <w:szCs w:val="32"/>
        </w:rPr>
        <w:tab/>
      </w:r>
      <w:r w:rsidR="00694F09" w:rsidRPr="005D3BC0">
        <w:rPr>
          <w:sz w:val="32"/>
          <w:szCs w:val="32"/>
        </w:rPr>
        <w:tab/>
      </w:r>
      <w:r w:rsidR="00694F09" w:rsidRPr="005D3BC0">
        <w:rPr>
          <w:sz w:val="32"/>
          <w:szCs w:val="32"/>
        </w:rPr>
        <w:tab/>
      </w:r>
      <w:r w:rsidR="00F2027A">
        <w:rPr>
          <w:sz w:val="32"/>
          <w:szCs w:val="32"/>
        </w:rPr>
        <w:tab/>
      </w:r>
      <w:r w:rsidR="00302BDA" w:rsidRPr="005D3BC0">
        <w:rPr>
          <w:sz w:val="32"/>
          <w:szCs w:val="32"/>
        </w:rPr>
        <w:t>19502231</w:t>
      </w:r>
    </w:p>
    <w:p w14:paraId="0C4845E2" w14:textId="52F55D82" w:rsidR="00EC2184" w:rsidRPr="005D3BC0" w:rsidRDefault="00EC2184" w:rsidP="000F51BA">
      <w:pPr>
        <w:tabs>
          <w:tab w:val="left" w:pos="2268"/>
        </w:tabs>
        <w:spacing w:before="120" w:after="120"/>
        <w:ind w:left="1134" w:firstLine="1276"/>
        <w:rPr>
          <w:b/>
          <w:sz w:val="32"/>
          <w:szCs w:val="32"/>
        </w:rPr>
      </w:pPr>
      <w:r w:rsidRPr="00463B12">
        <w:rPr>
          <w:b/>
          <w:bCs/>
          <w:sz w:val="32"/>
          <w:szCs w:val="32"/>
        </w:rPr>
        <w:t>Lớp</w:t>
      </w:r>
      <w:r w:rsidRPr="005D3BC0">
        <w:rPr>
          <w:sz w:val="32"/>
          <w:szCs w:val="32"/>
        </w:rPr>
        <w:t xml:space="preserve">: </w:t>
      </w:r>
      <w:r w:rsidR="00A83943" w:rsidRPr="005D3BC0">
        <w:rPr>
          <w:sz w:val="32"/>
          <w:szCs w:val="32"/>
        </w:rPr>
        <w:tab/>
      </w:r>
      <w:r w:rsidR="00A83943" w:rsidRPr="005D3BC0">
        <w:rPr>
          <w:sz w:val="32"/>
          <w:szCs w:val="32"/>
        </w:rPr>
        <w:tab/>
      </w:r>
      <w:r w:rsidR="00A83943" w:rsidRPr="005D3BC0">
        <w:rPr>
          <w:sz w:val="32"/>
          <w:szCs w:val="32"/>
        </w:rPr>
        <w:tab/>
      </w:r>
      <w:r w:rsidR="00A83943" w:rsidRPr="005D3BC0">
        <w:rPr>
          <w:sz w:val="32"/>
          <w:szCs w:val="32"/>
        </w:rPr>
        <w:tab/>
      </w:r>
      <w:r w:rsidR="00F2027A">
        <w:rPr>
          <w:sz w:val="32"/>
          <w:szCs w:val="32"/>
        </w:rPr>
        <w:tab/>
      </w:r>
      <w:r w:rsidR="00F2027A">
        <w:rPr>
          <w:sz w:val="32"/>
          <w:szCs w:val="32"/>
        </w:rPr>
        <w:tab/>
      </w:r>
      <w:r w:rsidRPr="005D3BC0">
        <w:rPr>
          <w:sz w:val="32"/>
          <w:szCs w:val="32"/>
        </w:rPr>
        <w:t>DH</w:t>
      </w:r>
      <w:r w:rsidR="00A83943" w:rsidRPr="005D3BC0">
        <w:rPr>
          <w:sz w:val="32"/>
          <w:szCs w:val="32"/>
        </w:rPr>
        <w:t>DI15B</w:t>
      </w:r>
    </w:p>
    <w:p w14:paraId="4BAD9A69" w14:textId="6E173FB5" w:rsidR="00EC2184" w:rsidRPr="005D3BC0" w:rsidRDefault="00EC2184" w:rsidP="000F51BA">
      <w:pPr>
        <w:tabs>
          <w:tab w:val="left" w:pos="2268"/>
        </w:tabs>
        <w:spacing w:before="120" w:after="120"/>
        <w:ind w:left="1134" w:firstLine="1276"/>
        <w:rPr>
          <w:sz w:val="32"/>
          <w:szCs w:val="32"/>
        </w:rPr>
      </w:pPr>
      <w:r w:rsidRPr="00463B12">
        <w:rPr>
          <w:b/>
          <w:bCs/>
          <w:sz w:val="32"/>
          <w:szCs w:val="32"/>
        </w:rPr>
        <w:t>Khoá</w:t>
      </w:r>
      <w:r w:rsidRPr="005D3BC0">
        <w:rPr>
          <w:sz w:val="32"/>
          <w:szCs w:val="32"/>
        </w:rPr>
        <w:t>:</w:t>
      </w:r>
      <w:r w:rsidR="00094F8F" w:rsidRPr="005D3BC0">
        <w:rPr>
          <w:sz w:val="32"/>
          <w:szCs w:val="32"/>
        </w:rPr>
        <w:tab/>
      </w:r>
      <w:r w:rsidR="00094F8F" w:rsidRPr="005D3BC0">
        <w:rPr>
          <w:sz w:val="32"/>
          <w:szCs w:val="32"/>
        </w:rPr>
        <w:tab/>
      </w:r>
      <w:r w:rsidR="00094F8F" w:rsidRPr="005D3BC0">
        <w:rPr>
          <w:sz w:val="32"/>
          <w:szCs w:val="32"/>
        </w:rPr>
        <w:tab/>
      </w:r>
      <w:r w:rsidR="00094F8F" w:rsidRPr="005D3BC0">
        <w:rPr>
          <w:sz w:val="32"/>
          <w:szCs w:val="32"/>
        </w:rPr>
        <w:tab/>
      </w:r>
      <w:r w:rsidR="00F2027A">
        <w:rPr>
          <w:sz w:val="32"/>
          <w:szCs w:val="32"/>
        </w:rPr>
        <w:tab/>
      </w:r>
      <w:r w:rsidR="00F2027A">
        <w:rPr>
          <w:sz w:val="32"/>
          <w:szCs w:val="32"/>
        </w:rPr>
        <w:tab/>
      </w:r>
      <w:r w:rsidRPr="005D3BC0">
        <w:rPr>
          <w:sz w:val="32"/>
          <w:szCs w:val="32"/>
        </w:rPr>
        <w:t>201</w:t>
      </w:r>
      <w:r w:rsidR="00600663" w:rsidRPr="005D3BC0">
        <w:rPr>
          <w:sz w:val="32"/>
          <w:szCs w:val="32"/>
        </w:rPr>
        <w:t>9</w:t>
      </w:r>
      <w:r w:rsidR="00176F4D" w:rsidRPr="005D3BC0">
        <w:rPr>
          <w:sz w:val="32"/>
          <w:szCs w:val="32"/>
        </w:rPr>
        <w:t xml:space="preserve"> – </w:t>
      </w:r>
      <w:r w:rsidRPr="005D3BC0">
        <w:rPr>
          <w:sz w:val="32"/>
          <w:szCs w:val="32"/>
        </w:rPr>
        <w:t>20</w:t>
      </w:r>
      <w:r w:rsidR="00232AA7" w:rsidRPr="005D3BC0">
        <w:rPr>
          <w:sz w:val="32"/>
          <w:szCs w:val="32"/>
        </w:rPr>
        <w:t>2</w:t>
      </w:r>
      <w:r w:rsidR="00600663" w:rsidRPr="005D3BC0">
        <w:rPr>
          <w:sz w:val="32"/>
          <w:szCs w:val="32"/>
        </w:rPr>
        <w:t>3</w:t>
      </w:r>
    </w:p>
    <w:p w14:paraId="5E098788" w14:textId="404680A7" w:rsidR="00EC2184" w:rsidRDefault="00EC2184" w:rsidP="006D4675">
      <w:pPr>
        <w:tabs>
          <w:tab w:val="left" w:pos="2268"/>
        </w:tabs>
        <w:ind w:left="1134"/>
        <w:rPr>
          <w:sz w:val="28"/>
          <w:szCs w:val="28"/>
        </w:rPr>
      </w:pPr>
    </w:p>
    <w:p w14:paraId="6EBCCC48" w14:textId="77777777" w:rsidR="00142025" w:rsidRPr="00745394" w:rsidRDefault="00142025" w:rsidP="003D2E43">
      <w:pPr>
        <w:tabs>
          <w:tab w:val="left" w:pos="2268"/>
        </w:tabs>
        <w:rPr>
          <w:sz w:val="28"/>
          <w:szCs w:val="28"/>
        </w:rPr>
      </w:pPr>
    </w:p>
    <w:p w14:paraId="7493C1B8" w14:textId="4036A912" w:rsidR="00EC2184" w:rsidRPr="00C427AA" w:rsidRDefault="00EC2184" w:rsidP="002D5227">
      <w:pPr>
        <w:jc w:val="center"/>
        <w:rPr>
          <w:i/>
          <w:iCs/>
          <w:sz w:val="28"/>
          <w:szCs w:val="28"/>
        </w:rPr>
      </w:pPr>
      <w:r w:rsidRPr="00C427AA">
        <w:rPr>
          <w:i/>
          <w:iCs/>
          <w:sz w:val="28"/>
          <w:szCs w:val="28"/>
        </w:rPr>
        <w:t>Tp. Hồ Chí Minh, tháng 6 năm 20</w:t>
      </w:r>
      <w:r w:rsidR="00232AA7" w:rsidRPr="00C427AA">
        <w:rPr>
          <w:i/>
          <w:iCs/>
          <w:sz w:val="28"/>
          <w:szCs w:val="28"/>
        </w:rPr>
        <w:t>2</w:t>
      </w:r>
      <w:r w:rsidR="00E724EA" w:rsidRPr="00C427AA">
        <w:rPr>
          <w:i/>
          <w:iCs/>
          <w:sz w:val="28"/>
          <w:szCs w:val="28"/>
        </w:rPr>
        <w:t>3</w:t>
      </w:r>
    </w:p>
    <w:p w14:paraId="38F2593E" w14:textId="77777777" w:rsidR="000D788B" w:rsidRPr="0018073C" w:rsidRDefault="0018264F" w:rsidP="000D788B">
      <w:pPr>
        <w:jc w:val="center"/>
        <w:rPr>
          <w:b/>
          <w:bCs/>
          <w:sz w:val="36"/>
          <w:szCs w:val="36"/>
        </w:rPr>
      </w:pPr>
      <w:r>
        <w:rPr>
          <w:b/>
          <w:sz w:val="20"/>
          <w:szCs w:val="20"/>
        </w:rPr>
        <w:br w:type="page"/>
      </w:r>
      <w:r w:rsidR="000D788B" w:rsidRPr="0018073C">
        <w:rPr>
          <w:b/>
          <w:bCs/>
          <w:sz w:val="36"/>
          <w:szCs w:val="36"/>
        </w:rPr>
        <w:lastRenderedPageBreak/>
        <w:t>BỘ CÔNG THƯƠNG</w:t>
      </w:r>
    </w:p>
    <w:p w14:paraId="445681AE" w14:textId="77777777" w:rsidR="000D788B" w:rsidRPr="0018073C" w:rsidRDefault="000D788B" w:rsidP="000D788B">
      <w:pPr>
        <w:jc w:val="center"/>
        <w:rPr>
          <w:b/>
          <w:bCs/>
          <w:sz w:val="36"/>
          <w:szCs w:val="36"/>
        </w:rPr>
      </w:pPr>
      <w:r w:rsidRPr="0018073C">
        <w:rPr>
          <w:b/>
          <w:bCs/>
          <w:sz w:val="36"/>
          <w:szCs w:val="36"/>
        </w:rPr>
        <w:t>TRƯỜNG ĐẠI HỌC CÔNG NGHIỆP TP.HCM</w:t>
      </w:r>
    </w:p>
    <w:p w14:paraId="45B9C81A" w14:textId="77777777" w:rsidR="000D788B" w:rsidRPr="004643D3" w:rsidRDefault="000D788B" w:rsidP="000D788B">
      <w:pPr>
        <w:jc w:val="center"/>
        <w:rPr>
          <w:b/>
          <w:bCs/>
          <w:sz w:val="36"/>
          <w:szCs w:val="36"/>
        </w:rPr>
      </w:pPr>
      <w:r w:rsidRPr="0018073C">
        <w:rPr>
          <w:b/>
          <w:bCs/>
          <w:sz w:val="36"/>
          <w:szCs w:val="36"/>
        </w:rPr>
        <w:t>KHOA CÔNG NGHỆ ĐIỆN</w:t>
      </w:r>
    </w:p>
    <w:p w14:paraId="033E69C3" w14:textId="10F19E06" w:rsidR="000D788B" w:rsidRPr="004643D3" w:rsidRDefault="00000000" w:rsidP="000D788B">
      <w:pPr>
        <w:jc w:val="center"/>
      </w:pPr>
      <w:r>
        <w:drawing>
          <wp:inline distT="0" distB="0" distL="0" distR="0" wp14:anchorId="1837CAD3" wp14:editId="751A6716">
            <wp:extent cx="3594100" cy="1573530"/>
            <wp:effectExtent l="0" t="0" r="0" b="0"/>
            <wp:docPr id="2"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r:link="rId9">
                      <a:extLst>
                        <a:ext uri="{28A0092B-C50C-407E-A947-70E740481C1C}">
                          <a14:useLocalDpi xmlns:a14="http://schemas.microsoft.com/office/drawing/2010/main" val="0"/>
                        </a:ext>
                      </a:extLst>
                    </a:blip>
                    <a:srcRect/>
                    <a:stretch>
                      <a:fillRect/>
                    </a:stretch>
                  </pic:blipFill>
                  <pic:spPr bwMode="auto">
                    <a:xfrm>
                      <a:off x="0" y="0"/>
                      <a:ext cx="3594100" cy="1573530"/>
                    </a:xfrm>
                    <a:prstGeom prst="rect">
                      <a:avLst/>
                    </a:prstGeom>
                    <a:noFill/>
                    <a:ln>
                      <a:noFill/>
                    </a:ln>
                  </pic:spPr>
                </pic:pic>
              </a:graphicData>
            </a:graphic>
          </wp:inline>
        </w:drawing>
      </w:r>
    </w:p>
    <w:p w14:paraId="0C6C08ED" w14:textId="77777777" w:rsidR="000D788B" w:rsidRPr="00745394" w:rsidRDefault="000D788B" w:rsidP="000D788B">
      <w:pPr>
        <w:rPr>
          <w:b/>
          <w:sz w:val="28"/>
          <w:szCs w:val="28"/>
        </w:rPr>
      </w:pPr>
    </w:p>
    <w:p w14:paraId="279F3096" w14:textId="77777777" w:rsidR="000D788B" w:rsidRPr="00E22A57" w:rsidRDefault="000D788B" w:rsidP="000D788B">
      <w:pPr>
        <w:spacing w:before="120" w:after="120"/>
        <w:jc w:val="center"/>
        <w:rPr>
          <w:b/>
          <w:sz w:val="56"/>
          <w:szCs w:val="56"/>
        </w:rPr>
      </w:pPr>
      <w:r w:rsidRPr="00E22A57">
        <w:rPr>
          <w:b/>
          <w:sz w:val="56"/>
          <w:szCs w:val="56"/>
        </w:rPr>
        <w:t xml:space="preserve">KHÓA LUẬN TỐT NGHIỆP </w:t>
      </w:r>
    </w:p>
    <w:p w14:paraId="2117B5B7" w14:textId="77777777" w:rsidR="000D788B" w:rsidRPr="00EE06AD" w:rsidRDefault="000D788B" w:rsidP="000D788B">
      <w:pPr>
        <w:spacing w:before="120" w:after="120"/>
        <w:jc w:val="center"/>
        <w:rPr>
          <w:b/>
          <w:i/>
          <w:iCs/>
          <w:sz w:val="40"/>
          <w:szCs w:val="40"/>
          <w:u w:val="single"/>
        </w:rPr>
      </w:pPr>
      <w:r w:rsidRPr="00EE06AD">
        <w:rPr>
          <w:b/>
          <w:i/>
          <w:iCs/>
          <w:sz w:val="40"/>
          <w:szCs w:val="40"/>
          <w:u w:val="single"/>
        </w:rPr>
        <w:t>Đề tài:</w:t>
      </w:r>
    </w:p>
    <w:p w14:paraId="25A2DFCC" w14:textId="1986FF91" w:rsidR="000D788B" w:rsidRPr="006F6877" w:rsidRDefault="000D788B" w:rsidP="000D788B">
      <w:pPr>
        <w:jc w:val="center"/>
        <w:rPr>
          <w:b/>
          <w:sz w:val="44"/>
          <w:szCs w:val="44"/>
        </w:rPr>
      </w:pPr>
      <w:r w:rsidRPr="006F6877">
        <w:rPr>
          <w:b/>
          <w:sz w:val="44"/>
          <w:szCs w:val="44"/>
        </w:rPr>
        <w:t xml:space="preserve">THIẾT KẾ MÔ HÌNH SẠC NHANH CHO </w:t>
      </w:r>
      <w:r w:rsidR="00C21578">
        <w:rPr>
          <w:b/>
          <w:sz w:val="44"/>
          <w:szCs w:val="44"/>
        </w:rPr>
        <w:t>PIN LITHIUM-ION</w:t>
      </w:r>
    </w:p>
    <w:p w14:paraId="74705AAD" w14:textId="77777777" w:rsidR="000D788B" w:rsidRPr="00745394" w:rsidRDefault="000D788B" w:rsidP="000D788B">
      <w:pPr>
        <w:spacing w:before="120" w:after="120"/>
        <w:jc w:val="center"/>
        <w:rPr>
          <w:b/>
          <w:sz w:val="28"/>
          <w:szCs w:val="28"/>
        </w:rPr>
      </w:pPr>
    </w:p>
    <w:p w14:paraId="1553A4EF" w14:textId="77777777" w:rsidR="000D788B" w:rsidRPr="005D3BC0" w:rsidRDefault="000D788B" w:rsidP="000D788B">
      <w:pPr>
        <w:spacing w:before="120" w:after="120"/>
        <w:ind w:left="1134" w:firstLine="1276"/>
        <w:rPr>
          <w:sz w:val="32"/>
          <w:szCs w:val="32"/>
        </w:rPr>
      </w:pPr>
      <w:r w:rsidRPr="005D3BC0">
        <w:rPr>
          <w:sz w:val="32"/>
          <w:szCs w:val="32"/>
        </w:rPr>
        <w:t>Giảng viên hướng dẫn:</w:t>
      </w:r>
      <w:r w:rsidRPr="005D3BC0">
        <w:rPr>
          <w:sz w:val="32"/>
          <w:szCs w:val="32"/>
        </w:rPr>
        <w:tab/>
      </w:r>
      <w:r w:rsidRPr="005D3BC0">
        <w:rPr>
          <w:sz w:val="32"/>
          <w:szCs w:val="32"/>
        </w:rPr>
        <w:tab/>
        <w:t>TS. Trần Tấn Tài</w:t>
      </w:r>
    </w:p>
    <w:p w14:paraId="44EB2D48" w14:textId="77777777" w:rsidR="000D788B" w:rsidRPr="005D3BC0" w:rsidRDefault="000D788B" w:rsidP="000D788B">
      <w:pPr>
        <w:spacing w:before="120" w:after="120"/>
        <w:ind w:left="1134" w:firstLine="1276"/>
        <w:rPr>
          <w:sz w:val="32"/>
          <w:szCs w:val="32"/>
        </w:rPr>
      </w:pPr>
      <w:r w:rsidRPr="005D3BC0">
        <w:rPr>
          <w:sz w:val="32"/>
          <w:szCs w:val="32"/>
        </w:rPr>
        <w:t xml:space="preserve">Sinh viên thực hiện: </w:t>
      </w:r>
      <w:r w:rsidRPr="005D3BC0">
        <w:rPr>
          <w:sz w:val="32"/>
          <w:szCs w:val="32"/>
        </w:rPr>
        <w:tab/>
      </w:r>
      <w:r w:rsidRPr="005D3BC0">
        <w:rPr>
          <w:sz w:val="32"/>
          <w:szCs w:val="32"/>
        </w:rPr>
        <w:tab/>
      </w:r>
      <w:r>
        <w:rPr>
          <w:sz w:val="32"/>
          <w:szCs w:val="32"/>
        </w:rPr>
        <w:tab/>
      </w:r>
      <w:r w:rsidRPr="005D3BC0">
        <w:rPr>
          <w:sz w:val="32"/>
          <w:szCs w:val="32"/>
        </w:rPr>
        <w:t>Hồ Công Trình</w:t>
      </w:r>
    </w:p>
    <w:p w14:paraId="0D34EF70" w14:textId="77777777" w:rsidR="000D788B" w:rsidRPr="005D3BC0" w:rsidRDefault="000D788B" w:rsidP="000D788B">
      <w:pPr>
        <w:spacing w:before="120" w:after="120"/>
        <w:ind w:left="1134" w:firstLine="1276"/>
        <w:rPr>
          <w:sz w:val="32"/>
          <w:szCs w:val="32"/>
        </w:rPr>
      </w:pPr>
      <w:r w:rsidRPr="005D3BC0">
        <w:rPr>
          <w:sz w:val="32"/>
          <w:szCs w:val="32"/>
        </w:rPr>
        <w:t xml:space="preserve">MSSV: </w:t>
      </w:r>
      <w:r w:rsidRPr="005D3BC0">
        <w:rPr>
          <w:sz w:val="32"/>
          <w:szCs w:val="32"/>
        </w:rPr>
        <w:tab/>
      </w:r>
      <w:r w:rsidRPr="005D3BC0">
        <w:rPr>
          <w:sz w:val="32"/>
          <w:szCs w:val="32"/>
        </w:rPr>
        <w:tab/>
      </w:r>
      <w:r w:rsidRPr="005D3BC0">
        <w:rPr>
          <w:sz w:val="32"/>
          <w:szCs w:val="32"/>
        </w:rPr>
        <w:tab/>
      </w:r>
      <w:r w:rsidRPr="005D3BC0">
        <w:rPr>
          <w:sz w:val="32"/>
          <w:szCs w:val="32"/>
        </w:rPr>
        <w:tab/>
      </w:r>
      <w:r>
        <w:rPr>
          <w:sz w:val="32"/>
          <w:szCs w:val="32"/>
        </w:rPr>
        <w:tab/>
      </w:r>
      <w:r w:rsidRPr="005D3BC0">
        <w:rPr>
          <w:sz w:val="32"/>
          <w:szCs w:val="32"/>
        </w:rPr>
        <w:t>19502231</w:t>
      </w:r>
    </w:p>
    <w:p w14:paraId="42D24BB7" w14:textId="77777777" w:rsidR="000D788B" w:rsidRPr="005D3BC0" w:rsidRDefault="000D788B" w:rsidP="000D788B">
      <w:pPr>
        <w:tabs>
          <w:tab w:val="left" w:pos="2268"/>
        </w:tabs>
        <w:spacing w:before="120" w:after="120"/>
        <w:ind w:left="1134" w:firstLine="1276"/>
        <w:rPr>
          <w:b/>
          <w:sz w:val="32"/>
          <w:szCs w:val="32"/>
        </w:rPr>
      </w:pPr>
      <w:r w:rsidRPr="005D3BC0">
        <w:rPr>
          <w:sz w:val="32"/>
          <w:szCs w:val="32"/>
        </w:rPr>
        <w:t xml:space="preserve">Lớp: </w:t>
      </w:r>
      <w:r w:rsidRPr="005D3BC0">
        <w:rPr>
          <w:sz w:val="32"/>
          <w:szCs w:val="32"/>
        </w:rPr>
        <w:tab/>
      </w:r>
      <w:r w:rsidRPr="005D3BC0">
        <w:rPr>
          <w:sz w:val="32"/>
          <w:szCs w:val="32"/>
        </w:rPr>
        <w:tab/>
      </w:r>
      <w:r w:rsidRPr="005D3BC0">
        <w:rPr>
          <w:sz w:val="32"/>
          <w:szCs w:val="32"/>
        </w:rPr>
        <w:tab/>
      </w:r>
      <w:r w:rsidRPr="005D3BC0">
        <w:rPr>
          <w:sz w:val="32"/>
          <w:szCs w:val="32"/>
        </w:rPr>
        <w:tab/>
      </w:r>
      <w:r>
        <w:rPr>
          <w:sz w:val="32"/>
          <w:szCs w:val="32"/>
        </w:rPr>
        <w:tab/>
      </w:r>
      <w:r>
        <w:rPr>
          <w:sz w:val="32"/>
          <w:szCs w:val="32"/>
        </w:rPr>
        <w:tab/>
      </w:r>
      <w:r w:rsidRPr="005D3BC0">
        <w:rPr>
          <w:sz w:val="32"/>
          <w:szCs w:val="32"/>
        </w:rPr>
        <w:t>DHDI15B</w:t>
      </w:r>
    </w:p>
    <w:p w14:paraId="18AF95E2" w14:textId="77777777" w:rsidR="000D788B" w:rsidRPr="005D3BC0" w:rsidRDefault="000D788B" w:rsidP="000D788B">
      <w:pPr>
        <w:tabs>
          <w:tab w:val="left" w:pos="2268"/>
        </w:tabs>
        <w:spacing w:before="120" w:after="120"/>
        <w:ind w:left="1134" w:firstLine="1276"/>
        <w:rPr>
          <w:sz w:val="32"/>
          <w:szCs w:val="32"/>
        </w:rPr>
      </w:pPr>
      <w:r w:rsidRPr="005D3BC0">
        <w:rPr>
          <w:sz w:val="32"/>
          <w:szCs w:val="32"/>
        </w:rPr>
        <w:t>Khoá:</w:t>
      </w:r>
      <w:r w:rsidRPr="005D3BC0">
        <w:rPr>
          <w:sz w:val="32"/>
          <w:szCs w:val="32"/>
        </w:rPr>
        <w:tab/>
      </w:r>
      <w:r w:rsidRPr="005D3BC0">
        <w:rPr>
          <w:sz w:val="32"/>
          <w:szCs w:val="32"/>
        </w:rPr>
        <w:tab/>
      </w:r>
      <w:r w:rsidRPr="005D3BC0">
        <w:rPr>
          <w:sz w:val="32"/>
          <w:szCs w:val="32"/>
        </w:rPr>
        <w:tab/>
      </w:r>
      <w:r w:rsidRPr="005D3BC0">
        <w:rPr>
          <w:sz w:val="32"/>
          <w:szCs w:val="32"/>
        </w:rPr>
        <w:tab/>
      </w:r>
      <w:r>
        <w:rPr>
          <w:sz w:val="32"/>
          <w:szCs w:val="32"/>
        </w:rPr>
        <w:tab/>
      </w:r>
      <w:r>
        <w:rPr>
          <w:sz w:val="32"/>
          <w:szCs w:val="32"/>
        </w:rPr>
        <w:tab/>
      </w:r>
      <w:r w:rsidRPr="005D3BC0">
        <w:rPr>
          <w:sz w:val="32"/>
          <w:szCs w:val="32"/>
        </w:rPr>
        <w:t>2019 – 2023</w:t>
      </w:r>
    </w:p>
    <w:p w14:paraId="2315AFE2" w14:textId="77777777" w:rsidR="000D788B" w:rsidRDefault="000D788B" w:rsidP="000D788B">
      <w:pPr>
        <w:tabs>
          <w:tab w:val="left" w:pos="2268"/>
        </w:tabs>
        <w:ind w:left="1134"/>
        <w:rPr>
          <w:sz w:val="28"/>
          <w:szCs w:val="28"/>
        </w:rPr>
      </w:pPr>
    </w:p>
    <w:p w14:paraId="12092E19" w14:textId="77777777" w:rsidR="000D788B" w:rsidRPr="00745394" w:rsidRDefault="000D788B" w:rsidP="000D788B">
      <w:pPr>
        <w:tabs>
          <w:tab w:val="left" w:pos="2268"/>
        </w:tabs>
        <w:rPr>
          <w:sz w:val="28"/>
          <w:szCs w:val="28"/>
        </w:rPr>
      </w:pPr>
    </w:p>
    <w:p w14:paraId="79C40201" w14:textId="41FF1F88" w:rsidR="00DB3523" w:rsidRPr="002B574A" w:rsidRDefault="000D788B" w:rsidP="002B574A">
      <w:pPr>
        <w:jc w:val="center"/>
        <w:rPr>
          <w:i/>
          <w:iCs/>
          <w:sz w:val="28"/>
          <w:szCs w:val="28"/>
        </w:rPr>
      </w:pPr>
      <w:r w:rsidRPr="00C427AA">
        <w:rPr>
          <w:i/>
          <w:iCs/>
          <w:sz w:val="28"/>
          <w:szCs w:val="28"/>
        </w:rPr>
        <w:t>Tp. Hồ Chí Minh, tháng 6 năm 2023</w:t>
      </w:r>
    </w:p>
    <w:p w14:paraId="3D86601F" w14:textId="73696DAF" w:rsidR="002B574A" w:rsidRPr="002B574A" w:rsidRDefault="002B574A" w:rsidP="002B574A">
      <w:pPr>
        <w:tabs>
          <w:tab w:val="center" w:pos="4820"/>
        </w:tabs>
        <w:rPr>
          <w:sz w:val="20"/>
          <w:szCs w:val="20"/>
        </w:rPr>
        <w:sectPr w:rsidR="002B574A" w:rsidRPr="002B574A" w:rsidSect="00874547">
          <w:headerReference w:type="default" r:id="rId10"/>
          <w:footerReference w:type="default" r:id="rId11"/>
          <w:footerReference w:type="first" r:id="rId12"/>
          <w:pgSz w:w="11909" w:h="16834" w:code="9"/>
          <w:pgMar w:top="1134" w:right="1134" w:bottom="1134" w:left="1701" w:header="720" w:footer="720" w:gutter="0"/>
          <w:pgBorders w:display="firstPage" w:offsetFrom="page">
            <w:top w:val="twistedLines1" w:sz="20" w:space="24" w:color="000000"/>
            <w:left w:val="twistedLines1" w:sz="20" w:space="24" w:color="000000"/>
            <w:bottom w:val="twistedLines1" w:sz="20" w:space="24" w:color="000000"/>
            <w:right w:val="twistedLines1" w:sz="20" w:space="24" w:color="000000"/>
          </w:pgBorders>
          <w:cols w:space="720"/>
          <w:titlePg/>
          <w:docGrid w:linePitch="360"/>
        </w:sectPr>
      </w:pPr>
    </w:p>
    <w:p w14:paraId="04CF4E00" w14:textId="225E1131" w:rsidR="009B0722" w:rsidRPr="00581A53" w:rsidRDefault="009B0722" w:rsidP="00BA2CF2">
      <w:pPr>
        <w:tabs>
          <w:tab w:val="center" w:pos="1980"/>
          <w:tab w:val="center" w:pos="6840"/>
        </w:tabs>
        <w:rPr>
          <w:b/>
          <w:sz w:val="20"/>
          <w:szCs w:val="20"/>
        </w:rPr>
      </w:pPr>
      <w:r w:rsidRPr="00581A53">
        <w:rPr>
          <w:b/>
          <w:sz w:val="20"/>
          <w:szCs w:val="20"/>
        </w:rPr>
        <w:lastRenderedPageBreak/>
        <w:t>TRƯỜNG ĐẠI HỌC CÔNG NGHIỆP TP. HCM</w:t>
      </w:r>
      <w:r w:rsidRPr="00581A53">
        <w:rPr>
          <w:sz w:val="20"/>
          <w:szCs w:val="20"/>
        </w:rPr>
        <w:tab/>
      </w:r>
      <w:r w:rsidRPr="00581A53">
        <w:rPr>
          <w:b/>
          <w:sz w:val="20"/>
          <w:szCs w:val="20"/>
        </w:rPr>
        <w:tab/>
      </w:r>
    </w:p>
    <w:p w14:paraId="1FF01085" w14:textId="7C22D0A4" w:rsidR="009B0722" w:rsidRDefault="009B0722" w:rsidP="00BA2CF2">
      <w:pPr>
        <w:tabs>
          <w:tab w:val="center" w:pos="1980"/>
          <w:tab w:val="center" w:pos="6840"/>
        </w:tabs>
        <w:rPr>
          <w:b/>
          <w:sz w:val="20"/>
          <w:szCs w:val="20"/>
        </w:rPr>
      </w:pPr>
      <w:r w:rsidRPr="00581A53">
        <w:rPr>
          <w:b/>
          <w:sz w:val="20"/>
          <w:szCs w:val="20"/>
        </w:rPr>
        <w:t>KHOA CÔNG NGHỆ ĐIỆN</w:t>
      </w:r>
    </w:p>
    <w:p w14:paraId="5EAB26C7" w14:textId="77777777" w:rsidR="004D0C8C" w:rsidRDefault="004D0C8C" w:rsidP="009B0722">
      <w:pPr>
        <w:tabs>
          <w:tab w:val="center" w:pos="1980"/>
          <w:tab w:val="center" w:pos="6840"/>
        </w:tabs>
        <w:rPr>
          <w:b/>
          <w:sz w:val="20"/>
          <w:szCs w:val="20"/>
        </w:rPr>
      </w:pPr>
    </w:p>
    <w:p w14:paraId="58BACE90" w14:textId="07BD493F" w:rsidR="00834BC4" w:rsidRPr="00030AB0" w:rsidRDefault="00030AB0" w:rsidP="002A6930">
      <w:pPr>
        <w:pStyle w:val="Heading4"/>
      </w:pPr>
      <w:bookmarkStart w:id="0" w:name="_Toc136350898"/>
      <w:r>
        <w:t>PHIẾU GIAO NHIỆM VỤ KHÓA LUẬN TỐT NGHIỆP</w:t>
      </w:r>
      <w:bookmarkEnd w:id="0"/>
    </w:p>
    <w:p w14:paraId="3AD82E0B" w14:textId="47C7D81E" w:rsidR="009B0722" w:rsidRPr="0078392A" w:rsidRDefault="009B0722">
      <w:pPr>
        <w:pStyle w:val="ListParagraph"/>
        <w:numPr>
          <w:ilvl w:val="0"/>
          <w:numId w:val="1"/>
        </w:numPr>
        <w:ind w:left="1134" w:hanging="1134"/>
        <w:rPr>
          <w:b/>
        </w:rPr>
      </w:pPr>
      <w:r w:rsidRPr="0078392A">
        <w:rPr>
          <w:b/>
        </w:rPr>
        <w:t>Họ và tên sinh viên/ nhóm sinh viên được giao đề tài</w:t>
      </w:r>
    </w:p>
    <w:p w14:paraId="126B35FD" w14:textId="7C0A0713" w:rsidR="009B0722" w:rsidRDefault="009B0722" w:rsidP="0084264E">
      <w:r>
        <w:t>(1):</w:t>
      </w:r>
      <w:r w:rsidR="00227264">
        <w:tab/>
      </w:r>
      <w:r w:rsidR="00004DAE">
        <w:tab/>
      </w:r>
      <w:r w:rsidR="00D4467B">
        <w:t>Hồ Công Trình</w:t>
      </w:r>
      <w:r>
        <w:t xml:space="preserve">, </w:t>
      </w:r>
      <w:r w:rsidR="00577D8E">
        <w:t>19502231</w:t>
      </w:r>
    </w:p>
    <w:p w14:paraId="0F860B26" w14:textId="77777777" w:rsidR="009B0722" w:rsidRPr="0078392A" w:rsidRDefault="009B0722">
      <w:pPr>
        <w:pStyle w:val="ListParagraph"/>
        <w:numPr>
          <w:ilvl w:val="0"/>
          <w:numId w:val="1"/>
        </w:numPr>
        <w:ind w:hanging="709"/>
        <w:rPr>
          <w:b/>
        </w:rPr>
      </w:pPr>
      <w:r w:rsidRPr="0078392A">
        <w:rPr>
          <w:b/>
        </w:rPr>
        <w:t>Tên đề tài</w:t>
      </w:r>
    </w:p>
    <w:p w14:paraId="246679F0" w14:textId="3040273C" w:rsidR="009B0722" w:rsidRDefault="0077285E" w:rsidP="000D2243">
      <w:r>
        <w:t>THIẾT KẾ MÔ HÌNH SẠC</w:t>
      </w:r>
      <w:r w:rsidR="00945DFB">
        <w:t xml:space="preserve"> PIN</w:t>
      </w:r>
      <w:r>
        <w:t xml:space="preserve"> NHANH CHO </w:t>
      </w:r>
      <w:r w:rsidR="0013454C">
        <w:t>PIN LITHIUM-ION</w:t>
      </w:r>
    </w:p>
    <w:p w14:paraId="0A60AA75" w14:textId="77777777" w:rsidR="009B0722" w:rsidRPr="0078392A" w:rsidRDefault="009B0722">
      <w:pPr>
        <w:pStyle w:val="ListParagraph"/>
        <w:numPr>
          <w:ilvl w:val="0"/>
          <w:numId w:val="1"/>
        </w:numPr>
        <w:ind w:hanging="709"/>
        <w:rPr>
          <w:b/>
        </w:rPr>
      </w:pPr>
      <w:r>
        <w:rPr>
          <w:b/>
        </w:rPr>
        <w:t>Nhiệm vụ (</w:t>
      </w:r>
      <w:r w:rsidRPr="0078392A">
        <w:rPr>
          <w:b/>
        </w:rPr>
        <w:t>Nội dung</w:t>
      </w:r>
      <w:r>
        <w:rPr>
          <w:b/>
        </w:rPr>
        <w:t xml:space="preserve"> và số liệu ban đầu)</w:t>
      </w:r>
    </w:p>
    <w:p w14:paraId="4B03FB9B" w14:textId="6E1D38D0" w:rsidR="009B0722" w:rsidRDefault="009B0722" w:rsidP="006B5B36">
      <w:pPr>
        <w:ind w:left="709"/>
      </w:pPr>
      <w:r>
        <w:t>Trình bày tóm tắt nội dung thực hiện, số liệu ban đầu của khóa luận (nếu có)</w:t>
      </w:r>
    </w:p>
    <w:p w14:paraId="72D8471E" w14:textId="77777777" w:rsidR="009B0722" w:rsidRPr="0078392A" w:rsidRDefault="009B0722">
      <w:pPr>
        <w:pStyle w:val="ListParagraph"/>
        <w:numPr>
          <w:ilvl w:val="0"/>
          <w:numId w:val="1"/>
        </w:numPr>
        <w:ind w:hanging="709"/>
        <w:rPr>
          <w:b/>
        </w:rPr>
      </w:pPr>
      <w:r w:rsidRPr="0078392A">
        <w:rPr>
          <w:b/>
        </w:rPr>
        <w:t>Kết quả</w:t>
      </w:r>
      <w:r>
        <w:rPr>
          <w:b/>
        </w:rPr>
        <w:t xml:space="preserve"> dự kiến</w:t>
      </w:r>
    </w:p>
    <w:p w14:paraId="6E2D339F" w14:textId="77777777" w:rsidR="009B0722" w:rsidRDefault="009B0722" w:rsidP="009B0722">
      <w:pPr>
        <w:ind w:left="709"/>
      </w:pPr>
      <w:r>
        <w:t xml:space="preserve">Trình bày tóm tắt kết quả dự kiến đạt được </w:t>
      </w:r>
    </w:p>
    <w:p w14:paraId="57223FFD" w14:textId="77777777" w:rsidR="009B0722" w:rsidRDefault="009B0722" w:rsidP="009B0722">
      <w:pPr>
        <w:ind w:left="709"/>
      </w:pPr>
    </w:p>
    <w:p w14:paraId="57FDB609" w14:textId="77777777" w:rsidR="009B0722" w:rsidRDefault="009B0722" w:rsidP="009B0722">
      <w:pPr>
        <w:ind w:left="709"/>
      </w:pPr>
    </w:p>
    <w:tbl>
      <w:tblPr>
        <w:tblW w:w="8758" w:type="dxa"/>
        <w:tblLook w:val="04A0" w:firstRow="1" w:lastRow="0" w:firstColumn="1" w:lastColumn="0" w:noHBand="0" w:noVBand="1"/>
      </w:tblPr>
      <w:tblGrid>
        <w:gridCol w:w="3865"/>
        <w:gridCol w:w="4893"/>
      </w:tblGrid>
      <w:tr w:rsidR="009B0722" w14:paraId="115D7082" w14:textId="77777777" w:rsidTr="00A41751">
        <w:tc>
          <w:tcPr>
            <w:tcW w:w="3865" w:type="dxa"/>
            <w:shd w:val="clear" w:color="auto" w:fill="auto"/>
          </w:tcPr>
          <w:p w14:paraId="3B3D4B0A" w14:textId="1832E52A" w:rsidR="004253C9" w:rsidRDefault="009B0722" w:rsidP="0073648E">
            <w:pPr>
              <w:spacing w:before="120"/>
              <w:ind w:hanging="30"/>
              <w:jc w:val="center"/>
              <w:rPr>
                <w:rFonts w:eastAsia="Calibri"/>
                <w:b/>
              </w:rPr>
            </w:pPr>
            <w:r>
              <w:rPr>
                <w:rFonts w:eastAsia="Calibri"/>
                <w:b/>
              </w:rPr>
              <w:t>Giảng viên hướng dẫn</w:t>
            </w:r>
          </w:p>
        </w:tc>
        <w:tc>
          <w:tcPr>
            <w:tcW w:w="4893" w:type="dxa"/>
            <w:shd w:val="clear" w:color="auto" w:fill="auto"/>
          </w:tcPr>
          <w:p w14:paraId="39749B52" w14:textId="77777777" w:rsidR="009B0722" w:rsidRDefault="009B0722" w:rsidP="00A41751">
            <w:pPr>
              <w:spacing w:before="120" w:line="240" w:lineRule="auto"/>
              <w:jc w:val="center"/>
              <w:rPr>
                <w:rFonts w:eastAsia="Calibri"/>
                <w:i/>
              </w:rPr>
            </w:pPr>
            <w:r>
              <w:rPr>
                <w:rFonts w:eastAsia="Calibri"/>
                <w:i/>
              </w:rPr>
              <w:t>Tp. HCM, ngày     tháng    năm 20….</w:t>
            </w:r>
          </w:p>
          <w:p w14:paraId="497766B7" w14:textId="77777777" w:rsidR="009B0722" w:rsidRDefault="009B0722" w:rsidP="00A41751">
            <w:pPr>
              <w:spacing w:before="120" w:line="240" w:lineRule="auto"/>
              <w:jc w:val="center"/>
              <w:rPr>
                <w:rFonts w:eastAsia="Calibri"/>
                <w:i/>
              </w:rPr>
            </w:pPr>
            <w:r>
              <w:rPr>
                <w:rFonts w:eastAsia="Calibri"/>
              </w:rPr>
              <w:t>Sinh viên</w:t>
            </w:r>
          </w:p>
          <w:p w14:paraId="04AC50BA" w14:textId="77777777" w:rsidR="009B0722" w:rsidRDefault="009B0722" w:rsidP="00A41751">
            <w:pPr>
              <w:spacing w:before="120"/>
              <w:rPr>
                <w:rFonts w:eastAsia="Calibri"/>
                <w:i/>
              </w:rPr>
            </w:pPr>
          </w:p>
          <w:p w14:paraId="61A1A5AB" w14:textId="77777777" w:rsidR="009B0722" w:rsidRDefault="009B0722" w:rsidP="00A41751">
            <w:pPr>
              <w:spacing w:before="120"/>
              <w:rPr>
                <w:rFonts w:eastAsia="Calibri"/>
                <w:i/>
              </w:rPr>
            </w:pPr>
          </w:p>
        </w:tc>
      </w:tr>
      <w:tr w:rsidR="009B0722" w14:paraId="4D61B169" w14:textId="77777777" w:rsidTr="00A41751">
        <w:tc>
          <w:tcPr>
            <w:tcW w:w="3865" w:type="dxa"/>
            <w:shd w:val="clear" w:color="auto" w:fill="auto"/>
          </w:tcPr>
          <w:p w14:paraId="48B1E778" w14:textId="77777777" w:rsidR="009B0722" w:rsidRDefault="009B0722" w:rsidP="00A41751">
            <w:pPr>
              <w:spacing w:before="120"/>
              <w:ind w:hanging="30"/>
              <w:jc w:val="center"/>
              <w:rPr>
                <w:rFonts w:eastAsia="Calibri"/>
                <w:b/>
              </w:rPr>
            </w:pPr>
            <w:r>
              <w:rPr>
                <w:rFonts w:eastAsia="Calibri"/>
                <w:b/>
              </w:rPr>
              <w:t>Trưởng bộ môn</w:t>
            </w:r>
          </w:p>
        </w:tc>
        <w:tc>
          <w:tcPr>
            <w:tcW w:w="4893" w:type="dxa"/>
            <w:shd w:val="clear" w:color="auto" w:fill="auto"/>
          </w:tcPr>
          <w:p w14:paraId="6C09C1EE" w14:textId="77777777" w:rsidR="009B0722" w:rsidRDefault="009B0722" w:rsidP="00A41751">
            <w:pPr>
              <w:spacing w:before="120"/>
              <w:rPr>
                <w:rFonts w:eastAsia="Calibri"/>
                <w:i/>
              </w:rPr>
            </w:pPr>
          </w:p>
        </w:tc>
      </w:tr>
    </w:tbl>
    <w:p w14:paraId="52E9117C" w14:textId="44263820" w:rsidR="000218F6" w:rsidRDefault="000218F6" w:rsidP="005B0B2D"/>
    <w:p w14:paraId="312F708C" w14:textId="3EFC8E65" w:rsidR="00CD002D" w:rsidRPr="009E3BD6" w:rsidRDefault="000218F6" w:rsidP="002A6930">
      <w:pPr>
        <w:pStyle w:val="Heading4"/>
      </w:pPr>
      <w:r>
        <w:br w:type="page"/>
      </w:r>
      <w:bookmarkStart w:id="1" w:name="_Toc419091640"/>
      <w:bookmarkStart w:id="2" w:name="_Toc9255278"/>
      <w:bookmarkStart w:id="3" w:name="_Toc136350899"/>
      <w:r w:rsidR="00CD002D" w:rsidRPr="009E3BD6">
        <w:lastRenderedPageBreak/>
        <w:t xml:space="preserve">NHẬN XÉT CỦA GIẢNG VIÊN </w:t>
      </w:r>
      <w:r w:rsidR="00CD002D" w:rsidRPr="00D36704">
        <w:t>HƯỚNG</w:t>
      </w:r>
      <w:r w:rsidR="00CD002D" w:rsidRPr="009E3BD6">
        <w:t xml:space="preserve"> DẪN</w:t>
      </w:r>
      <w:bookmarkEnd w:id="1"/>
      <w:bookmarkEnd w:id="2"/>
      <w:bookmarkEnd w:id="3"/>
    </w:p>
    <w:p w14:paraId="6C6FE5E9" w14:textId="7676FF4A" w:rsidR="002D7D5E" w:rsidRDefault="00F41DA0" w:rsidP="00F41DA0">
      <w:pPr>
        <w:tabs>
          <w:tab w:val="left" w:leader="hyphen" w:pos="8789"/>
        </w:tabs>
      </w:pPr>
      <w:r>
        <w:tab/>
      </w:r>
    </w:p>
    <w:p w14:paraId="4E2CA45B" w14:textId="14FDD1BB" w:rsidR="00F41DA0" w:rsidRDefault="00F41DA0" w:rsidP="00F41DA0">
      <w:pPr>
        <w:tabs>
          <w:tab w:val="left" w:leader="hyphen" w:pos="8789"/>
        </w:tabs>
      </w:pPr>
      <w:r>
        <w:tab/>
      </w:r>
    </w:p>
    <w:p w14:paraId="68639D1E" w14:textId="29296FE0" w:rsidR="00F41DA0" w:rsidRDefault="00F41DA0" w:rsidP="00F41DA0">
      <w:pPr>
        <w:tabs>
          <w:tab w:val="left" w:leader="hyphen" w:pos="8789"/>
        </w:tabs>
      </w:pPr>
      <w:r>
        <w:tab/>
      </w:r>
    </w:p>
    <w:p w14:paraId="35B5AA82" w14:textId="62A7B7D0" w:rsidR="00F41DA0" w:rsidRDefault="00F41DA0" w:rsidP="00F41DA0">
      <w:pPr>
        <w:tabs>
          <w:tab w:val="left" w:leader="hyphen" w:pos="8789"/>
        </w:tabs>
      </w:pPr>
      <w:r>
        <w:tab/>
      </w:r>
    </w:p>
    <w:p w14:paraId="57438558" w14:textId="6DA0B587" w:rsidR="00F41DA0" w:rsidRDefault="00F41DA0" w:rsidP="00F41DA0">
      <w:pPr>
        <w:tabs>
          <w:tab w:val="left" w:leader="hyphen" w:pos="8789"/>
        </w:tabs>
      </w:pPr>
      <w:r>
        <w:tab/>
      </w:r>
    </w:p>
    <w:p w14:paraId="4960E2FF" w14:textId="508A77ED" w:rsidR="00F41DA0" w:rsidRDefault="00F41DA0" w:rsidP="00F41DA0">
      <w:pPr>
        <w:tabs>
          <w:tab w:val="left" w:leader="hyphen" w:pos="8789"/>
        </w:tabs>
      </w:pPr>
      <w:r>
        <w:tab/>
      </w:r>
    </w:p>
    <w:p w14:paraId="6B27A047" w14:textId="35D95A99" w:rsidR="00F41DA0" w:rsidRDefault="00F41DA0" w:rsidP="00F41DA0">
      <w:pPr>
        <w:tabs>
          <w:tab w:val="left" w:leader="hyphen" w:pos="8789"/>
        </w:tabs>
      </w:pPr>
      <w:r>
        <w:tab/>
      </w:r>
    </w:p>
    <w:p w14:paraId="6E756C28" w14:textId="3F9A6819" w:rsidR="00F41DA0" w:rsidRDefault="00F41DA0" w:rsidP="00F41DA0">
      <w:pPr>
        <w:tabs>
          <w:tab w:val="left" w:leader="hyphen" w:pos="8789"/>
        </w:tabs>
      </w:pPr>
      <w:r>
        <w:tab/>
      </w:r>
    </w:p>
    <w:p w14:paraId="219866B1" w14:textId="4D48BBC0" w:rsidR="00F41DA0" w:rsidRDefault="00F41DA0" w:rsidP="00F41DA0">
      <w:pPr>
        <w:tabs>
          <w:tab w:val="left" w:leader="hyphen" w:pos="8789"/>
        </w:tabs>
      </w:pPr>
      <w:r>
        <w:tab/>
      </w:r>
    </w:p>
    <w:p w14:paraId="7A579FF8" w14:textId="4E51F337" w:rsidR="00F41DA0" w:rsidRDefault="00F41DA0" w:rsidP="00F41DA0">
      <w:pPr>
        <w:tabs>
          <w:tab w:val="left" w:leader="hyphen" w:pos="8789"/>
        </w:tabs>
      </w:pPr>
      <w:r>
        <w:tab/>
      </w:r>
    </w:p>
    <w:p w14:paraId="38EC6B55" w14:textId="52091D7F" w:rsidR="00F41DA0" w:rsidRDefault="00F41DA0" w:rsidP="00F41DA0">
      <w:pPr>
        <w:tabs>
          <w:tab w:val="left" w:leader="hyphen" w:pos="8789"/>
        </w:tabs>
      </w:pPr>
      <w:r>
        <w:tab/>
      </w:r>
    </w:p>
    <w:p w14:paraId="42BD7790" w14:textId="25439ACC" w:rsidR="00F41DA0" w:rsidRDefault="00F41DA0" w:rsidP="00F41DA0">
      <w:pPr>
        <w:tabs>
          <w:tab w:val="left" w:leader="hyphen" w:pos="8789"/>
        </w:tabs>
      </w:pPr>
      <w:r>
        <w:tab/>
      </w:r>
    </w:p>
    <w:p w14:paraId="2D9644A0" w14:textId="6295E89F" w:rsidR="00F41DA0" w:rsidRDefault="00F41DA0" w:rsidP="00F41DA0">
      <w:pPr>
        <w:tabs>
          <w:tab w:val="left" w:leader="hyphen" w:pos="8789"/>
        </w:tabs>
      </w:pPr>
      <w:r>
        <w:tab/>
      </w:r>
    </w:p>
    <w:p w14:paraId="2C0A04E3" w14:textId="63FB767B" w:rsidR="00F41DA0" w:rsidRDefault="00F41DA0" w:rsidP="00F41DA0">
      <w:pPr>
        <w:tabs>
          <w:tab w:val="left" w:leader="hyphen" w:pos="8789"/>
        </w:tabs>
      </w:pPr>
      <w:r>
        <w:tab/>
      </w:r>
    </w:p>
    <w:p w14:paraId="40FD40F9" w14:textId="2D1ABD7E" w:rsidR="00F41DA0" w:rsidRDefault="00F41DA0" w:rsidP="00F41DA0">
      <w:pPr>
        <w:tabs>
          <w:tab w:val="left" w:leader="hyphen" w:pos="8789"/>
        </w:tabs>
      </w:pPr>
      <w:r>
        <w:tab/>
      </w:r>
    </w:p>
    <w:p w14:paraId="75E443CA" w14:textId="7A194908" w:rsidR="00F41DA0" w:rsidRDefault="00F41DA0" w:rsidP="00F41DA0">
      <w:pPr>
        <w:tabs>
          <w:tab w:val="left" w:leader="hyphen" w:pos="8789"/>
        </w:tabs>
      </w:pPr>
      <w:r>
        <w:tab/>
      </w:r>
    </w:p>
    <w:p w14:paraId="3713A1DB" w14:textId="1C75AD13" w:rsidR="00F41DA0" w:rsidRDefault="00F41DA0" w:rsidP="00F41DA0">
      <w:pPr>
        <w:tabs>
          <w:tab w:val="left" w:leader="hyphen" w:pos="8789"/>
        </w:tabs>
      </w:pPr>
      <w:r>
        <w:tab/>
      </w:r>
    </w:p>
    <w:p w14:paraId="697D7BB4" w14:textId="23780674" w:rsidR="00F41DA0" w:rsidRDefault="00F41DA0" w:rsidP="00F41DA0">
      <w:pPr>
        <w:tabs>
          <w:tab w:val="left" w:leader="hyphen" w:pos="8789"/>
        </w:tabs>
      </w:pPr>
      <w:r>
        <w:tab/>
      </w:r>
    </w:p>
    <w:p w14:paraId="4E9C5AEB" w14:textId="6CDDEDEC" w:rsidR="00F41DA0" w:rsidRDefault="00F41DA0" w:rsidP="00F41DA0">
      <w:pPr>
        <w:tabs>
          <w:tab w:val="left" w:leader="hyphen" w:pos="8789"/>
        </w:tabs>
      </w:pPr>
      <w:r>
        <w:tab/>
      </w:r>
    </w:p>
    <w:p w14:paraId="73102014" w14:textId="4CAB902F" w:rsidR="00F73830" w:rsidRDefault="00F41DA0" w:rsidP="00F41DA0">
      <w:pPr>
        <w:tabs>
          <w:tab w:val="left" w:leader="hyphen" w:pos="8789"/>
        </w:tabs>
      </w:pPr>
      <w:r>
        <w:tab/>
      </w:r>
    </w:p>
    <w:p w14:paraId="683747A5" w14:textId="77777777" w:rsidR="00010871" w:rsidRDefault="000D20CE" w:rsidP="002A6930">
      <w:pPr>
        <w:pStyle w:val="Heading4"/>
      </w:pPr>
      <w:r>
        <w:br w:type="page"/>
      </w:r>
      <w:bookmarkStart w:id="4" w:name="_Toc136350900"/>
      <w:r w:rsidR="00CB3680">
        <w:lastRenderedPageBreak/>
        <w:t>LỜI CẢM ƠN</w:t>
      </w:r>
      <w:bookmarkEnd w:id="4"/>
    </w:p>
    <w:p w14:paraId="685D623A" w14:textId="49A1C84D" w:rsidR="00E23578" w:rsidRDefault="00E23578" w:rsidP="00E23578">
      <w:r w:rsidRPr="00E23578">
        <w:t xml:space="preserve">Trước hết, </w:t>
      </w:r>
      <w:r w:rsidR="00715B43">
        <w:t>em</w:t>
      </w:r>
      <w:r w:rsidRPr="00E23578">
        <w:t xml:space="preserve"> muốn bày tỏ lòng biết ơn đến TS Trần Tấn Tài, </w:t>
      </w:r>
      <w:r w:rsidR="007273B7" w:rsidRPr="007273B7">
        <w:t>đã tận tình hướng dẫn</w:t>
      </w:r>
      <w:r w:rsidR="00EC7A6C">
        <w:t xml:space="preserve"> và </w:t>
      </w:r>
      <w:r w:rsidR="00EC7A6C" w:rsidRPr="00EC7A6C">
        <w:t xml:space="preserve">giúp đỡ về chuyên môn trong suốt quá trình </w:t>
      </w:r>
      <w:r w:rsidR="003B1E3E">
        <w:t>em</w:t>
      </w:r>
      <w:r w:rsidR="00EC7A6C" w:rsidRPr="00EC7A6C">
        <w:t xml:space="preserve"> hoàn thành </w:t>
      </w:r>
      <w:r w:rsidR="00D1227F">
        <w:t>khóa luận</w:t>
      </w:r>
      <w:r w:rsidR="00EC7A6C" w:rsidRPr="00EC7A6C">
        <w:t xml:space="preserve"> tốt nghiệp này</w:t>
      </w:r>
      <w:r w:rsidRPr="00E23578">
        <w:t xml:space="preserve">. Nhờ sự chỉ dẫn và cung cấp kiến thức </w:t>
      </w:r>
      <w:r w:rsidR="00602183">
        <w:t>thầy</w:t>
      </w:r>
      <w:r w:rsidRPr="00E23578">
        <w:t xml:space="preserve">, </w:t>
      </w:r>
      <w:r w:rsidR="0085067D">
        <w:t>em</w:t>
      </w:r>
      <w:r w:rsidRPr="00E23578">
        <w:t xml:space="preserve"> đã có cơ hội khám phá và nghiên cứu sâu hơn về lĩnh vực </w:t>
      </w:r>
      <w:r w:rsidR="00FE6AE7">
        <w:t>điện tử công su</w:t>
      </w:r>
      <w:r w:rsidR="00B77641">
        <w:t>ất</w:t>
      </w:r>
      <w:r w:rsidRPr="00E23578">
        <w:t xml:space="preserve">. Sự </w:t>
      </w:r>
      <w:r w:rsidR="00675489">
        <w:t>động viên</w:t>
      </w:r>
      <w:r w:rsidRPr="00E23578">
        <w:t xml:space="preserve"> và </w:t>
      </w:r>
      <w:r w:rsidR="00D85E25">
        <w:t>hỗ trợ</w:t>
      </w:r>
      <w:r w:rsidRPr="00E23578">
        <w:t xml:space="preserve"> từ phía TS Trần Tấn Tài đã truyền cảm hứng và thúc đẩy </w:t>
      </w:r>
      <w:r w:rsidR="00C46963">
        <w:t>em</w:t>
      </w:r>
      <w:r w:rsidRPr="00E23578">
        <w:t xml:space="preserve"> vượt qua những khó khăn trong quá trình nghiên cứu và </w:t>
      </w:r>
      <w:r w:rsidR="00E61C42">
        <w:t>thực hiện đề tài này</w:t>
      </w:r>
      <w:r w:rsidRPr="00E23578">
        <w:t>.</w:t>
      </w:r>
    </w:p>
    <w:p w14:paraId="4E1A5405" w14:textId="3E989E1D" w:rsidR="00426D49" w:rsidRDefault="009315C1" w:rsidP="00426D49">
      <w:r>
        <w:t>Em cũng gửi lời cảm</w:t>
      </w:r>
      <w:r w:rsidR="00426D49" w:rsidRPr="00426D49">
        <w:t xml:space="preserve"> ơn đến </w:t>
      </w:r>
      <w:r w:rsidR="008D380B">
        <w:t>các</w:t>
      </w:r>
      <w:r w:rsidR="00426D49" w:rsidRPr="00426D49">
        <w:t xml:space="preserve"> thành viên của Lab I</w:t>
      </w:r>
      <w:r w:rsidR="008743A1">
        <w:t>U</w:t>
      </w:r>
      <w:r w:rsidR="00A9382B">
        <w:t>H</w:t>
      </w:r>
      <w:r w:rsidR="00426D49" w:rsidRPr="00426D49">
        <w:t>PEAL</w:t>
      </w:r>
      <w:r w:rsidR="00961575">
        <w:t xml:space="preserve"> -</w:t>
      </w:r>
      <w:r w:rsidR="00426D49" w:rsidRPr="00426D49">
        <w:t xml:space="preserve"> Khoa Điện, </w:t>
      </w:r>
      <w:r w:rsidR="001A1FD7">
        <w:t>đã nhiệt tình hỗ trợ</w:t>
      </w:r>
      <w:r w:rsidR="00185F49">
        <w:t xml:space="preserve"> trong suốt quá trình em thực hiện khóa luận</w:t>
      </w:r>
      <w:r w:rsidR="00426D49" w:rsidRPr="00426D49">
        <w:t xml:space="preserve">. Nhờ sự </w:t>
      </w:r>
      <w:r w:rsidR="00045568">
        <w:t xml:space="preserve">giúp </w:t>
      </w:r>
      <w:r w:rsidR="00922144">
        <w:t>đỡ</w:t>
      </w:r>
      <w:r w:rsidR="00426D49" w:rsidRPr="00426D49">
        <w:t xml:space="preserve"> của mọi người, </w:t>
      </w:r>
      <w:r w:rsidR="0074043E">
        <w:t>em</w:t>
      </w:r>
      <w:r w:rsidR="00426D49" w:rsidRPr="00426D49">
        <w:t xml:space="preserve"> đã có môi trường nghiên cứu</w:t>
      </w:r>
      <w:r w:rsidR="00D559FB">
        <w:t xml:space="preserve"> và</w:t>
      </w:r>
      <w:r w:rsidR="00426D49" w:rsidRPr="00426D49">
        <w:t xml:space="preserve"> </w:t>
      </w:r>
      <w:r w:rsidR="005A0F05">
        <w:t>học tập</w:t>
      </w:r>
      <w:r w:rsidR="00426D49" w:rsidRPr="00426D49">
        <w:t xml:space="preserve"> để trau dồi kỹ năng</w:t>
      </w:r>
      <w:r w:rsidR="0096056A">
        <w:t>,</w:t>
      </w:r>
      <w:r w:rsidR="00426D49" w:rsidRPr="00426D49">
        <w:t xml:space="preserve"> kiến thức của mình.</w:t>
      </w:r>
    </w:p>
    <w:p w14:paraId="1C73AFF6" w14:textId="79D2F6BE" w:rsidR="00771B76" w:rsidRPr="00426D49" w:rsidRDefault="00771B76" w:rsidP="00426D49">
      <w:r>
        <w:t>Cuối cùng</w:t>
      </w:r>
      <w:r w:rsidR="001463B0">
        <w:t xml:space="preserve">, em </w:t>
      </w:r>
      <w:r w:rsidR="001463B0" w:rsidRPr="001463B0">
        <w:t>xin gửi lời cảm ơn chân thành đến toàn thể thầy cô khoa Điện, Trường Đại học Công nghiệp</w:t>
      </w:r>
      <w:r w:rsidR="00E62F42">
        <w:t xml:space="preserve"> trong 4 năm qua đã</w:t>
      </w:r>
      <w:r w:rsidR="00DF0E3C">
        <w:t xml:space="preserve"> tận tâm</w:t>
      </w:r>
      <w:r w:rsidR="00E62F42">
        <w:t xml:space="preserve"> truyền đạt kiến thức</w:t>
      </w:r>
      <w:r w:rsidR="00D07204">
        <w:t xml:space="preserve">. </w:t>
      </w:r>
      <w:r w:rsidR="00A976B9" w:rsidRPr="00A976B9">
        <w:t xml:space="preserve">Từ việc cung cấp các phòng thí nghiệm hiện đại và trang thiết bị tiên tiến cho đến việc </w:t>
      </w:r>
      <w:r w:rsidR="00A80E72">
        <w:t xml:space="preserve">tổ chức các cuộc thi, hội </w:t>
      </w:r>
      <w:r w:rsidR="00916116">
        <w:t>thảo</w:t>
      </w:r>
      <w:r w:rsidR="00EB7D22">
        <w:t xml:space="preserve">, </w:t>
      </w:r>
      <w:r w:rsidR="00EB7D22" w:rsidRPr="00EB7D22">
        <w:t>các dự án nghiên cứu và hợp tác với các doanh nghiệp</w:t>
      </w:r>
      <w:r w:rsidR="000F7439">
        <w:t>…</w:t>
      </w:r>
      <w:r w:rsidR="00623BDD">
        <w:t xml:space="preserve"> </w:t>
      </w:r>
      <w:r w:rsidR="00CD6599">
        <w:t>n</w:t>
      </w:r>
      <w:r w:rsidR="00807C94">
        <w:t>hà trường</w:t>
      </w:r>
      <w:r w:rsidR="00745E9E">
        <w:t xml:space="preserve"> và</w:t>
      </w:r>
      <w:r w:rsidR="00807C94">
        <w:t xml:space="preserve"> khoa đã </w:t>
      </w:r>
      <w:r w:rsidR="00DC4392" w:rsidRPr="00DC4392">
        <w:t>tạo điều kiện thuận lợi</w:t>
      </w:r>
      <w:r w:rsidR="00395151">
        <w:t>, sân chơi</w:t>
      </w:r>
      <w:r w:rsidR="00DC4392" w:rsidRPr="00DC4392">
        <w:t xml:space="preserve"> </w:t>
      </w:r>
      <w:r w:rsidR="0037538D">
        <w:t xml:space="preserve">cho sinh viên chúng em </w:t>
      </w:r>
      <w:r w:rsidR="000E2B80">
        <w:t>có cơ hội được nghiên cứu</w:t>
      </w:r>
      <w:r w:rsidR="00542B1E">
        <w:t xml:space="preserve">, </w:t>
      </w:r>
      <w:r w:rsidR="00D73968">
        <w:t xml:space="preserve">học tập và </w:t>
      </w:r>
      <w:r w:rsidR="000959C8" w:rsidRPr="000959C8">
        <w:t>đóng góp cho cộng đồng</w:t>
      </w:r>
      <w:r w:rsidR="00E254E8">
        <w:t>.</w:t>
      </w:r>
    </w:p>
    <w:p w14:paraId="6BF92269" w14:textId="7601E7EE" w:rsidR="00BD291A" w:rsidRPr="00BD291A" w:rsidRDefault="00BD291A" w:rsidP="00BD291A">
      <w:r w:rsidRPr="00BD291A">
        <w:t>Xin chân thành cảm ơn và kính chúc sức khỏe, thành công cho TS Trần Tấn Tài, Lab I</w:t>
      </w:r>
      <w:r w:rsidR="0044770A">
        <w:t>UH</w:t>
      </w:r>
      <w:r w:rsidRPr="00BD291A">
        <w:t>PEAL, Khoa Điện và toàn thể thầy cô khoa Điện, Trường Đại học Công nghiệp.</w:t>
      </w:r>
    </w:p>
    <w:p w14:paraId="3E4E361E" w14:textId="77777777" w:rsidR="004174D7" w:rsidRPr="00E23578" w:rsidRDefault="004174D7" w:rsidP="00E23578"/>
    <w:p w14:paraId="5FD85E77" w14:textId="77777777" w:rsidR="00010871" w:rsidRPr="00010871" w:rsidRDefault="00010871" w:rsidP="00E23578"/>
    <w:p w14:paraId="5D047460" w14:textId="77777777" w:rsidR="00010871" w:rsidRDefault="00010871" w:rsidP="00010871">
      <w:pPr>
        <w:pStyle w:val="chuong"/>
        <w:jc w:val="left"/>
      </w:pPr>
    </w:p>
    <w:p w14:paraId="34DA0134" w14:textId="3FC75493" w:rsidR="00F40E48" w:rsidRDefault="00A00224" w:rsidP="00492DE7">
      <w:pPr>
        <w:pStyle w:val="chuong"/>
      </w:pPr>
      <w:r>
        <w:br w:type="page"/>
      </w:r>
      <w:r w:rsidR="007F4325">
        <w:rPr>
          <w:lang w:val="en-US"/>
        </w:rPr>
        <w:lastRenderedPageBreak/>
        <w:t xml:space="preserve">MỤC </w:t>
      </w:r>
      <w:r w:rsidR="007F4325" w:rsidRPr="00492DE7">
        <w:t>LỤC</w:t>
      </w:r>
    </w:p>
    <w:p w14:paraId="5122913A" w14:textId="6E753B17" w:rsidR="00161055" w:rsidRDefault="00261159">
      <w:pPr>
        <w:pStyle w:val="TOC4"/>
        <w:tabs>
          <w:tab w:val="right" w:leader="underscore" w:pos="9064"/>
        </w:tabs>
        <w:rPr>
          <w:rFonts w:ascii="Calibri" w:eastAsia="Times New Roman" w:hAnsi="Calibri" w:cs="Times New Roman"/>
          <w:b w:val="0"/>
          <w:color w:val="auto"/>
          <w:kern w:val="2"/>
          <w:sz w:val="22"/>
          <w:szCs w:val="22"/>
        </w:rPr>
      </w:pPr>
      <w:r>
        <w:rPr>
          <w:bCs/>
          <w:iCs/>
          <w:szCs w:val="24"/>
        </w:rPr>
        <w:fldChar w:fldCharType="begin"/>
      </w:r>
      <w:r>
        <w:rPr>
          <w:bCs/>
          <w:iCs/>
          <w:szCs w:val="24"/>
        </w:rPr>
        <w:instrText xml:space="preserve"> TOC \o "1-4" \h \z \u </w:instrText>
      </w:r>
      <w:r>
        <w:rPr>
          <w:bCs/>
          <w:iCs/>
          <w:szCs w:val="24"/>
        </w:rPr>
        <w:fldChar w:fldCharType="separate"/>
      </w:r>
      <w:hyperlink w:anchor="_Toc136350898" w:history="1">
        <w:r w:rsidR="00161055" w:rsidRPr="00AD1353">
          <w:rPr>
            <w:rStyle w:val="Hyperlink"/>
          </w:rPr>
          <w:t>PHIẾU GIAO NHIỆM VỤ KHÓA LUẬN TỐT NGHIỆP</w:t>
        </w:r>
        <w:r w:rsidR="00161055">
          <w:rPr>
            <w:webHidden/>
          </w:rPr>
          <w:tab/>
        </w:r>
        <w:r w:rsidR="00161055">
          <w:rPr>
            <w:webHidden/>
          </w:rPr>
          <w:fldChar w:fldCharType="begin"/>
        </w:r>
        <w:r w:rsidR="00161055">
          <w:rPr>
            <w:webHidden/>
          </w:rPr>
          <w:instrText xml:space="preserve"> PAGEREF _Toc136350898 \h </w:instrText>
        </w:r>
        <w:r w:rsidR="00161055">
          <w:rPr>
            <w:webHidden/>
          </w:rPr>
        </w:r>
        <w:r w:rsidR="00161055">
          <w:rPr>
            <w:webHidden/>
          </w:rPr>
          <w:fldChar w:fldCharType="separate"/>
        </w:r>
        <w:r w:rsidR="00785EBE">
          <w:rPr>
            <w:webHidden/>
          </w:rPr>
          <w:t>i</w:t>
        </w:r>
        <w:r w:rsidR="00161055">
          <w:rPr>
            <w:webHidden/>
          </w:rPr>
          <w:fldChar w:fldCharType="end"/>
        </w:r>
      </w:hyperlink>
    </w:p>
    <w:p w14:paraId="362A34B0" w14:textId="28B10A04" w:rsidR="00161055" w:rsidRDefault="00161055">
      <w:pPr>
        <w:pStyle w:val="TOC4"/>
        <w:tabs>
          <w:tab w:val="right" w:leader="underscore" w:pos="9064"/>
        </w:tabs>
        <w:rPr>
          <w:rFonts w:ascii="Calibri" w:eastAsia="Times New Roman" w:hAnsi="Calibri" w:cs="Times New Roman"/>
          <w:b w:val="0"/>
          <w:color w:val="auto"/>
          <w:kern w:val="2"/>
          <w:sz w:val="22"/>
          <w:szCs w:val="22"/>
        </w:rPr>
      </w:pPr>
      <w:hyperlink w:anchor="_Toc136350899" w:history="1">
        <w:r w:rsidRPr="00AD1353">
          <w:rPr>
            <w:rStyle w:val="Hyperlink"/>
          </w:rPr>
          <w:t>NHẬN XÉT CỦA GIẢNG VIÊN HƯỚNG DẪN</w:t>
        </w:r>
        <w:r>
          <w:rPr>
            <w:webHidden/>
          </w:rPr>
          <w:tab/>
        </w:r>
        <w:r>
          <w:rPr>
            <w:webHidden/>
          </w:rPr>
          <w:fldChar w:fldCharType="begin"/>
        </w:r>
        <w:r>
          <w:rPr>
            <w:webHidden/>
          </w:rPr>
          <w:instrText xml:space="preserve"> PAGEREF _Toc136350899 \h </w:instrText>
        </w:r>
        <w:r>
          <w:rPr>
            <w:webHidden/>
          </w:rPr>
        </w:r>
        <w:r>
          <w:rPr>
            <w:webHidden/>
          </w:rPr>
          <w:fldChar w:fldCharType="separate"/>
        </w:r>
        <w:r w:rsidR="00785EBE">
          <w:rPr>
            <w:webHidden/>
          </w:rPr>
          <w:t>ii</w:t>
        </w:r>
        <w:r>
          <w:rPr>
            <w:webHidden/>
          </w:rPr>
          <w:fldChar w:fldCharType="end"/>
        </w:r>
      </w:hyperlink>
    </w:p>
    <w:p w14:paraId="0C341CE2" w14:textId="09AC643A" w:rsidR="00161055" w:rsidRDefault="00161055">
      <w:pPr>
        <w:pStyle w:val="TOC4"/>
        <w:tabs>
          <w:tab w:val="right" w:leader="underscore" w:pos="9064"/>
        </w:tabs>
        <w:rPr>
          <w:rFonts w:ascii="Calibri" w:eastAsia="Times New Roman" w:hAnsi="Calibri" w:cs="Times New Roman"/>
          <w:b w:val="0"/>
          <w:color w:val="auto"/>
          <w:kern w:val="2"/>
          <w:sz w:val="22"/>
          <w:szCs w:val="22"/>
        </w:rPr>
      </w:pPr>
      <w:hyperlink w:anchor="_Toc136350900" w:history="1">
        <w:r w:rsidRPr="00AD1353">
          <w:rPr>
            <w:rStyle w:val="Hyperlink"/>
          </w:rPr>
          <w:t>LỜI CẢM ƠN</w:t>
        </w:r>
        <w:r>
          <w:rPr>
            <w:webHidden/>
          </w:rPr>
          <w:tab/>
        </w:r>
        <w:r>
          <w:rPr>
            <w:webHidden/>
          </w:rPr>
          <w:fldChar w:fldCharType="begin"/>
        </w:r>
        <w:r>
          <w:rPr>
            <w:webHidden/>
          </w:rPr>
          <w:instrText xml:space="preserve"> PAGEREF _Toc136350900 \h </w:instrText>
        </w:r>
        <w:r>
          <w:rPr>
            <w:webHidden/>
          </w:rPr>
        </w:r>
        <w:r>
          <w:rPr>
            <w:webHidden/>
          </w:rPr>
          <w:fldChar w:fldCharType="separate"/>
        </w:r>
        <w:r w:rsidR="00785EBE">
          <w:rPr>
            <w:webHidden/>
          </w:rPr>
          <w:t>iii</w:t>
        </w:r>
        <w:r>
          <w:rPr>
            <w:webHidden/>
          </w:rPr>
          <w:fldChar w:fldCharType="end"/>
        </w:r>
      </w:hyperlink>
    </w:p>
    <w:p w14:paraId="4644AE84" w14:textId="18160E3C" w:rsidR="00161055" w:rsidRDefault="00161055">
      <w:pPr>
        <w:pStyle w:val="TOC1"/>
        <w:rPr>
          <w:rFonts w:ascii="Calibri" w:eastAsia="Times New Roman" w:hAnsi="Calibri" w:cs="Times New Roman"/>
          <w:b w:val="0"/>
          <w:bCs w:val="0"/>
          <w:iCs w:val="0"/>
          <w:color w:val="auto"/>
          <w:kern w:val="2"/>
          <w:sz w:val="22"/>
          <w:szCs w:val="22"/>
        </w:rPr>
      </w:pPr>
      <w:hyperlink w:anchor="_Toc136350901" w:history="1">
        <w:r w:rsidRPr="00AD1353">
          <w:rPr>
            <w:rStyle w:val="Hyperlink"/>
          </w:rPr>
          <w:t>CHƯƠNG 1</w:t>
        </w:r>
        <w:r>
          <w:rPr>
            <w:rFonts w:ascii="Calibri" w:eastAsia="Times New Roman" w:hAnsi="Calibri" w:cs="Times New Roman"/>
            <w:b w:val="0"/>
            <w:bCs w:val="0"/>
            <w:iCs w:val="0"/>
            <w:color w:val="auto"/>
            <w:kern w:val="2"/>
            <w:sz w:val="22"/>
            <w:szCs w:val="22"/>
          </w:rPr>
          <w:tab/>
        </w:r>
        <w:r w:rsidRPr="00AD1353">
          <w:rPr>
            <w:rStyle w:val="Hyperlink"/>
          </w:rPr>
          <w:t>PHẦN MỞ ĐẦU</w:t>
        </w:r>
        <w:r>
          <w:rPr>
            <w:webHidden/>
          </w:rPr>
          <w:tab/>
        </w:r>
        <w:r>
          <w:rPr>
            <w:webHidden/>
          </w:rPr>
          <w:fldChar w:fldCharType="begin"/>
        </w:r>
        <w:r>
          <w:rPr>
            <w:webHidden/>
          </w:rPr>
          <w:instrText xml:space="preserve"> PAGEREF _Toc136350901 \h </w:instrText>
        </w:r>
        <w:r>
          <w:rPr>
            <w:webHidden/>
          </w:rPr>
        </w:r>
        <w:r>
          <w:rPr>
            <w:webHidden/>
          </w:rPr>
          <w:fldChar w:fldCharType="separate"/>
        </w:r>
        <w:r w:rsidR="00785EBE">
          <w:rPr>
            <w:webHidden/>
          </w:rPr>
          <w:t>1</w:t>
        </w:r>
        <w:r>
          <w:rPr>
            <w:webHidden/>
          </w:rPr>
          <w:fldChar w:fldCharType="end"/>
        </w:r>
      </w:hyperlink>
    </w:p>
    <w:p w14:paraId="53E7E26E" w14:textId="4E27B720"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02" w:history="1">
        <w:r w:rsidRPr="00AD1353">
          <w:rPr>
            <w:rStyle w:val="Hyperlink"/>
          </w:rPr>
          <w:t>1.1.</w:t>
        </w:r>
        <w:r>
          <w:rPr>
            <w:rFonts w:ascii="Calibri" w:eastAsia="Times New Roman" w:hAnsi="Calibri" w:cs="Times New Roman"/>
            <w:b w:val="0"/>
            <w:bCs w:val="0"/>
            <w:color w:val="auto"/>
            <w:kern w:val="2"/>
            <w:sz w:val="22"/>
          </w:rPr>
          <w:tab/>
        </w:r>
        <w:r w:rsidRPr="00AD1353">
          <w:rPr>
            <w:rStyle w:val="Hyperlink"/>
          </w:rPr>
          <w:t>Tổng quan về nhu cầu sử dụng xe điện và sạc nhanh cho pin</w:t>
        </w:r>
        <w:r>
          <w:rPr>
            <w:webHidden/>
          </w:rPr>
          <w:tab/>
        </w:r>
        <w:r>
          <w:rPr>
            <w:webHidden/>
          </w:rPr>
          <w:fldChar w:fldCharType="begin"/>
        </w:r>
        <w:r>
          <w:rPr>
            <w:webHidden/>
          </w:rPr>
          <w:instrText xml:space="preserve"> PAGEREF _Toc136350902 \h </w:instrText>
        </w:r>
        <w:r>
          <w:rPr>
            <w:webHidden/>
          </w:rPr>
        </w:r>
        <w:r>
          <w:rPr>
            <w:webHidden/>
          </w:rPr>
          <w:fldChar w:fldCharType="separate"/>
        </w:r>
        <w:r w:rsidR="00785EBE">
          <w:rPr>
            <w:webHidden/>
          </w:rPr>
          <w:t>1</w:t>
        </w:r>
        <w:r>
          <w:rPr>
            <w:webHidden/>
          </w:rPr>
          <w:fldChar w:fldCharType="end"/>
        </w:r>
      </w:hyperlink>
    </w:p>
    <w:p w14:paraId="01E6860F" w14:textId="4A4904A1"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03" w:history="1">
        <w:r w:rsidRPr="00AD1353">
          <w:rPr>
            <w:rStyle w:val="Hyperlink"/>
          </w:rPr>
          <w:t>1.2.</w:t>
        </w:r>
        <w:r>
          <w:rPr>
            <w:rFonts w:ascii="Calibri" w:eastAsia="Times New Roman" w:hAnsi="Calibri" w:cs="Times New Roman"/>
            <w:b w:val="0"/>
            <w:bCs w:val="0"/>
            <w:color w:val="auto"/>
            <w:kern w:val="2"/>
            <w:sz w:val="22"/>
          </w:rPr>
          <w:tab/>
        </w:r>
        <w:r w:rsidRPr="00AD1353">
          <w:rPr>
            <w:rStyle w:val="Hyperlink"/>
          </w:rPr>
          <w:t>Mục tiêu của đề tài</w:t>
        </w:r>
        <w:r>
          <w:rPr>
            <w:webHidden/>
          </w:rPr>
          <w:tab/>
        </w:r>
        <w:r>
          <w:rPr>
            <w:webHidden/>
          </w:rPr>
          <w:fldChar w:fldCharType="begin"/>
        </w:r>
        <w:r>
          <w:rPr>
            <w:webHidden/>
          </w:rPr>
          <w:instrText xml:space="preserve"> PAGEREF _Toc136350903 \h </w:instrText>
        </w:r>
        <w:r>
          <w:rPr>
            <w:webHidden/>
          </w:rPr>
        </w:r>
        <w:r>
          <w:rPr>
            <w:webHidden/>
          </w:rPr>
          <w:fldChar w:fldCharType="separate"/>
        </w:r>
        <w:r w:rsidR="00785EBE">
          <w:rPr>
            <w:webHidden/>
          </w:rPr>
          <w:t>2</w:t>
        </w:r>
        <w:r>
          <w:rPr>
            <w:webHidden/>
          </w:rPr>
          <w:fldChar w:fldCharType="end"/>
        </w:r>
      </w:hyperlink>
    </w:p>
    <w:p w14:paraId="03B196BD" w14:textId="2EEBDBA9" w:rsidR="00161055" w:rsidRDefault="00161055">
      <w:pPr>
        <w:pStyle w:val="TOC3"/>
        <w:rPr>
          <w:rFonts w:ascii="Calibri" w:eastAsia="Times New Roman" w:hAnsi="Calibri" w:cs="Times New Roman"/>
          <w:color w:val="auto"/>
          <w:kern w:val="2"/>
          <w:sz w:val="22"/>
          <w:szCs w:val="22"/>
        </w:rPr>
      </w:pPr>
      <w:hyperlink w:anchor="_Toc136350904" w:history="1">
        <w:r w:rsidRPr="00AD1353">
          <w:rPr>
            <w:rStyle w:val="Hyperlink"/>
          </w:rPr>
          <w:t>1.2.1.</w:t>
        </w:r>
        <w:r>
          <w:rPr>
            <w:rFonts w:ascii="Calibri" w:eastAsia="Times New Roman" w:hAnsi="Calibri" w:cs="Times New Roman"/>
            <w:color w:val="auto"/>
            <w:kern w:val="2"/>
            <w:sz w:val="22"/>
            <w:szCs w:val="22"/>
          </w:rPr>
          <w:tab/>
        </w:r>
        <w:r w:rsidRPr="00AD1353">
          <w:rPr>
            <w:rStyle w:val="Hyperlink"/>
          </w:rPr>
          <w:t>Mục tiêu chính</w:t>
        </w:r>
        <w:r>
          <w:rPr>
            <w:webHidden/>
          </w:rPr>
          <w:tab/>
        </w:r>
        <w:r>
          <w:rPr>
            <w:webHidden/>
          </w:rPr>
          <w:fldChar w:fldCharType="begin"/>
        </w:r>
        <w:r>
          <w:rPr>
            <w:webHidden/>
          </w:rPr>
          <w:instrText xml:space="preserve"> PAGEREF _Toc136350904 \h </w:instrText>
        </w:r>
        <w:r>
          <w:rPr>
            <w:webHidden/>
          </w:rPr>
        </w:r>
        <w:r>
          <w:rPr>
            <w:webHidden/>
          </w:rPr>
          <w:fldChar w:fldCharType="separate"/>
        </w:r>
        <w:r w:rsidR="00785EBE">
          <w:rPr>
            <w:webHidden/>
          </w:rPr>
          <w:t>2</w:t>
        </w:r>
        <w:r>
          <w:rPr>
            <w:webHidden/>
          </w:rPr>
          <w:fldChar w:fldCharType="end"/>
        </w:r>
      </w:hyperlink>
    </w:p>
    <w:p w14:paraId="4EF0875C" w14:textId="7B86893F" w:rsidR="00161055" w:rsidRDefault="00161055">
      <w:pPr>
        <w:pStyle w:val="TOC3"/>
        <w:rPr>
          <w:rFonts w:ascii="Calibri" w:eastAsia="Times New Roman" w:hAnsi="Calibri" w:cs="Times New Roman"/>
          <w:color w:val="auto"/>
          <w:kern w:val="2"/>
          <w:sz w:val="22"/>
          <w:szCs w:val="22"/>
        </w:rPr>
      </w:pPr>
      <w:hyperlink w:anchor="_Toc136350905" w:history="1">
        <w:r w:rsidRPr="00AD1353">
          <w:rPr>
            <w:rStyle w:val="Hyperlink"/>
          </w:rPr>
          <w:t>1.2.2.</w:t>
        </w:r>
        <w:r>
          <w:rPr>
            <w:rFonts w:ascii="Calibri" w:eastAsia="Times New Roman" w:hAnsi="Calibri" w:cs="Times New Roman"/>
            <w:color w:val="auto"/>
            <w:kern w:val="2"/>
            <w:sz w:val="22"/>
            <w:szCs w:val="22"/>
          </w:rPr>
          <w:tab/>
        </w:r>
        <w:r w:rsidRPr="00AD1353">
          <w:rPr>
            <w:rStyle w:val="Hyperlink"/>
          </w:rPr>
          <w:t>Mục tiêu cụ thể</w:t>
        </w:r>
        <w:r>
          <w:rPr>
            <w:webHidden/>
          </w:rPr>
          <w:tab/>
        </w:r>
        <w:r>
          <w:rPr>
            <w:webHidden/>
          </w:rPr>
          <w:fldChar w:fldCharType="begin"/>
        </w:r>
        <w:r>
          <w:rPr>
            <w:webHidden/>
          </w:rPr>
          <w:instrText xml:space="preserve"> PAGEREF _Toc136350905 \h </w:instrText>
        </w:r>
        <w:r>
          <w:rPr>
            <w:webHidden/>
          </w:rPr>
        </w:r>
        <w:r>
          <w:rPr>
            <w:webHidden/>
          </w:rPr>
          <w:fldChar w:fldCharType="separate"/>
        </w:r>
        <w:r w:rsidR="00785EBE">
          <w:rPr>
            <w:webHidden/>
          </w:rPr>
          <w:t>2</w:t>
        </w:r>
        <w:r>
          <w:rPr>
            <w:webHidden/>
          </w:rPr>
          <w:fldChar w:fldCharType="end"/>
        </w:r>
      </w:hyperlink>
    </w:p>
    <w:p w14:paraId="7C85B5D1" w14:textId="4DDAE111"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06" w:history="1">
        <w:r w:rsidRPr="00AD1353">
          <w:rPr>
            <w:rStyle w:val="Hyperlink"/>
          </w:rPr>
          <w:t>1.3.</w:t>
        </w:r>
        <w:r>
          <w:rPr>
            <w:rFonts w:ascii="Calibri" w:eastAsia="Times New Roman" w:hAnsi="Calibri" w:cs="Times New Roman"/>
            <w:b w:val="0"/>
            <w:bCs w:val="0"/>
            <w:color w:val="auto"/>
            <w:kern w:val="2"/>
            <w:sz w:val="22"/>
          </w:rPr>
          <w:tab/>
        </w:r>
        <w:r w:rsidRPr="00AD1353">
          <w:rPr>
            <w:rStyle w:val="Hyperlink"/>
          </w:rPr>
          <w:t>Phương pháp nghiên cứu</w:t>
        </w:r>
        <w:r>
          <w:rPr>
            <w:webHidden/>
          </w:rPr>
          <w:tab/>
        </w:r>
        <w:r>
          <w:rPr>
            <w:webHidden/>
          </w:rPr>
          <w:fldChar w:fldCharType="begin"/>
        </w:r>
        <w:r>
          <w:rPr>
            <w:webHidden/>
          </w:rPr>
          <w:instrText xml:space="preserve"> PAGEREF _Toc136350906 \h </w:instrText>
        </w:r>
        <w:r>
          <w:rPr>
            <w:webHidden/>
          </w:rPr>
        </w:r>
        <w:r>
          <w:rPr>
            <w:webHidden/>
          </w:rPr>
          <w:fldChar w:fldCharType="separate"/>
        </w:r>
        <w:r w:rsidR="00785EBE">
          <w:rPr>
            <w:webHidden/>
          </w:rPr>
          <w:t>3</w:t>
        </w:r>
        <w:r>
          <w:rPr>
            <w:webHidden/>
          </w:rPr>
          <w:fldChar w:fldCharType="end"/>
        </w:r>
      </w:hyperlink>
    </w:p>
    <w:p w14:paraId="309D08F0" w14:textId="528D0D6F"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07" w:history="1">
        <w:r w:rsidRPr="00AD1353">
          <w:rPr>
            <w:rStyle w:val="Hyperlink"/>
          </w:rPr>
          <w:t>1.4.</w:t>
        </w:r>
        <w:r>
          <w:rPr>
            <w:rFonts w:ascii="Calibri" w:eastAsia="Times New Roman" w:hAnsi="Calibri" w:cs="Times New Roman"/>
            <w:b w:val="0"/>
            <w:bCs w:val="0"/>
            <w:color w:val="auto"/>
            <w:kern w:val="2"/>
            <w:sz w:val="22"/>
          </w:rPr>
          <w:tab/>
        </w:r>
        <w:r w:rsidRPr="00AD1353">
          <w:rPr>
            <w:rStyle w:val="Hyperlink"/>
          </w:rPr>
          <w:t>Ý nghĩa</w:t>
        </w:r>
        <w:r>
          <w:rPr>
            <w:webHidden/>
          </w:rPr>
          <w:tab/>
        </w:r>
        <w:r>
          <w:rPr>
            <w:webHidden/>
          </w:rPr>
          <w:fldChar w:fldCharType="begin"/>
        </w:r>
        <w:r>
          <w:rPr>
            <w:webHidden/>
          </w:rPr>
          <w:instrText xml:space="preserve"> PAGEREF _Toc136350907 \h </w:instrText>
        </w:r>
        <w:r>
          <w:rPr>
            <w:webHidden/>
          </w:rPr>
        </w:r>
        <w:r>
          <w:rPr>
            <w:webHidden/>
          </w:rPr>
          <w:fldChar w:fldCharType="separate"/>
        </w:r>
        <w:r w:rsidR="00785EBE">
          <w:rPr>
            <w:webHidden/>
          </w:rPr>
          <w:t>3</w:t>
        </w:r>
        <w:r>
          <w:rPr>
            <w:webHidden/>
          </w:rPr>
          <w:fldChar w:fldCharType="end"/>
        </w:r>
      </w:hyperlink>
    </w:p>
    <w:p w14:paraId="136CBC54" w14:textId="7A642B1E"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08" w:history="1">
        <w:r w:rsidRPr="00AD1353">
          <w:rPr>
            <w:rStyle w:val="Hyperlink"/>
          </w:rPr>
          <w:t>1.5.</w:t>
        </w:r>
        <w:r>
          <w:rPr>
            <w:rFonts w:ascii="Calibri" w:eastAsia="Times New Roman" w:hAnsi="Calibri" w:cs="Times New Roman"/>
            <w:b w:val="0"/>
            <w:bCs w:val="0"/>
            <w:color w:val="auto"/>
            <w:kern w:val="2"/>
            <w:sz w:val="22"/>
          </w:rPr>
          <w:tab/>
        </w:r>
        <w:r w:rsidRPr="00AD1353">
          <w:rPr>
            <w:rStyle w:val="Hyperlink"/>
          </w:rPr>
          <w:t>Phạm vi nghiên cứu</w:t>
        </w:r>
        <w:r>
          <w:rPr>
            <w:webHidden/>
          </w:rPr>
          <w:tab/>
        </w:r>
        <w:r>
          <w:rPr>
            <w:webHidden/>
          </w:rPr>
          <w:fldChar w:fldCharType="begin"/>
        </w:r>
        <w:r>
          <w:rPr>
            <w:webHidden/>
          </w:rPr>
          <w:instrText xml:space="preserve"> PAGEREF _Toc136350908 \h </w:instrText>
        </w:r>
        <w:r>
          <w:rPr>
            <w:webHidden/>
          </w:rPr>
        </w:r>
        <w:r>
          <w:rPr>
            <w:webHidden/>
          </w:rPr>
          <w:fldChar w:fldCharType="separate"/>
        </w:r>
        <w:r w:rsidR="00785EBE">
          <w:rPr>
            <w:webHidden/>
          </w:rPr>
          <w:t>4</w:t>
        </w:r>
        <w:r>
          <w:rPr>
            <w:webHidden/>
          </w:rPr>
          <w:fldChar w:fldCharType="end"/>
        </w:r>
      </w:hyperlink>
    </w:p>
    <w:p w14:paraId="4D818D86" w14:textId="2A5A20D1" w:rsidR="00161055" w:rsidRDefault="00161055">
      <w:pPr>
        <w:pStyle w:val="TOC1"/>
        <w:rPr>
          <w:rFonts w:ascii="Calibri" w:eastAsia="Times New Roman" w:hAnsi="Calibri" w:cs="Times New Roman"/>
          <w:b w:val="0"/>
          <w:bCs w:val="0"/>
          <w:iCs w:val="0"/>
          <w:color w:val="auto"/>
          <w:kern w:val="2"/>
          <w:sz w:val="22"/>
          <w:szCs w:val="22"/>
        </w:rPr>
      </w:pPr>
      <w:hyperlink w:anchor="_Toc136350909" w:history="1">
        <w:r w:rsidRPr="00AD1353">
          <w:rPr>
            <w:rStyle w:val="Hyperlink"/>
          </w:rPr>
          <w:t>CHƯƠNG 2</w:t>
        </w:r>
        <w:r>
          <w:rPr>
            <w:rFonts w:ascii="Calibri" w:eastAsia="Times New Roman" w:hAnsi="Calibri" w:cs="Times New Roman"/>
            <w:b w:val="0"/>
            <w:bCs w:val="0"/>
            <w:iCs w:val="0"/>
            <w:color w:val="auto"/>
            <w:kern w:val="2"/>
            <w:sz w:val="22"/>
            <w:szCs w:val="22"/>
          </w:rPr>
          <w:tab/>
        </w:r>
        <w:r w:rsidRPr="00AD1353">
          <w:rPr>
            <w:rStyle w:val="Hyperlink"/>
          </w:rPr>
          <w:t>GIỚI THIỆU</w:t>
        </w:r>
        <w:r>
          <w:rPr>
            <w:webHidden/>
          </w:rPr>
          <w:tab/>
        </w:r>
        <w:r>
          <w:rPr>
            <w:webHidden/>
          </w:rPr>
          <w:fldChar w:fldCharType="begin"/>
        </w:r>
        <w:r>
          <w:rPr>
            <w:webHidden/>
          </w:rPr>
          <w:instrText xml:space="preserve"> PAGEREF _Toc136350909 \h </w:instrText>
        </w:r>
        <w:r>
          <w:rPr>
            <w:webHidden/>
          </w:rPr>
        </w:r>
        <w:r>
          <w:rPr>
            <w:webHidden/>
          </w:rPr>
          <w:fldChar w:fldCharType="separate"/>
        </w:r>
        <w:r w:rsidR="00785EBE">
          <w:rPr>
            <w:webHidden/>
          </w:rPr>
          <w:t>5</w:t>
        </w:r>
        <w:r>
          <w:rPr>
            <w:webHidden/>
          </w:rPr>
          <w:fldChar w:fldCharType="end"/>
        </w:r>
      </w:hyperlink>
    </w:p>
    <w:p w14:paraId="7E1F318E" w14:textId="2E43A631"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10" w:history="1">
        <w:r w:rsidRPr="00AD1353">
          <w:rPr>
            <w:rStyle w:val="Hyperlink"/>
          </w:rPr>
          <w:t>2.1.</w:t>
        </w:r>
        <w:r>
          <w:rPr>
            <w:rFonts w:ascii="Calibri" w:eastAsia="Times New Roman" w:hAnsi="Calibri" w:cs="Times New Roman"/>
            <w:b w:val="0"/>
            <w:bCs w:val="0"/>
            <w:color w:val="auto"/>
            <w:kern w:val="2"/>
            <w:sz w:val="22"/>
          </w:rPr>
          <w:tab/>
        </w:r>
        <w:r w:rsidRPr="00AD1353">
          <w:rPr>
            <w:rStyle w:val="Hyperlink"/>
          </w:rPr>
          <w:t>Tại sao lại là pin Li-ion</w:t>
        </w:r>
        <w:r>
          <w:rPr>
            <w:webHidden/>
          </w:rPr>
          <w:tab/>
        </w:r>
        <w:r>
          <w:rPr>
            <w:webHidden/>
          </w:rPr>
          <w:fldChar w:fldCharType="begin"/>
        </w:r>
        <w:r>
          <w:rPr>
            <w:webHidden/>
          </w:rPr>
          <w:instrText xml:space="preserve"> PAGEREF _Toc136350910 \h </w:instrText>
        </w:r>
        <w:r>
          <w:rPr>
            <w:webHidden/>
          </w:rPr>
        </w:r>
        <w:r>
          <w:rPr>
            <w:webHidden/>
          </w:rPr>
          <w:fldChar w:fldCharType="separate"/>
        </w:r>
        <w:r w:rsidR="00785EBE">
          <w:rPr>
            <w:webHidden/>
          </w:rPr>
          <w:t>5</w:t>
        </w:r>
        <w:r>
          <w:rPr>
            <w:webHidden/>
          </w:rPr>
          <w:fldChar w:fldCharType="end"/>
        </w:r>
      </w:hyperlink>
    </w:p>
    <w:p w14:paraId="0DBD19A9" w14:textId="1007C145"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11" w:history="1">
        <w:r w:rsidRPr="00AD1353">
          <w:rPr>
            <w:rStyle w:val="Hyperlink"/>
          </w:rPr>
          <w:t>2.2.</w:t>
        </w:r>
        <w:r>
          <w:rPr>
            <w:rFonts w:ascii="Calibri" w:eastAsia="Times New Roman" w:hAnsi="Calibri" w:cs="Times New Roman"/>
            <w:b w:val="0"/>
            <w:bCs w:val="0"/>
            <w:color w:val="auto"/>
            <w:kern w:val="2"/>
            <w:sz w:val="22"/>
          </w:rPr>
          <w:tab/>
        </w:r>
        <w:r w:rsidRPr="00AD1353">
          <w:rPr>
            <w:rStyle w:val="Hyperlink"/>
          </w:rPr>
          <w:t>Cấu tạo của pin Li-ion [3]</w:t>
        </w:r>
        <w:r>
          <w:rPr>
            <w:webHidden/>
          </w:rPr>
          <w:tab/>
        </w:r>
        <w:r>
          <w:rPr>
            <w:webHidden/>
          </w:rPr>
          <w:fldChar w:fldCharType="begin"/>
        </w:r>
        <w:r>
          <w:rPr>
            <w:webHidden/>
          </w:rPr>
          <w:instrText xml:space="preserve"> PAGEREF _Toc136350911 \h </w:instrText>
        </w:r>
        <w:r>
          <w:rPr>
            <w:webHidden/>
          </w:rPr>
        </w:r>
        <w:r>
          <w:rPr>
            <w:webHidden/>
          </w:rPr>
          <w:fldChar w:fldCharType="separate"/>
        </w:r>
        <w:r w:rsidR="00785EBE">
          <w:rPr>
            <w:webHidden/>
          </w:rPr>
          <w:t>6</w:t>
        </w:r>
        <w:r>
          <w:rPr>
            <w:webHidden/>
          </w:rPr>
          <w:fldChar w:fldCharType="end"/>
        </w:r>
      </w:hyperlink>
    </w:p>
    <w:p w14:paraId="2A8E32A6" w14:textId="2DA3C4C1" w:rsidR="00161055" w:rsidRDefault="00161055">
      <w:pPr>
        <w:pStyle w:val="TOC3"/>
        <w:rPr>
          <w:rFonts w:ascii="Calibri" w:eastAsia="Times New Roman" w:hAnsi="Calibri" w:cs="Times New Roman"/>
          <w:color w:val="auto"/>
          <w:kern w:val="2"/>
          <w:sz w:val="22"/>
          <w:szCs w:val="22"/>
        </w:rPr>
      </w:pPr>
      <w:hyperlink w:anchor="_Toc136350912" w:history="1">
        <w:r w:rsidRPr="00AD1353">
          <w:rPr>
            <w:rStyle w:val="Hyperlink"/>
          </w:rPr>
          <w:t>2.2.1.</w:t>
        </w:r>
        <w:r>
          <w:rPr>
            <w:rFonts w:ascii="Calibri" w:eastAsia="Times New Roman" w:hAnsi="Calibri" w:cs="Times New Roman"/>
            <w:color w:val="auto"/>
            <w:kern w:val="2"/>
            <w:sz w:val="22"/>
            <w:szCs w:val="22"/>
          </w:rPr>
          <w:tab/>
        </w:r>
        <w:r w:rsidRPr="00AD1353">
          <w:rPr>
            <w:rStyle w:val="Hyperlink"/>
          </w:rPr>
          <w:t>Điện cực âm (cathode): Xác định dung lượng và điện áp của pin</w:t>
        </w:r>
        <w:r>
          <w:rPr>
            <w:webHidden/>
          </w:rPr>
          <w:tab/>
        </w:r>
        <w:r>
          <w:rPr>
            <w:webHidden/>
          </w:rPr>
          <w:fldChar w:fldCharType="begin"/>
        </w:r>
        <w:r>
          <w:rPr>
            <w:webHidden/>
          </w:rPr>
          <w:instrText xml:space="preserve"> PAGEREF _Toc136350912 \h </w:instrText>
        </w:r>
        <w:r>
          <w:rPr>
            <w:webHidden/>
          </w:rPr>
        </w:r>
        <w:r>
          <w:rPr>
            <w:webHidden/>
          </w:rPr>
          <w:fldChar w:fldCharType="separate"/>
        </w:r>
        <w:r w:rsidR="00785EBE">
          <w:rPr>
            <w:webHidden/>
          </w:rPr>
          <w:t>6</w:t>
        </w:r>
        <w:r>
          <w:rPr>
            <w:webHidden/>
          </w:rPr>
          <w:fldChar w:fldCharType="end"/>
        </w:r>
      </w:hyperlink>
    </w:p>
    <w:p w14:paraId="2C39E45F" w14:textId="2407ACC8" w:rsidR="00161055" w:rsidRDefault="00161055">
      <w:pPr>
        <w:pStyle w:val="TOC3"/>
        <w:rPr>
          <w:rFonts w:ascii="Calibri" w:eastAsia="Times New Roman" w:hAnsi="Calibri" w:cs="Times New Roman"/>
          <w:color w:val="auto"/>
          <w:kern w:val="2"/>
          <w:sz w:val="22"/>
          <w:szCs w:val="22"/>
        </w:rPr>
      </w:pPr>
      <w:hyperlink w:anchor="_Toc136350913" w:history="1">
        <w:r w:rsidRPr="00AD1353">
          <w:rPr>
            <w:rStyle w:val="Hyperlink"/>
          </w:rPr>
          <w:t>2.2.2.</w:t>
        </w:r>
        <w:r>
          <w:rPr>
            <w:rFonts w:ascii="Calibri" w:eastAsia="Times New Roman" w:hAnsi="Calibri" w:cs="Times New Roman"/>
            <w:color w:val="auto"/>
            <w:kern w:val="2"/>
            <w:sz w:val="22"/>
            <w:szCs w:val="22"/>
          </w:rPr>
          <w:tab/>
        </w:r>
        <w:r w:rsidRPr="00AD1353">
          <w:rPr>
            <w:rStyle w:val="Hyperlink"/>
          </w:rPr>
          <w:t>Điện cực dương (anode): gửi các electron qua dây dẫn</w:t>
        </w:r>
        <w:r>
          <w:rPr>
            <w:webHidden/>
          </w:rPr>
          <w:tab/>
        </w:r>
        <w:r>
          <w:rPr>
            <w:webHidden/>
          </w:rPr>
          <w:fldChar w:fldCharType="begin"/>
        </w:r>
        <w:r>
          <w:rPr>
            <w:webHidden/>
          </w:rPr>
          <w:instrText xml:space="preserve"> PAGEREF _Toc136350913 \h </w:instrText>
        </w:r>
        <w:r>
          <w:rPr>
            <w:webHidden/>
          </w:rPr>
        </w:r>
        <w:r>
          <w:rPr>
            <w:webHidden/>
          </w:rPr>
          <w:fldChar w:fldCharType="separate"/>
        </w:r>
        <w:r w:rsidR="00785EBE">
          <w:rPr>
            <w:webHidden/>
          </w:rPr>
          <w:t>7</w:t>
        </w:r>
        <w:r>
          <w:rPr>
            <w:webHidden/>
          </w:rPr>
          <w:fldChar w:fldCharType="end"/>
        </w:r>
      </w:hyperlink>
    </w:p>
    <w:p w14:paraId="43FAD0BA" w14:textId="1BD3BBB6" w:rsidR="00161055" w:rsidRDefault="00161055">
      <w:pPr>
        <w:pStyle w:val="TOC3"/>
        <w:rPr>
          <w:rFonts w:ascii="Calibri" w:eastAsia="Times New Roman" w:hAnsi="Calibri" w:cs="Times New Roman"/>
          <w:color w:val="auto"/>
          <w:kern w:val="2"/>
          <w:sz w:val="22"/>
          <w:szCs w:val="22"/>
        </w:rPr>
      </w:pPr>
      <w:hyperlink w:anchor="_Toc136350914" w:history="1">
        <w:r w:rsidRPr="00AD1353">
          <w:rPr>
            <w:rStyle w:val="Hyperlink"/>
          </w:rPr>
          <w:t>2.2.3.</w:t>
        </w:r>
        <w:r>
          <w:rPr>
            <w:rFonts w:ascii="Calibri" w:eastAsia="Times New Roman" w:hAnsi="Calibri" w:cs="Times New Roman"/>
            <w:color w:val="auto"/>
            <w:kern w:val="2"/>
            <w:sz w:val="22"/>
            <w:szCs w:val="22"/>
          </w:rPr>
          <w:tab/>
        </w:r>
        <w:r w:rsidRPr="00AD1353">
          <w:rPr>
            <w:rStyle w:val="Hyperlink"/>
          </w:rPr>
          <w:t>Chất điện phân: Chỉ cho phép các ion di chuyển</w:t>
        </w:r>
        <w:r>
          <w:rPr>
            <w:webHidden/>
          </w:rPr>
          <w:tab/>
        </w:r>
        <w:r>
          <w:rPr>
            <w:webHidden/>
          </w:rPr>
          <w:fldChar w:fldCharType="begin"/>
        </w:r>
        <w:r>
          <w:rPr>
            <w:webHidden/>
          </w:rPr>
          <w:instrText xml:space="preserve"> PAGEREF _Toc136350914 \h </w:instrText>
        </w:r>
        <w:r>
          <w:rPr>
            <w:webHidden/>
          </w:rPr>
        </w:r>
        <w:r>
          <w:rPr>
            <w:webHidden/>
          </w:rPr>
          <w:fldChar w:fldCharType="separate"/>
        </w:r>
        <w:r w:rsidR="00785EBE">
          <w:rPr>
            <w:webHidden/>
          </w:rPr>
          <w:t>7</w:t>
        </w:r>
        <w:r>
          <w:rPr>
            <w:webHidden/>
          </w:rPr>
          <w:fldChar w:fldCharType="end"/>
        </w:r>
      </w:hyperlink>
    </w:p>
    <w:p w14:paraId="08263C9A" w14:textId="162E296E" w:rsidR="00161055" w:rsidRDefault="00161055">
      <w:pPr>
        <w:pStyle w:val="TOC3"/>
        <w:rPr>
          <w:rFonts w:ascii="Calibri" w:eastAsia="Times New Roman" w:hAnsi="Calibri" w:cs="Times New Roman"/>
          <w:color w:val="auto"/>
          <w:kern w:val="2"/>
          <w:sz w:val="22"/>
          <w:szCs w:val="22"/>
        </w:rPr>
      </w:pPr>
      <w:hyperlink w:anchor="_Toc136350915" w:history="1">
        <w:r w:rsidRPr="00AD1353">
          <w:rPr>
            <w:rStyle w:val="Hyperlink"/>
          </w:rPr>
          <w:t>2.2.4.</w:t>
        </w:r>
        <w:r>
          <w:rPr>
            <w:rFonts w:ascii="Calibri" w:eastAsia="Times New Roman" w:hAnsi="Calibri" w:cs="Times New Roman"/>
            <w:color w:val="auto"/>
            <w:kern w:val="2"/>
            <w:sz w:val="22"/>
            <w:szCs w:val="22"/>
          </w:rPr>
          <w:tab/>
        </w:r>
        <w:r w:rsidRPr="00AD1353">
          <w:rPr>
            <w:rStyle w:val="Hyperlink"/>
          </w:rPr>
          <w:t>Dải phân cách: Ngăn cách giữ cực dương và cực âm của pin</w:t>
        </w:r>
        <w:r>
          <w:rPr>
            <w:webHidden/>
          </w:rPr>
          <w:tab/>
        </w:r>
        <w:r>
          <w:rPr>
            <w:webHidden/>
          </w:rPr>
          <w:fldChar w:fldCharType="begin"/>
        </w:r>
        <w:r>
          <w:rPr>
            <w:webHidden/>
          </w:rPr>
          <w:instrText xml:space="preserve"> PAGEREF _Toc136350915 \h </w:instrText>
        </w:r>
        <w:r>
          <w:rPr>
            <w:webHidden/>
          </w:rPr>
        </w:r>
        <w:r>
          <w:rPr>
            <w:webHidden/>
          </w:rPr>
          <w:fldChar w:fldCharType="separate"/>
        </w:r>
        <w:r w:rsidR="00785EBE">
          <w:rPr>
            <w:webHidden/>
          </w:rPr>
          <w:t>8</w:t>
        </w:r>
        <w:r>
          <w:rPr>
            <w:webHidden/>
          </w:rPr>
          <w:fldChar w:fldCharType="end"/>
        </w:r>
      </w:hyperlink>
    </w:p>
    <w:p w14:paraId="3DEF88EE" w14:textId="5FA7D92F"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16" w:history="1">
        <w:r w:rsidRPr="00AD1353">
          <w:rPr>
            <w:rStyle w:val="Hyperlink"/>
          </w:rPr>
          <w:t>2.3.</w:t>
        </w:r>
        <w:r>
          <w:rPr>
            <w:rFonts w:ascii="Calibri" w:eastAsia="Times New Roman" w:hAnsi="Calibri" w:cs="Times New Roman"/>
            <w:b w:val="0"/>
            <w:bCs w:val="0"/>
            <w:color w:val="auto"/>
            <w:kern w:val="2"/>
            <w:sz w:val="22"/>
          </w:rPr>
          <w:tab/>
        </w:r>
        <w:r w:rsidRPr="00AD1353">
          <w:rPr>
            <w:rStyle w:val="Hyperlink"/>
          </w:rPr>
          <w:t>Nguyên lý hoạt động của pin Li-ion [4]</w:t>
        </w:r>
        <w:r>
          <w:rPr>
            <w:webHidden/>
          </w:rPr>
          <w:tab/>
        </w:r>
        <w:r>
          <w:rPr>
            <w:webHidden/>
          </w:rPr>
          <w:fldChar w:fldCharType="begin"/>
        </w:r>
        <w:r>
          <w:rPr>
            <w:webHidden/>
          </w:rPr>
          <w:instrText xml:space="preserve"> PAGEREF _Toc136350916 \h </w:instrText>
        </w:r>
        <w:r>
          <w:rPr>
            <w:webHidden/>
          </w:rPr>
        </w:r>
        <w:r>
          <w:rPr>
            <w:webHidden/>
          </w:rPr>
          <w:fldChar w:fldCharType="separate"/>
        </w:r>
        <w:r w:rsidR="00785EBE">
          <w:rPr>
            <w:webHidden/>
          </w:rPr>
          <w:t>9</w:t>
        </w:r>
        <w:r>
          <w:rPr>
            <w:webHidden/>
          </w:rPr>
          <w:fldChar w:fldCharType="end"/>
        </w:r>
      </w:hyperlink>
    </w:p>
    <w:p w14:paraId="2964FA03" w14:textId="5639A9E6" w:rsidR="00161055" w:rsidRDefault="00161055">
      <w:pPr>
        <w:pStyle w:val="TOC3"/>
        <w:rPr>
          <w:rFonts w:ascii="Calibri" w:eastAsia="Times New Roman" w:hAnsi="Calibri" w:cs="Times New Roman"/>
          <w:color w:val="auto"/>
          <w:kern w:val="2"/>
          <w:sz w:val="22"/>
          <w:szCs w:val="22"/>
        </w:rPr>
      </w:pPr>
      <w:hyperlink w:anchor="_Toc136350917" w:history="1">
        <w:r w:rsidRPr="00AD1353">
          <w:rPr>
            <w:rStyle w:val="Hyperlink"/>
          </w:rPr>
          <w:t>2.3.1.</w:t>
        </w:r>
        <w:r>
          <w:rPr>
            <w:rFonts w:ascii="Calibri" w:eastAsia="Times New Roman" w:hAnsi="Calibri" w:cs="Times New Roman"/>
            <w:color w:val="auto"/>
            <w:kern w:val="2"/>
            <w:sz w:val="22"/>
            <w:szCs w:val="22"/>
          </w:rPr>
          <w:tab/>
        </w:r>
        <w:r w:rsidRPr="00AD1353">
          <w:rPr>
            <w:rStyle w:val="Hyperlink"/>
          </w:rPr>
          <w:t>Trạng thái xả (phóng điện)</w:t>
        </w:r>
        <w:r>
          <w:rPr>
            <w:webHidden/>
          </w:rPr>
          <w:tab/>
        </w:r>
        <w:r>
          <w:rPr>
            <w:webHidden/>
          </w:rPr>
          <w:fldChar w:fldCharType="begin"/>
        </w:r>
        <w:r>
          <w:rPr>
            <w:webHidden/>
          </w:rPr>
          <w:instrText xml:space="preserve"> PAGEREF _Toc136350917 \h </w:instrText>
        </w:r>
        <w:r>
          <w:rPr>
            <w:webHidden/>
          </w:rPr>
        </w:r>
        <w:r>
          <w:rPr>
            <w:webHidden/>
          </w:rPr>
          <w:fldChar w:fldCharType="separate"/>
        </w:r>
        <w:r w:rsidR="00785EBE">
          <w:rPr>
            <w:webHidden/>
          </w:rPr>
          <w:t>9</w:t>
        </w:r>
        <w:r>
          <w:rPr>
            <w:webHidden/>
          </w:rPr>
          <w:fldChar w:fldCharType="end"/>
        </w:r>
      </w:hyperlink>
    </w:p>
    <w:p w14:paraId="21D81FFB" w14:textId="5D2394F3" w:rsidR="00161055" w:rsidRDefault="00161055">
      <w:pPr>
        <w:pStyle w:val="TOC3"/>
        <w:rPr>
          <w:rFonts w:ascii="Calibri" w:eastAsia="Times New Roman" w:hAnsi="Calibri" w:cs="Times New Roman"/>
          <w:color w:val="auto"/>
          <w:kern w:val="2"/>
          <w:sz w:val="22"/>
          <w:szCs w:val="22"/>
        </w:rPr>
      </w:pPr>
      <w:hyperlink w:anchor="_Toc136350918" w:history="1">
        <w:r w:rsidRPr="00AD1353">
          <w:rPr>
            <w:rStyle w:val="Hyperlink"/>
          </w:rPr>
          <w:t>2.3.2.</w:t>
        </w:r>
        <w:r>
          <w:rPr>
            <w:rFonts w:ascii="Calibri" w:eastAsia="Times New Roman" w:hAnsi="Calibri" w:cs="Times New Roman"/>
            <w:color w:val="auto"/>
            <w:kern w:val="2"/>
            <w:sz w:val="22"/>
            <w:szCs w:val="22"/>
          </w:rPr>
          <w:tab/>
        </w:r>
        <w:r w:rsidRPr="00AD1353">
          <w:rPr>
            <w:rStyle w:val="Hyperlink"/>
          </w:rPr>
          <w:t>Trạng thái sạc (tích điện)</w:t>
        </w:r>
        <w:r>
          <w:rPr>
            <w:webHidden/>
          </w:rPr>
          <w:tab/>
        </w:r>
        <w:r>
          <w:rPr>
            <w:webHidden/>
          </w:rPr>
          <w:fldChar w:fldCharType="begin"/>
        </w:r>
        <w:r>
          <w:rPr>
            <w:webHidden/>
          </w:rPr>
          <w:instrText xml:space="preserve"> PAGEREF _Toc136350918 \h </w:instrText>
        </w:r>
        <w:r>
          <w:rPr>
            <w:webHidden/>
          </w:rPr>
        </w:r>
        <w:r>
          <w:rPr>
            <w:webHidden/>
          </w:rPr>
          <w:fldChar w:fldCharType="separate"/>
        </w:r>
        <w:r w:rsidR="00785EBE">
          <w:rPr>
            <w:webHidden/>
          </w:rPr>
          <w:t>10</w:t>
        </w:r>
        <w:r>
          <w:rPr>
            <w:webHidden/>
          </w:rPr>
          <w:fldChar w:fldCharType="end"/>
        </w:r>
      </w:hyperlink>
    </w:p>
    <w:p w14:paraId="7B4FA052" w14:textId="1E112F43"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19" w:history="1">
        <w:r w:rsidRPr="00AD1353">
          <w:rPr>
            <w:rStyle w:val="Hyperlink"/>
          </w:rPr>
          <w:t>2.4.</w:t>
        </w:r>
        <w:r>
          <w:rPr>
            <w:rFonts w:ascii="Calibri" w:eastAsia="Times New Roman" w:hAnsi="Calibri" w:cs="Times New Roman"/>
            <w:b w:val="0"/>
            <w:bCs w:val="0"/>
            <w:color w:val="auto"/>
            <w:kern w:val="2"/>
            <w:sz w:val="22"/>
          </w:rPr>
          <w:tab/>
        </w:r>
        <w:r w:rsidRPr="00AD1353">
          <w:rPr>
            <w:rStyle w:val="Hyperlink"/>
          </w:rPr>
          <w:t>Các thông số cơ bản trên pin</w:t>
        </w:r>
        <w:r>
          <w:rPr>
            <w:webHidden/>
          </w:rPr>
          <w:tab/>
        </w:r>
        <w:r>
          <w:rPr>
            <w:webHidden/>
          </w:rPr>
          <w:fldChar w:fldCharType="begin"/>
        </w:r>
        <w:r>
          <w:rPr>
            <w:webHidden/>
          </w:rPr>
          <w:instrText xml:space="preserve"> PAGEREF _Toc136350919 \h </w:instrText>
        </w:r>
        <w:r>
          <w:rPr>
            <w:webHidden/>
          </w:rPr>
        </w:r>
        <w:r>
          <w:rPr>
            <w:webHidden/>
          </w:rPr>
          <w:fldChar w:fldCharType="separate"/>
        </w:r>
        <w:r w:rsidR="00785EBE">
          <w:rPr>
            <w:webHidden/>
          </w:rPr>
          <w:t>11</w:t>
        </w:r>
        <w:r>
          <w:rPr>
            <w:webHidden/>
          </w:rPr>
          <w:fldChar w:fldCharType="end"/>
        </w:r>
      </w:hyperlink>
    </w:p>
    <w:p w14:paraId="38C65636" w14:textId="302362C9"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20" w:history="1">
        <w:r w:rsidRPr="00AD1353">
          <w:rPr>
            <w:rStyle w:val="Hyperlink"/>
          </w:rPr>
          <w:t>2.5.</w:t>
        </w:r>
        <w:r>
          <w:rPr>
            <w:rFonts w:ascii="Calibri" w:eastAsia="Times New Roman" w:hAnsi="Calibri" w:cs="Times New Roman"/>
            <w:b w:val="0"/>
            <w:bCs w:val="0"/>
            <w:color w:val="auto"/>
            <w:kern w:val="2"/>
            <w:sz w:val="22"/>
          </w:rPr>
          <w:tab/>
        </w:r>
        <w:r w:rsidRPr="00AD1353">
          <w:rPr>
            <w:rStyle w:val="Hyperlink"/>
          </w:rPr>
          <w:t>Một số khái niệm và các khía cạnh quan trọng</w:t>
        </w:r>
        <w:r>
          <w:rPr>
            <w:webHidden/>
          </w:rPr>
          <w:tab/>
        </w:r>
        <w:r>
          <w:rPr>
            <w:webHidden/>
          </w:rPr>
          <w:fldChar w:fldCharType="begin"/>
        </w:r>
        <w:r>
          <w:rPr>
            <w:webHidden/>
          </w:rPr>
          <w:instrText xml:space="preserve"> PAGEREF _Toc136350920 \h </w:instrText>
        </w:r>
        <w:r>
          <w:rPr>
            <w:webHidden/>
          </w:rPr>
        </w:r>
        <w:r>
          <w:rPr>
            <w:webHidden/>
          </w:rPr>
          <w:fldChar w:fldCharType="separate"/>
        </w:r>
        <w:r w:rsidR="00785EBE">
          <w:rPr>
            <w:webHidden/>
          </w:rPr>
          <w:t>12</w:t>
        </w:r>
        <w:r>
          <w:rPr>
            <w:webHidden/>
          </w:rPr>
          <w:fldChar w:fldCharType="end"/>
        </w:r>
      </w:hyperlink>
    </w:p>
    <w:p w14:paraId="2BE6292A" w14:textId="63DE520A"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21" w:history="1">
        <w:r w:rsidRPr="00AD1353">
          <w:rPr>
            <w:rStyle w:val="Hyperlink"/>
          </w:rPr>
          <w:t>2.6.</w:t>
        </w:r>
        <w:r>
          <w:rPr>
            <w:rFonts w:ascii="Calibri" w:eastAsia="Times New Roman" w:hAnsi="Calibri" w:cs="Times New Roman"/>
            <w:b w:val="0"/>
            <w:bCs w:val="0"/>
            <w:color w:val="auto"/>
            <w:kern w:val="2"/>
            <w:sz w:val="22"/>
          </w:rPr>
          <w:tab/>
        </w:r>
        <w:r w:rsidRPr="00AD1353">
          <w:rPr>
            <w:rStyle w:val="Hyperlink"/>
          </w:rPr>
          <w:t>Các phương pháp sạc nhanh cho pin Li-ion</w:t>
        </w:r>
        <w:r>
          <w:rPr>
            <w:webHidden/>
          </w:rPr>
          <w:tab/>
        </w:r>
        <w:r>
          <w:rPr>
            <w:webHidden/>
          </w:rPr>
          <w:fldChar w:fldCharType="begin"/>
        </w:r>
        <w:r>
          <w:rPr>
            <w:webHidden/>
          </w:rPr>
          <w:instrText xml:space="preserve"> PAGEREF _Toc136350921 \h </w:instrText>
        </w:r>
        <w:r>
          <w:rPr>
            <w:webHidden/>
          </w:rPr>
        </w:r>
        <w:r>
          <w:rPr>
            <w:webHidden/>
          </w:rPr>
          <w:fldChar w:fldCharType="separate"/>
        </w:r>
        <w:r w:rsidR="00785EBE">
          <w:rPr>
            <w:webHidden/>
          </w:rPr>
          <w:t>15</w:t>
        </w:r>
        <w:r>
          <w:rPr>
            <w:webHidden/>
          </w:rPr>
          <w:fldChar w:fldCharType="end"/>
        </w:r>
      </w:hyperlink>
    </w:p>
    <w:p w14:paraId="37C5F80A" w14:textId="4EA8BC54" w:rsidR="00161055" w:rsidRDefault="00161055">
      <w:pPr>
        <w:pStyle w:val="TOC3"/>
        <w:rPr>
          <w:rFonts w:ascii="Calibri" w:eastAsia="Times New Roman" w:hAnsi="Calibri" w:cs="Times New Roman"/>
          <w:color w:val="auto"/>
          <w:kern w:val="2"/>
          <w:sz w:val="22"/>
          <w:szCs w:val="22"/>
        </w:rPr>
      </w:pPr>
      <w:hyperlink w:anchor="_Toc136350922" w:history="1">
        <w:r w:rsidRPr="00AD1353">
          <w:rPr>
            <w:rStyle w:val="Hyperlink"/>
          </w:rPr>
          <w:t>2.6.1.</w:t>
        </w:r>
        <w:r>
          <w:rPr>
            <w:rFonts w:ascii="Calibri" w:eastAsia="Times New Roman" w:hAnsi="Calibri" w:cs="Times New Roman"/>
            <w:color w:val="auto"/>
            <w:kern w:val="2"/>
            <w:sz w:val="22"/>
            <w:szCs w:val="22"/>
          </w:rPr>
          <w:tab/>
        </w:r>
        <w:r w:rsidRPr="00AD1353">
          <w:rPr>
            <w:rStyle w:val="Hyperlink"/>
          </w:rPr>
          <w:t>Phương pháp sạc đơn giản</w:t>
        </w:r>
        <w:r>
          <w:rPr>
            <w:webHidden/>
          </w:rPr>
          <w:tab/>
        </w:r>
        <w:r>
          <w:rPr>
            <w:webHidden/>
          </w:rPr>
          <w:fldChar w:fldCharType="begin"/>
        </w:r>
        <w:r>
          <w:rPr>
            <w:webHidden/>
          </w:rPr>
          <w:instrText xml:space="preserve"> PAGEREF _Toc136350922 \h </w:instrText>
        </w:r>
        <w:r>
          <w:rPr>
            <w:webHidden/>
          </w:rPr>
        </w:r>
        <w:r>
          <w:rPr>
            <w:webHidden/>
          </w:rPr>
          <w:fldChar w:fldCharType="separate"/>
        </w:r>
        <w:r w:rsidR="00785EBE">
          <w:rPr>
            <w:webHidden/>
          </w:rPr>
          <w:t>15</w:t>
        </w:r>
        <w:r>
          <w:rPr>
            <w:webHidden/>
          </w:rPr>
          <w:fldChar w:fldCharType="end"/>
        </w:r>
      </w:hyperlink>
    </w:p>
    <w:p w14:paraId="40C971EC" w14:textId="564D9D8E" w:rsidR="00161055" w:rsidRDefault="00161055">
      <w:pPr>
        <w:pStyle w:val="TOC3"/>
        <w:rPr>
          <w:rFonts w:ascii="Calibri" w:eastAsia="Times New Roman" w:hAnsi="Calibri" w:cs="Times New Roman"/>
          <w:color w:val="auto"/>
          <w:kern w:val="2"/>
          <w:sz w:val="22"/>
          <w:szCs w:val="22"/>
        </w:rPr>
      </w:pPr>
      <w:hyperlink w:anchor="_Toc136350923" w:history="1">
        <w:r w:rsidRPr="00AD1353">
          <w:rPr>
            <w:rStyle w:val="Hyperlink"/>
          </w:rPr>
          <w:t>2.6.2.</w:t>
        </w:r>
        <w:r>
          <w:rPr>
            <w:rFonts w:ascii="Calibri" w:eastAsia="Times New Roman" w:hAnsi="Calibri" w:cs="Times New Roman"/>
            <w:color w:val="auto"/>
            <w:kern w:val="2"/>
            <w:sz w:val="22"/>
            <w:szCs w:val="22"/>
          </w:rPr>
          <w:tab/>
        </w:r>
        <w:r w:rsidRPr="00AD1353">
          <w:rPr>
            <w:rStyle w:val="Hyperlink"/>
          </w:rPr>
          <w:t>Phương pháp tối ưu</w:t>
        </w:r>
        <w:r>
          <w:rPr>
            <w:webHidden/>
          </w:rPr>
          <w:tab/>
        </w:r>
        <w:r>
          <w:rPr>
            <w:webHidden/>
          </w:rPr>
          <w:fldChar w:fldCharType="begin"/>
        </w:r>
        <w:r>
          <w:rPr>
            <w:webHidden/>
          </w:rPr>
          <w:instrText xml:space="preserve"> PAGEREF _Toc136350923 \h </w:instrText>
        </w:r>
        <w:r>
          <w:rPr>
            <w:webHidden/>
          </w:rPr>
        </w:r>
        <w:r>
          <w:rPr>
            <w:webHidden/>
          </w:rPr>
          <w:fldChar w:fldCharType="separate"/>
        </w:r>
        <w:r w:rsidR="00785EBE">
          <w:rPr>
            <w:webHidden/>
          </w:rPr>
          <w:t>16</w:t>
        </w:r>
        <w:r>
          <w:rPr>
            <w:webHidden/>
          </w:rPr>
          <w:fldChar w:fldCharType="end"/>
        </w:r>
      </w:hyperlink>
    </w:p>
    <w:p w14:paraId="0B243FDB" w14:textId="38EF3888" w:rsidR="00161055" w:rsidRDefault="00161055">
      <w:pPr>
        <w:pStyle w:val="TOC3"/>
        <w:rPr>
          <w:rFonts w:ascii="Calibri" w:eastAsia="Times New Roman" w:hAnsi="Calibri" w:cs="Times New Roman"/>
          <w:color w:val="auto"/>
          <w:kern w:val="2"/>
          <w:sz w:val="22"/>
          <w:szCs w:val="22"/>
        </w:rPr>
      </w:pPr>
      <w:hyperlink w:anchor="_Toc136350924" w:history="1">
        <w:r w:rsidRPr="00AD1353">
          <w:rPr>
            <w:rStyle w:val="Hyperlink"/>
          </w:rPr>
          <w:t>2.6.3.</w:t>
        </w:r>
        <w:r>
          <w:rPr>
            <w:rFonts w:ascii="Calibri" w:eastAsia="Times New Roman" w:hAnsi="Calibri" w:cs="Times New Roman"/>
            <w:color w:val="auto"/>
            <w:kern w:val="2"/>
            <w:sz w:val="22"/>
            <w:szCs w:val="22"/>
          </w:rPr>
          <w:tab/>
        </w:r>
        <w:r w:rsidRPr="00AD1353">
          <w:rPr>
            <w:rStyle w:val="Hyperlink"/>
          </w:rPr>
          <w:t>Phương pháp được sử dụng</w:t>
        </w:r>
        <w:r>
          <w:rPr>
            <w:webHidden/>
          </w:rPr>
          <w:tab/>
        </w:r>
        <w:r>
          <w:rPr>
            <w:webHidden/>
          </w:rPr>
          <w:fldChar w:fldCharType="begin"/>
        </w:r>
        <w:r>
          <w:rPr>
            <w:webHidden/>
          </w:rPr>
          <w:instrText xml:space="preserve"> PAGEREF _Toc136350924 \h </w:instrText>
        </w:r>
        <w:r>
          <w:rPr>
            <w:webHidden/>
          </w:rPr>
        </w:r>
        <w:r>
          <w:rPr>
            <w:webHidden/>
          </w:rPr>
          <w:fldChar w:fldCharType="separate"/>
        </w:r>
        <w:r w:rsidR="00785EBE">
          <w:rPr>
            <w:webHidden/>
          </w:rPr>
          <w:t>22</w:t>
        </w:r>
        <w:r>
          <w:rPr>
            <w:webHidden/>
          </w:rPr>
          <w:fldChar w:fldCharType="end"/>
        </w:r>
      </w:hyperlink>
    </w:p>
    <w:p w14:paraId="08B2753A" w14:textId="7B273FCD"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25" w:history="1">
        <w:r w:rsidRPr="00AD1353">
          <w:rPr>
            <w:rStyle w:val="Hyperlink"/>
          </w:rPr>
          <w:t>2.7.</w:t>
        </w:r>
        <w:r>
          <w:rPr>
            <w:rFonts w:ascii="Calibri" w:eastAsia="Times New Roman" w:hAnsi="Calibri" w:cs="Times New Roman"/>
            <w:b w:val="0"/>
            <w:bCs w:val="0"/>
            <w:color w:val="auto"/>
            <w:kern w:val="2"/>
            <w:sz w:val="22"/>
          </w:rPr>
          <w:tab/>
        </w:r>
        <w:r w:rsidRPr="00AD1353">
          <w:rPr>
            <w:rStyle w:val="Hyperlink"/>
          </w:rPr>
          <w:t>Cơ bản về hiệu chỉnh hệ số công suất</w:t>
        </w:r>
        <w:r>
          <w:rPr>
            <w:webHidden/>
          </w:rPr>
          <w:tab/>
        </w:r>
        <w:r>
          <w:rPr>
            <w:webHidden/>
          </w:rPr>
          <w:fldChar w:fldCharType="begin"/>
        </w:r>
        <w:r>
          <w:rPr>
            <w:webHidden/>
          </w:rPr>
          <w:instrText xml:space="preserve"> PAGEREF _Toc136350925 \h </w:instrText>
        </w:r>
        <w:r>
          <w:rPr>
            <w:webHidden/>
          </w:rPr>
        </w:r>
        <w:r>
          <w:rPr>
            <w:webHidden/>
          </w:rPr>
          <w:fldChar w:fldCharType="separate"/>
        </w:r>
        <w:r w:rsidR="00785EBE">
          <w:rPr>
            <w:webHidden/>
          </w:rPr>
          <w:t>23</w:t>
        </w:r>
        <w:r>
          <w:rPr>
            <w:webHidden/>
          </w:rPr>
          <w:fldChar w:fldCharType="end"/>
        </w:r>
      </w:hyperlink>
    </w:p>
    <w:p w14:paraId="4147DC2E" w14:textId="20987108" w:rsidR="00161055" w:rsidRDefault="00161055">
      <w:pPr>
        <w:pStyle w:val="TOC3"/>
        <w:rPr>
          <w:rFonts w:ascii="Calibri" w:eastAsia="Times New Roman" w:hAnsi="Calibri" w:cs="Times New Roman"/>
          <w:color w:val="auto"/>
          <w:kern w:val="2"/>
          <w:sz w:val="22"/>
          <w:szCs w:val="22"/>
        </w:rPr>
      </w:pPr>
      <w:hyperlink w:anchor="_Toc136350926" w:history="1">
        <w:r w:rsidRPr="00AD1353">
          <w:rPr>
            <w:rStyle w:val="Hyperlink"/>
          </w:rPr>
          <w:t>2.7.1.</w:t>
        </w:r>
        <w:r>
          <w:rPr>
            <w:rFonts w:ascii="Calibri" w:eastAsia="Times New Roman" w:hAnsi="Calibri" w:cs="Times New Roman"/>
            <w:color w:val="auto"/>
            <w:kern w:val="2"/>
            <w:sz w:val="22"/>
            <w:szCs w:val="22"/>
          </w:rPr>
          <w:tab/>
        </w:r>
        <w:r w:rsidRPr="00AD1353">
          <w:rPr>
            <w:rStyle w:val="Hyperlink"/>
          </w:rPr>
          <w:t>Định nghĩa</w:t>
        </w:r>
        <w:r>
          <w:rPr>
            <w:webHidden/>
          </w:rPr>
          <w:tab/>
        </w:r>
        <w:r>
          <w:rPr>
            <w:webHidden/>
          </w:rPr>
          <w:fldChar w:fldCharType="begin"/>
        </w:r>
        <w:r>
          <w:rPr>
            <w:webHidden/>
          </w:rPr>
          <w:instrText xml:space="preserve"> PAGEREF _Toc136350926 \h </w:instrText>
        </w:r>
        <w:r>
          <w:rPr>
            <w:webHidden/>
          </w:rPr>
        </w:r>
        <w:r>
          <w:rPr>
            <w:webHidden/>
          </w:rPr>
          <w:fldChar w:fldCharType="separate"/>
        </w:r>
        <w:r w:rsidR="00785EBE">
          <w:rPr>
            <w:webHidden/>
          </w:rPr>
          <w:t>23</w:t>
        </w:r>
        <w:r>
          <w:rPr>
            <w:webHidden/>
          </w:rPr>
          <w:fldChar w:fldCharType="end"/>
        </w:r>
      </w:hyperlink>
    </w:p>
    <w:p w14:paraId="7CD6ADB2" w14:textId="74E2004F" w:rsidR="00161055" w:rsidRDefault="00161055">
      <w:pPr>
        <w:pStyle w:val="TOC3"/>
        <w:rPr>
          <w:rFonts w:ascii="Calibri" w:eastAsia="Times New Roman" w:hAnsi="Calibri" w:cs="Times New Roman"/>
          <w:color w:val="auto"/>
          <w:kern w:val="2"/>
          <w:sz w:val="22"/>
          <w:szCs w:val="22"/>
        </w:rPr>
      </w:pPr>
      <w:hyperlink w:anchor="_Toc136350927" w:history="1">
        <w:r w:rsidRPr="00AD1353">
          <w:rPr>
            <w:rStyle w:val="Hyperlink"/>
          </w:rPr>
          <w:t>2.7.2.</w:t>
        </w:r>
        <w:r>
          <w:rPr>
            <w:rFonts w:ascii="Calibri" w:eastAsia="Times New Roman" w:hAnsi="Calibri" w:cs="Times New Roman"/>
            <w:color w:val="auto"/>
            <w:kern w:val="2"/>
            <w:sz w:val="22"/>
            <w:szCs w:val="22"/>
          </w:rPr>
          <w:tab/>
        </w:r>
        <w:r w:rsidRPr="00AD1353">
          <w:rPr>
            <w:rStyle w:val="Hyperlink"/>
          </w:rPr>
          <w:t>Hiệu chỉnh hệ số công suất và giảm sóng hài</w:t>
        </w:r>
        <w:r>
          <w:rPr>
            <w:webHidden/>
          </w:rPr>
          <w:tab/>
        </w:r>
        <w:r>
          <w:rPr>
            <w:webHidden/>
          </w:rPr>
          <w:fldChar w:fldCharType="begin"/>
        </w:r>
        <w:r>
          <w:rPr>
            <w:webHidden/>
          </w:rPr>
          <w:instrText xml:space="preserve"> PAGEREF _Toc136350927 \h </w:instrText>
        </w:r>
        <w:r>
          <w:rPr>
            <w:webHidden/>
          </w:rPr>
        </w:r>
        <w:r>
          <w:rPr>
            <w:webHidden/>
          </w:rPr>
          <w:fldChar w:fldCharType="separate"/>
        </w:r>
        <w:r w:rsidR="00785EBE">
          <w:rPr>
            <w:webHidden/>
          </w:rPr>
          <w:t>25</w:t>
        </w:r>
        <w:r>
          <w:rPr>
            <w:webHidden/>
          </w:rPr>
          <w:fldChar w:fldCharType="end"/>
        </w:r>
      </w:hyperlink>
    </w:p>
    <w:p w14:paraId="52D26F76" w14:textId="413D5B52" w:rsidR="00161055" w:rsidRDefault="00161055">
      <w:pPr>
        <w:pStyle w:val="TOC3"/>
        <w:rPr>
          <w:rFonts w:ascii="Calibri" w:eastAsia="Times New Roman" w:hAnsi="Calibri" w:cs="Times New Roman"/>
          <w:color w:val="auto"/>
          <w:kern w:val="2"/>
          <w:sz w:val="22"/>
          <w:szCs w:val="22"/>
        </w:rPr>
      </w:pPr>
      <w:hyperlink w:anchor="_Toc136350928" w:history="1">
        <w:r w:rsidRPr="00AD1353">
          <w:rPr>
            <w:rStyle w:val="Hyperlink"/>
          </w:rPr>
          <w:t>2.7.3.</w:t>
        </w:r>
        <w:r>
          <w:rPr>
            <w:rFonts w:ascii="Calibri" w:eastAsia="Times New Roman" w:hAnsi="Calibri" w:cs="Times New Roman"/>
            <w:color w:val="auto"/>
            <w:kern w:val="2"/>
            <w:sz w:val="22"/>
            <w:szCs w:val="22"/>
          </w:rPr>
          <w:tab/>
        </w:r>
        <w:r w:rsidRPr="00AD1353">
          <w:rPr>
            <w:rStyle w:val="Hyperlink"/>
          </w:rPr>
          <w:t>Các dạng mạch PFC</w:t>
        </w:r>
        <w:r>
          <w:rPr>
            <w:webHidden/>
          </w:rPr>
          <w:tab/>
        </w:r>
        <w:r>
          <w:rPr>
            <w:webHidden/>
          </w:rPr>
          <w:fldChar w:fldCharType="begin"/>
        </w:r>
        <w:r>
          <w:rPr>
            <w:webHidden/>
          </w:rPr>
          <w:instrText xml:space="preserve"> PAGEREF _Toc136350928 \h </w:instrText>
        </w:r>
        <w:r>
          <w:rPr>
            <w:webHidden/>
          </w:rPr>
        </w:r>
        <w:r>
          <w:rPr>
            <w:webHidden/>
          </w:rPr>
          <w:fldChar w:fldCharType="separate"/>
        </w:r>
        <w:r w:rsidR="00785EBE">
          <w:rPr>
            <w:webHidden/>
          </w:rPr>
          <w:t>26</w:t>
        </w:r>
        <w:r>
          <w:rPr>
            <w:webHidden/>
          </w:rPr>
          <w:fldChar w:fldCharType="end"/>
        </w:r>
      </w:hyperlink>
    </w:p>
    <w:p w14:paraId="6E0AEDFC" w14:textId="16B4D49B" w:rsidR="00161055" w:rsidRDefault="00161055">
      <w:pPr>
        <w:pStyle w:val="TOC1"/>
        <w:rPr>
          <w:rFonts w:ascii="Calibri" w:eastAsia="Times New Roman" w:hAnsi="Calibri" w:cs="Times New Roman"/>
          <w:b w:val="0"/>
          <w:bCs w:val="0"/>
          <w:iCs w:val="0"/>
          <w:color w:val="auto"/>
          <w:kern w:val="2"/>
          <w:sz w:val="22"/>
          <w:szCs w:val="22"/>
        </w:rPr>
      </w:pPr>
      <w:hyperlink w:anchor="_Toc136350929" w:history="1">
        <w:r w:rsidRPr="00AD1353">
          <w:rPr>
            <w:rStyle w:val="Hyperlink"/>
          </w:rPr>
          <w:t>CHƯƠNG 3</w:t>
        </w:r>
        <w:r>
          <w:rPr>
            <w:rFonts w:ascii="Calibri" w:eastAsia="Times New Roman" w:hAnsi="Calibri" w:cs="Times New Roman"/>
            <w:b w:val="0"/>
            <w:bCs w:val="0"/>
            <w:iCs w:val="0"/>
            <w:color w:val="auto"/>
            <w:kern w:val="2"/>
            <w:sz w:val="22"/>
            <w:szCs w:val="22"/>
          </w:rPr>
          <w:tab/>
        </w:r>
        <w:r w:rsidRPr="00AD1353">
          <w:rPr>
            <w:rStyle w:val="Hyperlink"/>
          </w:rPr>
          <w:t>CẤU TRÚC CHUYỂN ĐỔI CỦA MẠCH SẠC</w:t>
        </w:r>
        <w:r>
          <w:rPr>
            <w:webHidden/>
          </w:rPr>
          <w:tab/>
        </w:r>
        <w:r>
          <w:rPr>
            <w:webHidden/>
          </w:rPr>
          <w:fldChar w:fldCharType="begin"/>
        </w:r>
        <w:r>
          <w:rPr>
            <w:webHidden/>
          </w:rPr>
          <w:instrText xml:space="preserve"> PAGEREF _Toc136350929 \h </w:instrText>
        </w:r>
        <w:r>
          <w:rPr>
            <w:webHidden/>
          </w:rPr>
        </w:r>
        <w:r>
          <w:rPr>
            <w:webHidden/>
          </w:rPr>
          <w:fldChar w:fldCharType="separate"/>
        </w:r>
        <w:r w:rsidR="00785EBE">
          <w:rPr>
            <w:webHidden/>
          </w:rPr>
          <w:t>27</w:t>
        </w:r>
        <w:r>
          <w:rPr>
            <w:webHidden/>
          </w:rPr>
          <w:fldChar w:fldCharType="end"/>
        </w:r>
      </w:hyperlink>
    </w:p>
    <w:p w14:paraId="3458E0DF" w14:textId="4E90CA6C"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30" w:history="1">
        <w:r w:rsidRPr="00AD1353">
          <w:rPr>
            <w:rStyle w:val="Hyperlink"/>
          </w:rPr>
          <w:t>3.1.</w:t>
        </w:r>
        <w:r>
          <w:rPr>
            <w:rFonts w:ascii="Calibri" w:eastAsia="Times New Roman" w:hAnsi="Calibri" w:cs="Times New Roman"/>
            <w:b w:val="0"/>
            <w:bCs w:val="0"/>
            <w:color w:val="auto"/>
            <w:kern w:val="2"/>
            <w:sz w:val="22"/>
          </w:rPr>
          <w:tab/>
        </w:r>
        <w:r w:rsidRPr="00AD1353">
          <w:rPr>
            <w:rStyle w:val="Hyperlink"/>
          </w:rPr>
          <w:t>Cấu trúc cơ bản của một bộ sạc</w:t>
        </w:r>
        <w:r>
          <w:rPr>
            <w:webHidden/>
          </w:rPr>
          <w:tab/>
        </w:r>
        <w:r>
          <w:rPr>
            <w:webHidden/>
          </w:rPr>
          <w:fldChar w:fldCharType="begin"/>
        </w:r>
        <w:r>
          <w:rPr>
            <w:webHidden/>
          </w:rPr>
          <w:instrText xml:space="preserve"> PAGEREF _Toc136350930 \h </w:instrText>
        </w:r>
        <w:r>
          <w:rPr>
            <w:webHidden/>
          </w:rPr>
        </w:r>
        <w:r>
          <w:rPr>
            <w:webHidden/>
          </w:rPr>
          <w:fldChar w:fldCharType="separate"/>
        </w:r>
        <w:r w:rsidR="00785EBE">
          <w:rPr>
            <w:webHidden/>
          </w:rPr>
          <w:t>27</w:t>
        </w:r>
        <w:r>
          <w:rPr>
            <w:webHidden/>
          </w:rPr>
          <w:fldChar w:fldCharType="end"/>
        </w:r>
      </w:hyperlink>
    </w:p>
    <w:p w14:paraId="50B79C75" w14:textId="0EA8AABE"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31" w:history="1">
        <w:r w:rsidRPr="00AD1353">
          <w:rPr>
            <w:rStyle w:val="Hyperlink"/>
          </w:rPr>
          <w:t>3.2.</w:t>
        </w:r>
        <w:r>
          <w:rPr>
            <w:rFonts w:ascii="Calibri" w:eastAsia="Times New Roman" w:hAnsi="Calibri" w:cs="Times New Roman"/>
            <w:b w:val="0"/>
            <w:bCs w:val="0"/>
            <w:color w:val="auto"/>
            <w:kern w:val="2"/>
            <w:sz w:val="22"/>
          </w:rPr>
          <w:tab/>
        </w:r>
        <w:r w:rsidRPr="00AD1353">
          <w:rPr>
            <w:rStyle w:val="Hyperlink"/>
          </w:rPr>
          <w:t>Cấu trúc bộ biến đổi AC-DC PFC</w:t>
        </w:r>
        <w:r>
          <w:rPr>
            <w:webHidden/>
          </w:rPr>
          <w:tab/>
        </w:r>
        <w:r>
          <w:rPr>
            <w:webHidden/>
          </w:rPr>
          <w:fldChar w:fldCharType="begin"/>
        </w:r>
        <w:r>
          <w:rPr>
            <w:webHidden/>
          </w:rPr>
          <w:instrText xml:space="preserve"> PAGEREF _Toc136350931 \h </w:instrText>
        </w:r>
        <w:r>
          <w:rPr>
            <w:webHidden/>
          </w:rPr>
        </w:r>
        <w:r>
          <w:rPr>
            <w:webHidden/>
          </w:rPr>
          <w:fldChar w:fldCharType="separate"/>
        </w:r>
        <w:r w:rsidR="00785EBE">
          <w:rPr>
            <w:webHidden/>
          </w:rPr>
          <w:t>27</w:t>
        </w:r>
        <w:r>
          <w:rPr>
            <w:webHidden/>
          </w:rPr>
          <w:fldChar w:fldCharType="end"/>
        </w:r>
      </w:hyperlink>
    </w:p>
    <w:p w14:paraId="2EFA1F5A" w14:textId="734A5925" w:rsidR="00161055" w:rsidRDefault="00161055">
      <w:pPr>
        <w:pStyle w:val="TOC3"/>
        <w:rPr>
          <w:rFonts w:ascii="Calibri" w:eastAsia="Times New Roman" w:hAnsi="Calibri" w:cs="Times New Roman"/>
          <w:color w:val="auto"/>
          <w:kern w:val="2"/>
          <w:sz w:val="22"/>
          <w:szCs w:val="22"/>
        </w:rPr>
      </w:pPr>
      <w:hyperlink w:anchor="_Toc136350932" w:history="1">
        <w:r w:rsidRPr="00AD1353">
          <w:rPr>
            <w:rStyle w:val="Hyperlink"/>
          </w:rPr>
          <w:t>3.2.1.</w:t>
        </w:r>
        <w:r>
          <w:rPr>
            <w:rFonts w:ascii="Calibri" w:eastAsia="Times New Roman" w:hAnsi="Calibri" w:cs="Times New Roman"/>
            <w:color w:val="auto"/>
            <w:kern w:val="2"/>
            <w:sz w:val="22"/>
            <w:szCs w:val="22"/>
          </w:rPr>
          <w:tab/>
        </w:r>
        <w:r w:rsidRPr="00AD1353">
          <w:rPr>
            <w:rStyle w:val="Hyperlink"/>
          </w:rPr>
          <w:t>Các chế độ hoạt động</w:t>
        </w:r>
        <w:r>
          <w:rPr>
            <w:webHidden/>
          </w:rPr>
          <w:tab/>
        </w:r>
        <w:r>
          <w:rPr>
            <w:webHidden/>
          </w:rPr>
          <w:fldChar w:fldCharType="begin"/>
        </w:r>
        <w:r>
          <w:rPr>
            <w:webHidden/>
          </w:rPr>
          <w:instrText xml:space="preserve"> PAGEREF _Toc136350932 \h </w:instrText>
        </w:r>
        <w:r>
          <w:rPr>
            <w:webHidden/>
          </w:rPr>
        </w:r>
        <w:r>
          <w:rPr>
            <w:webHidden/>
          </w:rPr>
          <w:fldChar w:fldCharType="separate"/>
        </w:r>
        <w:r w:rsidR="00785EBE">
          <w:rPr>
            <w:webHidden/>
          </w:rPr>
          <w:t>27</w:t>
        </w:r>
        <w:r>
          <w:rPr>
            <w:webHidden/>
          </w:rPr>
          <w:fldChar w:fldCharType="end"/>
        </w:r>
      </w:hyperlink>
    </w:p>
    <w:p w14:paraId="4C919A48" w14:textId="7E7F8F61" w:rsidR="00161055" w:rsidRDefault="00161055">
      <w:pPr>
        <w:pStyle w:val="TOC3"/>
        <w:rPr>
          <w:rFonts w:ascii="Calibri" w:eastAsia="Times New Roman" w:hAnsi="Calibri" w:cs="Times New Roman"/>
          <w:color w:val="auto"/>
          <w:kern w:val="2"/>
          <w:sz w:val="22"/>
          <w:szCs w:val="22"/>
        </w:rPr>
      </w:pPr>
      <w:hyperlink w:anchor="_Toc136350933" w:history="1">
        <w:r w:rsidRPr="00AD1353">
          <w:rPr>
            <w:rStyle w:val="Hyperlink"/>
          </w:rPr>
          <w:t>3.2.2.</w:t>
        </w:r>
        <w:r>
          <w:rPr>
            <w:rFonts w:ascii="Calibri" w:eastAsia="Times New Roman" w:hAnsi="Calibri" w:cs="Times New Roman"/>
            <w:color w:val="auto"/>
            <w:kern w:val="2"/>
            <w:sz w:val="22"/>
            <w:szCs w:val="22"/>
          </w:rPr>
          <w:tab/>
        </w:r>
        <w:r w:rsidRPr="00AD1353">
          <w:rPr>
            <w:rStyle w:val="Hyperlink"/>
          </w:rPr>
          <w:t>Các cấu hình AC-DC PFC thông dụng</w:t>
        </w:r>
        <w:r>
          <w:rPr>
            <w:webHidden/>
          </w:rPr>
          <w:tab/>
        </w:r>
        <w:r>
          <w:rPr>
            <w:webHidden/>
          </w:rPr>
          <w:fldChar w:fldCharType="begin"/>
        </w:r>
        <w:r>
          <w:rPr>
            <w:webHidden/>
          </w:rPr>
          <w:instrText xml:space="preserve"> PAGEREF _Toc136350933 \h </w:instrText>
        </w:r>
        <w:r>
          <w:rPr>
            <w:webHidden/>
          </w:rPr>
        </w:r>
        <w:r>
          <w:rPr>
            <w:webHidden/>
          </w:rPr>
          <w:fldChar w:fldCharType="separate"/>
        </w:r>
        <w:r w:rsidR="00785EBE">
          <w:rPr>
            <w:webHidden/>
          </w:rPr>
          <w:t>30</w:t>
        </w:r>
        <w:r>
          <w:rPr>
            <w:webHidden/>
          </w:rPr>
          <w:fldChar w:fldCharType="end"/>
        </w:r>
      </w:hyperlink>
    </w:p>
    <w:p w14:paraId="08D8AD27" w14:textId="392378E7"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34" w:history="1">
        <w:r w:rsidRPr="00AD1353">
          <w:rPr>
            <w:rStyle w:val="Hyperlink"/>
          </w:rPr>
          <w:t>3.3.</w:t>
        </w:r>
        <w:r>
          <w:rPr>
            <w:rFonts w:ascii="Calibri" w:eastAsia="Times New Roman" w:hAnsi="Calibri" w:cs="Times New Roman"/>
            <w:b w:val="0"/>
            <w:bCs w:val="0"/>
            <w:color w:val="auto"/>
            <w:kern w:val="2"/>
            <w:sz w:val="22"/>
          </w:rPr>
          <w:tab/>
        </w:r>
        <w:r w:rsidRPr="00AD1353">
          <w:rPr>
            <w:rStyle w:val="Hyperlink"/>
          </w:rPr>
          <w:t>Cấu trúc bộ biến đổi DC-DC cách ly</w:t>
        </w:r>
        <w:r>
          <w:rPr>
            <w:webHidden/>
          </w:rPr>
          <w:tab/>
        </w:r>
        <w:r>
          <w:rPr>
            <w:webHidden/>
          </w:rPr>
          <w:fldChar w:fldCharType="begin"/>
        </w:r>
        <w:r>
          <w:rPr>
            <w:webHidden/>
          </w:rPr>
          <w:instrText xml:space="preserve"> PAGEREF _Toc136350934 \h </w:instrText>
        </w:r>
        <w:r>
          <w:rPr>
            <w:webHidden/>
          </w:rPr>
        </w:r>
        <w:r>
          <w:rPr>
            <w:webHidden/>
          </w:rPr>
          <w:fldChar w:fldCharType="separate"/>
        </w:r>
        <w:r w:rsidR="00785EBE">
          <w:rPr>
            <w:webHidden/>
          </w:rPr>
          <w:t>33</w:t>
        </w:r>
        <w:r>
          <w:rPr>
            <w:webHidden/>
          </w:rPr>
          <w:fldChar w:fldCharType="end"/>
        </w:r>
      </w:hyperlink>
    </w:p>
    <w:p w14:paraId="7B776158" w14:textId="17BD829B"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35" w:history="1">
        <w:r w:rsidRPr="00AD1353">
          <w:rPr>
            <w:rStyle w:val="Hyperlink"/>
          </w:rPr>
          <w:t>3.4.</w:t>
        </w:r>
        <w:r>
          <w:rPr>
            <w:rFonts w:ascii="Calibri" w:eastAsia="Times New Roman" w:hAnsi="Calibri" w:cs="Times New Roman"/>
            <w:b w:val="0"/>
            <w:bCs w:val="0"/>
            <w:color w:val="auto"/>
            <w:kern w:val="2"/>
            <w:sz w:val="22"/>
          </w:rPr>
          <w:tab/>
        </w:r>
        <w:r w:rsidRPr="00AD1353">
          <w:rPr>
            <w:rStyle w:val="Hyperlink"/>
          </w:rPr>
          <w:t>Nguyên lý hoạt động</w:t>
        </w:r>
        <w:r>
          <w:rPr>
            <w:webHidden/>
          </w:rPr>
          <w:tab/>
        </w:r>
        <w:r>
          <w:rPr>
            <w:webHidden/>
          </w:rPr>
          <w:fldChar w:fldCharType="begin"/>
        </w:r>
        <w:r>
          <w:rPr>
            <w:webHidden/>
          </w:rPr>
          <w:instrText xml:space="preserve"> PAGEREF _Toc136350935 \h </w:instrText>
        </w:r>
        <w:r>
          <w:rPr>
            <w:webHidden/>
          </w:rPr>
        </w:r>
        <w:r>
          <w:rPr>
            <w:webHidden/>
          </w:rPr>
          <w:fldChar w:fldCharType="separate"/>
        </w:r>
        <w:r w:rsidR="00785EBE">
          <w:rPr>
            <w:webHidden/>
          </w:rPr>
          <w:t>35</w:t>
        </w:r>
        <w:r>
          <w:rPr>
            <w:webHidden/>
          </w:rPr>
          <w:fldChar w:fldCharType="end"/>
        </w:r>
      </w:hyperlink>
    </w:p>
    <w:p w14:paraId="2DDE654E" w14:textId="57A3D642" w:rsidR="00161055" w:rsidRDefault="00161055">
      <w:pPr>
        <w:pStyle w:val="TOC3"/>
        <w:rPr>
          <w:rFonts w:ascii="Calibri" w:eastAsia="Times New Roman" w:hAnsi="Calibri" w:cs="Times New Roman"/>
          <w:color w:val="auto"/>
          <w:kern w:val="2"/>
          <w:sz w:val="22"/>
          <w:szCs w:val="22"/>
        </w:rPr>
      </w:pPr>
      <w:hyperlink w:anchor="_Toc136350936" w:history="1">
        <w:r w:rsidRPr="00AD1353">
          <w:rPr>
            <w:rStyle w:val="Hyperlink"/>
          </w:rPr>
          <w:t>3.4.1.</w:t>
        </w:r>
        <w:r>
          <w:rPr>
            <w:rFonts w:ascii="Calibri" w:eastAsia="Times New Roman" w:hAnsi="Calibri" w:cs="Times New Roman"/>
            <w:color w:val="auto"/>
            <w:kern w:val="2"/>
            <w:sz w:val="22"/>
            <w:szCs w:val="22"/>
          </w:rPr>
          <w:tab/>
        </w:r>
        <w:r w:rsidRPr="00AD1353">
          <w:rPr>
            <w:rStyle w:val="Hyperlink"/>
          </w:rPr>
          <w:t>Nguyên lý bộ chuyển đổi AC-DC PFC truyền thống</w:t>
        </w:r>
        <w:r>
          <w:rPr>
            <w:webHidden/>
          </w:rPr>
          <w:tab/>
        </w:r>
        <w:r>
          <w:rPr>
            <w:webHidden/>
          </w:rPr>
          <w:fldChar w:fldCharType="begin"/>
        </w:r>
        <w:r>
          <w:rPr>
            <w:webHidden/>
          </w:rPr>
          <w:instrText xml:space="preserve"> PAGEREF _Toc136350936 \h </w:instrText>
        </w:r>
        <w:r>
          <w:rPr>
            <w:webHidden/>
          </w:rPr>
        </w:r>
        <w:r>
          <w:rPr>
            <w:webHidden/>
          </w:rPr>
          <w:fldChar w:fldCharType="separate"/>
        </w:r>
        <w:r w:rsidR="00785EBE">
          <w:rPr>
            <w:webHidden/>
          </w:rPr>
          <w:t>35</w:t>
        </w:r>
        <w:r>
          <w:rPr>
            <w:webHidden/>
          </w:rPr>
          <w:fldChar w:fldCharType="end"/>
        </w:r>
      </w:hyperlink>
    </w:p>
    <w:p w14:paraId="47E13063" w14:textId="43DB330B" w:rsidR="00161055" w:rsidRDefault="00161055">
      <w:pPr>
        <w:pStyle w:val="TOC3"/>
        <w:rPr>
          <w:rFonts w:ascii="Calibri" w:eastAsia="Times New Roman" w:hAnsi="Calibri" w:cs="Times New Roman"/>
          <w:color w:val="auto"/>
          <w:kern w:val="2"/>
          <w:sz w:val="22"/>
          <w:szCs w:val="22"/>
        </w:rPr>
      </w:pPr>
      <w:hyperlink w:anchor="_Toc136350937" w:history="1">
        <w:r w:rsidRPr="00AD1353">
          <w:rPr>
            <w:rStyle w:val="Hyperlink"/>
          </w:rPr>
          <w:t>3.4.2.</w:t>
        </w:r>
        <w:r>
          <w:rPr>
            <w:rFonts w:ascii="Calibri" w:eastAsia="Times New Roman" w:hAnsi="Calibri" w:cs="Times New Roman"/>
            <w:color w:val="auto"/>
            <w:kern w:val="2"/>
            <w:sz w:val="22"/>
            <w:szCs w:val="22"/>
          </w:rPr>
          <w:tab/>
        </w:r>
        <w:r w:rsidRPr="00AD1353">
          <w:rPr>
            <w:rStyle w:val="Hyperlink"/>
          </w:rPr>
          <w:t>Mô hình bộ chuyển đổi tăng áp PFC</w:t>
        </w:r>
        <w:r>
          <w:rPr>
            <w:webHidden/>
          </w:rPr>
          <w:tab/>
        </w:r>
        <w:r>
          <w:rPr>
            <w:webHidden/>
          </w:rPr>
          <w:fldChar w:fldCharType="begin"/>
        </w:r>
        <w:r>
          <w:rPr>
            <w:webHidden/>
          </w:rPr>
          <w:instrText xml:space="preserve"> PAGEREF _Toc136350937 \h </w:instrText>
        </w:r>
        <w:r>
          <w:rPr>
            <w:webHidden/>
          </w:rPr>
        </w:r>
        <w:r>
          <w:rPr>
            <w:webHidden/>
          </w:rPr>
          <w:fldChar w:fldCharType="separate"/>
        </w:r>
        <w:r w:rsidR="00785EBE">
          <w:rPr>
            <w:webHidden/>
          </w:rPr>
          <w:t>39</w:t>
        </w:r>
        <w:r>
          <w:rPr>
            <w:webHidden/>
          </w:rPr>
          <w:fldChar w:fldCharType="end"/>
        </w:r>
      </w:hyperlink>
    </w:p>
    <w:p w14:paraId="250A11A5" w14:textId="3DC56028" w:rsidR="00161055" w:rsidRDefault="00161055">
      <w:pPr>
        <w:pStyle w:val="TOC3"/>
        <w:rPr>
          <w:rFonts w:ascii="Calibri" w:eastAsia="Times New Roman" w:hAnsi="Calibri" w:cs="Times New Roman"/>
          <w:color w:val="auto"/>
          <w:kern w:val="2"/>
          <w:sz w:val="22"/>
          <w:szCs w:val="22"/>
        </w:rPr>
      </w:pPr>
      <w:hyperlink w:anchor="_Toc136350938" w:history="1">
        <w:r w:rsidRPr="00AD1353">
          <w:rPr>
            <w:rStyle w:val="Hyperlink"/>
          </w:rPr>
          <w:t>3.4.3.</w:t>
        </w:r>
        <w:r>
          <w:rPr>
            <w:rFonts w:ascii="Calibri" w:eastAsia="Times New Roman" w:hAnsi="Calibri" w:cs="Times New Roman"/>
            <w:color w:val="auto"/>
            <w:kern w:val="2"/>
            <w:sz w:val="22"/>
            <w:szCs w:val="22"/>
          </w:rPr>
          <w:tab/>
        </w:r>
        <w:r w:rsidRPr="00AD1353">
          <w:rPr>
            <w:rStyle w:val="Hyperlink"/>
          </w:rPr>
          <w:t>Bộ chuyển đổi Forward 2 khóa DC-DC</w:t>
        </w:r>
        <w:r>
          <w:rPr>
            <w:webHidden/>
          </w:rPr>
          <w:tab/>
        </w:r>
        <w:r>
          <w:rPr>
            <w:webHidden/>
          </w:rPr>
          <w:fldChar w:fldCharType="begin"/>
        </w:r>
        <w:r>
          <w:rPr>
            <w:webHidden/>
          </w:rPr>
          <w:instrText xml:space="preserve"> PAGEREF _Toc136350938 \h </w:instrText>
        </w:r>
        <w:r>
          <w:rPr>
            <w:webHidden/>
          </w:rPr>
        </w:r>
        <w:r>
          <w:rPr>
            <w:webHidden/>
          </w:rPr>
          <w:fldChar w:fldCharType="separate"/>
        </w:r>
        <w:r w:rsidR="00785EBE">
          <w:rPr>
            <w:webHidden/>
          </w:rPr>
          <w:t>42</w:t>
        </w:r>
        <w:r>
          <w:rPr>
            <w:webHidden/>
          </w:rPr>
          <w:fldChar w:fldCharType="end"/>
        </w:r>
      </w:hyperlink>
    </w:p>
    <w:p w14:paraId="0E53ABF4" w14:textId="1634D6AB"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39" w:history="1">
        <w:r w:rsidRPr="00AD1353">
          <w:rPr>
            <w:rStyle w:val="Hyperlink"/>
          </w:rPr>
          <w:t>3.5.</w:t>
        </w:r>
        <w:r>
          <w:rPr>
            <w:rFonts w:ascii="Calibri" w:eastAsia="Times New Roman" w:hAnsi="Calibri" w:cs="Times New Roman"/>
            <w:b w:val="0"/>
            <w:bCs w:val="0"/>
            <w:color w:val="auto"/>
            <w:kern w:val="2"/>
            <w:sz w:val="22"/>
          </w:rPr>
          <w:tab/>
        </w:r>
        <w:r w:rsidRPr="00AD1353">
          <w:rPr>
            <w:rStyle w:val="Hyperlink"/>
          </w:rPr>
          <w:t>Mô hình Pin (tải)</w:t>
        </w:r>
        <w:r>
          <w:rPr>
            <w:webHidden/>
          </w:rPr>
          <w:tab/>
        </w:r>
        <w:r>
          <w:rPr>
            <w:webHidden/>
          </w:rPr>
          <w:fldChar w:fldCharType="begin"/>
        </w:r>
        <w:r>
          <w:rPr>
            <w:webHidden/>
          </w:rPr>
          <w:instrText xml:space="preserve"> PAGEREF _Toc136350939 \h </w:instrText>
        </w:r>
        <w:r>
          <w:rPr>
            <w:webHidden/>
          </w:rPr>
        </w:r>
        <w:r>
          <w:rPr>
            <w:webHidden/>
          </w:rPr>
          <w:fldChar w:fldCharType="separate"/>
        </w:r>
        <w:r w:rsidR="00785EBE">
          <w:rPr>
            <w:webHidden/>
          </w:rPr>
          <w:t>51</w:t>
        </w:r>
        <w:r>
          <w:rPr>
            <w:webHidden/>
          </w:rPr>
          <w:fldChar w:fldCharType="end"/>
        </w:r>
      </w:hyperlink>
    </w:p>
    <w:p w14:paraId="3AF86E48" w14:textId="446BA5CA"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40" w:history="1">
        <w:r w:rsidRPr="00AD1353">
          <w:rPr>
            <w:rStyle w:val="Hyperlink"/>
          </w:rPr>
          <w:t>3.6.</w:t>
        </w:r>
        <w:r>
          <w:rPr>
            <w:rFonts w:ascii="Calibri" w:eastAsia="Times New Roman" w:hAnsi="Calibri" w:cs="Times New Roman"/>
            <w:b w:val="0"/>
            <w:bCs w:val="0"/>
            <w:color w:val="auto"/>
            <w:kern w:val="2"/>
            <w:sz w:val="22"/>
          </w:rPr>
          <w:tab/>
        </w:r>
        <w:r w:rsidRPr="00AD1353">
          <w:rPr>
            <w:rStyle w:val="Hyperlink"/>
          </w:rPr>
          <w:t>Mô hình bộ điều khiển</w:t>
        </w:r>
        <w:r>
          <w:rPr>
            <w:webHidden/>
          </w:rPr>
          <w:tab/>
        </w:r>
        <w:r>
          <w:rPr>
            <w:webHidden/>
          </w:rPr>
          <w:fldChar w:fldCharType="begin"/>
        </w:r>
        <w:r>
          <w:rPr>
            <w:webHidden/>
          </w:rPr>
          <w:instrText xml:space="preserve"> PAGEREF _Toc136350940 \h </w:instrText>
        </w:r>
        <w:r>
          <w:rPr>
            <w:webHidden/>
          </w:rPr>
        </w:r>
        <w:r>
          <w:rPr>
            <w:webHidden/>
          </w:rPr>
          <w:fldChar w:fldCharType="separate"/>
        </w:r>
        <w:r w:rsidR="00785EBE">
          <w:rPr>
            <w:webHidden/>
          </w:rPr>
          <w:t>51</w:t>
        </w:r>
        <w:r>
          <w:rPr>
            <w:webHidden/>
          </w:rPr>
          <w:fldChar w:fldCharType="end"/>
        </w:r>
      </w:hyperlink>
    </w:p>
    <w:p w14:paraId="67AB944C" w14:textId="2A7BC5BA" w:rsidR="00161055" w:rsidRDefault="00161055">
      <w:pPr>
        <w:pStyle w:val="TOC3"/>
        <w:rPr>
          <w:rFonts w:ascii="Calibri" w:eastAsia="Times New Roman" w:hAnsi="Calibri" w:cs="Times New Roman"/>
          <w:color w:val="auto"/>
          <w:kern w:val="2"/>
          <w:sz w:val="22"/>
          <w:szCs w:val="22"/>
        </w:rPr>
      </w:pPr>
      <w:hyperlink w:anchor="_Toc136350941" w:history="1">
        <w:r w:rsidRPr="00AD1353">
          <w:rPr>
            <w:rStyle w:val="Hyperlink"/>
          </w:rPr>
          <w:t>3.6.1.</w:t>
        </w:r>
        <w:r>
          <w:rPr>
            <w:rFonts w:ascii="Calibri" w:eastAsia="Times New Roman" w:hAnsi="Calibri" w:cs="Times New Roman"/>
            <w:color w:val="auto"/>
            <w:kern w:val="2"/>
            <w:sz w:val="22"/>
            <w:szCs w:val="22"/>
          </w:rPr>
          <w:tab/>
        </w:r>
        <w:r w:rsidRPr="00AD1353">
          <w:rPr>
            <w:rStyle w:val="Hyperlink"/>
          </w:rPr>
          <w:t>Cấu trúc tổng quát</w:t>
        </w:r>
        <w:r>
          <w:rPr>
            <w:webHidden/>
          </w:rPr>
          <w:tab/>
        </w:r>
        <w:r>
          <w:rPr>
            <w:webHidden/>
          </w:rPr>
          <w:fldChar w:fldCharType="begin"/>
        </w:r>
        <w:r>
          <w:rPr>
            <w:webHidden/>
          </w:rPr>
          <w:instrText xml:space="preserve"> PAGEREF _Toc136350941 \h </w:instrText>
        </w:r>
        <w:r>
          <w:rPr>
            <w:webHidden/>
          </w:rPr>
        </w:r>
        <w:r>
          <w:rPr>
            <w:webHidden/>
          </w:rPr>
          <w:fldChar w:fldCharType="separate"/>
        </w:r>
        <w:r w:rsidR="00785EBE">
          <w:rPr>
            <w:webHidden/>
          </w:rPr>
          <w:t>51</w:t>
        </w:r>
        <w:r>
          <w:rPr>
            <w:webHidden/>
          </w:rPr>
          <w:fldChar w:fldCharType="end"/>
        </w:r>
      </w:hyperlink>
    </w:p>
    <w:p w14:paraId="3C652723" w14:textId="3B416CB7" w:rsidR="00161055" w:rsidRDefault="00161055">
      <w:pPr>
        <w:pStyle w:val="TOC3"/>
        <w:rPr>
          <w:rFonts w:ascii="Calibri" w:eastAsia="Times New Roman" w:hAnsi="Calibri" w:cs="Times New Roman"/>
          <w:color w:val="auto"/>
          <w:kern w:val="2"/>
          <w:sz w:val="22"/>
          <w:szCs w:val="22"/>
        </w:rPr>
      </w:pPr>
      <w:hyperlink w:anchor="_Toc136350942" w:history="1">
        <w:r w:rsidRPr="00AD1353">
          <w:rPr>
            <w:rStyle w:val="Hyperlink"/>
          </w:rPr>
          <w:t>3.6.2.</w:t>
        </w:r>
        <w:r>
          <w:rPr>
            <w:rFonts w:ascii="Calibri" w:eastAsia="Times New Roman" w:hAnsi="Calibri" w:cs="Times New Roman"/>
            <w:color w:val="auto"/>
            <w:kern w:val="2"/>
            <w:sz w:val="22"/>
            <w:szCs w:val="22"/>
          </w:rPr>
          <w:tab/>
        </w:r>
        <w:r w:rsidRPr="00AD1353">
          <w:rPr>
            <w:rStyle w:val="Hyperlink"/>
          </w:rPr>
          <w:t>Cấu trúc bộ điều khiển PFC AC-DC</w:t>
        </w:r>
        <w:r>
          <w:rPr>
            <w:webHidden/>
          </w:rPr>
          <w:tab/>
        </w:r>
        <w:r>
          <w:rPr>
            <w:webHidden/>
          </w:rPr>
          <w:fldChar w:fldCharType="begin"/>
        </w:r>
        <w:r>
          <w:rPr>
            <w:webHidden/>
          </w:rPr>
          <w:instrText xml:space="preserve"> PAGEREF _Toc136350942 \h </w:instrText>
        </w:r>
        <w:r>
          <w:rPr>
            <w:webHidden/>
          </w:rPr>
        </w:r>
        <w:r>
          <w:rPr>
            <w:webHidden/>
          </w:rPr>
          <w:fldChar w:fldCharType="separate"/>
        </w:r>
        <w:r w:rsidR="00785EBE">
          <w:rPr>
            <w:webHidden/>
          </w:rPr>
          <w:t>52</w:t>
        </w:r>
        <w:r>
          <w:rPr>
            <w:webHidden/>
          </w:rPr>
          <w:fldChar w:fldCharType="end"/>
        </w:r>
      </w:hyperlink>
    </w:p>
    <w:p w14:paraId="0F9B4967" w14:textId="56D43C84" w:rsidR="00161055" w:rsidRDefault="00161055">
      <w:pPr>
        <w:pStyle w:val="TOC3"/>
        <w:rPr>
          <w:rFonts w:ascii="Calibri" w:eastAsia="Times New Roman" w:hAnsi="Calibri" w:cs="Times New Roman"/>
          <w:color w:val="auto"/>
          <w:kern w:val="2"/>
          <w:sz w:val="22"/>
          <w:szCs w:val="22"/>
        </w:rPr>
      </w:pPr>
      <w:hyperlink w:anchor="_Toc136350943" w:history="1">
        <w:r w:rsidRPr="00AD1353">
          <w:rPr>
            <w:rStyle w:val="Hyperlink"/>
          </w:rPr>
          <w:t>3.6.3.</w:t>
        </w:r>
        <w:r>
          <w:rPr>
            <w:rFonts w:ascii="Calibri" w:eastAsia="Times New Roman" w:hAnsi="Calibri" w:cs="Times New Roman"/>
            <w:color w:val="auto"/>
            <w:kern w:val="2"/>
            <w:sz w:val="22"/>
            <w:szCs w:val="22"/>
          </w:rPr>
          <w:tab/>
        </w:r>
        <w:r w:rsidRPr="00AD1353">
          <w:rPr>
            <w:rStyle w:val="Hyperlink"/>
          </w:rPr>
          <w:t>Cấu trúc bộ điều khiển DC-DC và các trạng thái sạc</w:t>
        </w:r>
        <w:r>
          <w:rPr>
            <w:webHidden/>
          </w:rPr>
          <w:tab/>
        </w:r>
        <w:r>
          <w:rPr>
            <w:webHidden/>
          </w:rPr>
          <w:fldChar w:fldCharType="begin"/>
        </w:r>
        <w:r>
          <w:rPr>
            <w:webHidden/>
          </w:rPr>
          <w:instrText xml:space="preserve"> PAGEREF _Toc136350943 \h </w:instrText>
        </w:r>
        <w:r>
          <w:rPr>
            <w:webHidden/>
          </w:rPr>
        </w:r>
        <w:r>
          <w:rPr>
            <w:webHidden/>
          </w:rPr>
          <w:fldChar w:fldCharType="separate"/>
        </w:r>
        <w:r w:rsidR="00785EBE">
          <w:rPr>
            <w:webHidden/>
          </w:rPr>
          <w:t>54</w:t>
        </w:r>
        <w:r>
          <w:rPr>
            <w:webHidden/>
          </w:rPr>
          <w:fldChar w:fldCharType="end"/>
        </w:r>
      </w:hyperlink>
    </w:p>
    <w:p w14:paraId="535BA62B" w14:textId="715339F7" w:rsidR="00161055" w:rsidRDefault="00161055">
      <w:pPr>
        <w:pStyle w:val="TOC1"/>
        <w:rPr>
          <w:rFonts w:ascii="Calibri" w:eastAsia="Times New Roman" w:hAnsi="Calibri" w:cs="Times New Roman"/>
          <w:b w:val="0"/>
          <w:bCs w:val="0"/>
          <w:iCs w:val="0"/>
          <w:color w:val="auto"/>
          <w:kern w:val="2"/>
          <w:sz w:val="22"/>
          <w:szCs w:val="22"/>
        </w:rPr>
      </w:pPr>
      <w:hyperlink w:anchor="_Toc136350944" w:history="1">
        <w:r w:rsidRPr="00AD1353">
          <w:rPr>
            <w:rStyle w:val="Hyperlink"/>
          </w:rPr>
          <w:t>CHƯƠNG 4</w:t>
        </w:r>
        <w:r>
          <w:rPr>
            <w:rFonts w:ascii="Calibri" w:eastAsia="Times New Roman" w:hAnsi="Calibri" w:cs="Times New Roman"/>
            <w:b w:val="0"/>
            <w:bCs w:val="0"/>
            <w:iCs w:val="0"/>
            <w:color w:val="auto"/>
            <w:kern w:val="2"/>
            <w:sz w:val="22"/>
            <w:szCs w:val="22"/>
          </w:rPr>
          <w:tab/>
        </w:r>
        <w:r w:rsidRPr="00AD1353">
          <w:rPr>
            <w:rStyle w:val="Hyperlink"/>
          </w:rPr>
          <w:t>THIẾT KẾ MÔ HÌNH</w:t>
        </w:r>
        <w:r>
          <w:rPr>
            <w:webHidden/>
          </w:rPr>
          <w:tab/>
        </w:r>
        <w:r>
          <w:rPr>
            <w:webHidden/>
          </w:rPr>
          <w:fldChar w:fldCharType="begin"/>
        </w:r>
        <w:r>
          <w:rPr>
            <w:webHidden/>
          </w:rPr>
          <w:instrText xml:space="preserve"> PAGEREF _Toc136350944 \h </w:instrText>
        </w:r>
        <w:r>
          <w:rPr>
            <w:webHidden/>
          </w:rPr>
        </w:r>
        <w:r>
          <w:rPr>
            <w:webHidden/>
          </w:rPr>
          <w:fldChar w:fldCharType="separate"/>
        </w:r>
        <w:r w:rsidR="00785EBE">
          <w:rPr>
            <w:webHidden/>
          </w:rPr>
          <w:t>56</w:t>
        </w:r>
        <w:r>
          <w:rPr>
            <w:webHidden/>
          </w:rPr>
          <w:fldChar w:fldCharType="end"/>
        </w:r>
      </w:hyperlink>
    </w:p>
    <w:p w14:paraId="7E02B0D6" w14:textId="5785E53F"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45" w:history="1">
        <w:r w:rsidRPr="00AD1353">
          <w:rPr>
            <w:rStyle w:val="Hyperlink"/>
          </w:rPr>
          <w:t>4.1.</w:t>
        </w:r>
        <w:r>
          <w:rPr>
            <w:rFonts w:ascii="Calibri" w:eastAsia="Times New Roman" w:hAnsi="Calibri" w:cs="Times New Roman"/>
            <w:b w:val="0"/>
            <w:bCs w:val="0"/>
            <w:color w:val="auto"/>
            <w:kern w:val="2"/>
            <w:sz w:val="22"/>
          </w:rPr>
          <w:tab/>
        </w:r>
        <w:r w:rsidRPr="00AD1353">
          <w:rPr>
            <w:rStyle w:val="Hyperlink"/>
          </w:rPr>
          <w:t>Đối tượng thiết kế</w:t>
        </w:r>
        <w:r>
          <w:rPr>
            <w:webHidden/>
          </w:rPr>
          <w:tab/>
        </w:r>
        <w:r>
          <w:rPr>
            <w:webHidden/>
          </w:rPr>
          <w:fldChar w:fldCharType="begin"/>
        </w:r>
        <w:r>
          <w:rPr>
            <w:webHidden/>
          </w:rPr>
          <w:instrText xml:space="preserve"> PAGEREF _Toc136350945 \h </w:instrText>
        </w:r>
        <w:r>
          <w:rPr>
            <w:webHidden/>
          </w:rPr>
        </w:r>
        <w:r>
          <w:rPr>
            <w:webHidden/>
          </w:rPr>
          <w:fldChar w:fldCharType="separate"/>
        </w:r>
        <w:r w:rsidR="00785EBE">
          <w:rPr>
            <w:webHidden/>
          </w:rPr>
          <w:t>56</w:t>
        </w:r>
        <w:r>
          <w:rPr>
            <w:webHidden/>
          </w:rPr>
          <w:fldChar w:fldCharType="end"/>
        </w:r>
      </w:hyperlink>
    </w:p>
    <w:p w14:paraId="4846ED30" w14:textId="31FE973F"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46" w:history="1">
        <w:r w:rsidRPr="00AD1353">
          <w:rPr>
            <w:rStyle w:val="Hyperlink"/>
          </w:rPr>
          <w:t>4.2.</w:t>
        </w:r>
        <w:r>
          <w:rPr>
            <w:rFonts w:ascii="Calibri" w:eastAsia="Times New Roman" w:hAnsi="Calibri" w:cs="Times New Roman"/>
            <w:b w:val="0"/>
            <w:bCs w:val="0"/>
            <w:color w:val="auto"/>
            <w:kern w:val="2"/>
            <w:sz w:val="22"/>
          </w:rPr>
          <w:tab/>
        </w:r>
        <w:r w:rsidRPr="00AD1353">
          <w:rPr>
            <w:rStyle w:val="Hyperlink"/>
          </w:rPr>
          <w:t>Mạch công suất</w:t>
        </w:r>
        <w:r>
          <w:rPr>
            <w:webHidden/>
          </w:rPr>
          <w:tab/>
        </w:r>
        <w:r>
          <w:rPr>
            <w:webHidden/>
          </w:rPr>
          <w:fldChar w:fldCharType="begin"/>
        </w:r>
        <w:r>
          <w:rPr>
            <w:webHidden/>
          </w:rPr>
          <w:instrText xml:space="preserve"> PAGEREF _Toc136350946 \h </w:instrText>
        </w:r>
        <w:r>
          <w:rPr>
            <w:webHidden/>
          </w:rPr>
        </w:r>
        <w:r>
          <w:rPr>
            <w:webHidden/>
          </w:rPr>
          <w:fldChar w:fldCharType="separate"/>
        </w:r>
        <w:r w:rsidR="00785EBE">
          <w:rPr>
            <w:webHidden/>
          </w:rPr>
          <w:t>57</w:t>
        </w:r>
        <w:r>
          <w:rPr>
            <w:webHidden/>
          </w:rPr>
          <w:fldChar w:fldCharType="end"/>
        </w:r>
      </w:hyperlink>
    </w:p>
    <w:p w14:paraId="6406368F" w14:textId="203E4683" w:rsidR="00161055" w:rsidRDefault="00161055">
      <w:pPr>
        <w:pStyle w:val="TOC3"/>
        <w:rPr>
          <w:rFonts w:ascii="Calibri" w:eastAsia="Times New Roman" w:hAnsi="Calibri" w:cs="Times New Roman"/>
          <w:color w:val="auto"/>
          <w:kern w:val="2"/>
          <w:sz w:val="22"/>
          <w:szCs w:val="22"/>
        </w:rPr>
      </w:pPr>
      <w:hyperlink w:anchor="_Toc136350947" w:history="1">
        <w:r w:rsidRPr="00AD1353">
          <w:rPr>
            <w:rStyle w:val="Hyperlink"/>
          </w:rPr>
          <w:t>4.2.1.</w:t>
        </w:r>
        <w:r>
          <w:rPr>
            <w:rFonts w:ascii="Calibri" w:eastAsia="Times New Roman" w:hAnsi="Calibri" w:cs="Times New Roman"/>
            <w:color w:val="auto"/>
            <w:kern w:val="2"/>
            <w:sz w:val="22"/>
            <w:szCs w:val="22"/>
          </w:rPr>
          <w:tab/>
        </w:r>
        <w:r w:rsidRPr="00AD1353">
          <w:rPr>
            <w:rStyle w:val="Hyperlink"/>
          </w:rPr>
          <w:t>Tính toán cho mạch PFC AC-DC</w:t>
        </w:r>
        <w:r>
          <w:rPr>
            <w:webHidden/>
          </w:rPr>
          <w:tab/>
        </w:r>
        <w:r>
          <w:rPr>
            <w:webHidden/>
          </w:rPr>
          <w:fldChar w:fldCharType="begin"/>
        </w:r>
        <w:r>
          <w:rPr>
            <w:webHidden/>
          </w:rPr>
          <w:instrText xml:space="preserve"> PAGEREF _Toc136350947 \h </w:instrText>
        </w:r>
        <w:r>
          <w:rPr>
            <w:webHidden/>
          </w:rPr>
        </w:r>
        <w:r>
          <w:rPr>
            <w:webHidden/>
          </w:rPr>
          <w:fldChar w:fldCharType="separate"/>
        </w:r>
        <w:r w:rsidR="00785EBE">
          <w:rPr>
            <w:webHidden/>
          </w:rPr>
          <w:t>57</w:t>
        </w:r>
        <w:r>
          <w:rPr>
            <w:webHidden/>
          </w:rPr>
          <w:fldChar w:fldCharType="end"/>
        </w:r>
      </w:hyperlink>
    </w:p>
    <w:p w14:paraId="5D67E9E8" w14:textId="4A0FF18B" w:rsidR="00161055" w:rsidRDefault="00161055">
      <w:pPr>
        <w:pStyle w:val="TOC3"/>
        <w:rPr>
          <w:rFonts w:ascii="Calibri" w:eastAsia="Times New Roman" w:hAnsi="Calibri" w:cs="Times New Roman"/>
          <w:color w:val="auto"/>
          <w:kern w:val="2"/>
          <w:sz w:val="22"/>
          <w:szCs w:val="22"/>
        </w:rPr>
      </w:pPr>
      <w:hyperlink w:anchor="_Toc136350948" w:history="1">
        <w:r w:rsidRPr="00AD1353">
          <w:rPr>
            <w:rStyle w:val="Hyperlink"/>
          </w:rPr>
          <w:t>4.2.2.</w:t>
        </w:r>
        <w:r>
          <w:rPr>
            <w:rFonts w:ascii="Calibri" w:eastAsia="Times New Roman" w:hAnsi="Calibri" w:cs="Times New Roman"/>
            <w:color w:val="auto"/>
            <w:kern w:val="2"/>
            <w:sz w:val="22"/>
            <w:szCs w:val="22"/>
          </w:rPr>
          <w:tab/>
        </w:r>
        <w:r w:rsidRPr="00AD1353">
          <w:rPr>
            <w:rStyle w:val="Hyperlink"/>
          </w:rPr>
          <w:t>Tính toán thiết kế mạch Forward 2 khóa trong chế độ CCM</w:t>
        </w:r>
        <w:r>
          <w:rPr>
            <w:webHidden/>
          </w:rPr>
          <w:tab/>
        </w:r>
        <w:r>
          <w:rPr>
            <w:webHidden/>
          </w:rPr>
          <w:fldChar w:fldCharType="begin"/>
        </w:r>
        <w:r>
          <w:rPr>
            <w:webHidden/>
          </w:rPr>
          <w:instrText xml:space="preserve"> PAGEREF _Toc136350948 \h </w:instrText>
        </w:r>
        <w:r>
          <w:rPr>
            <w:webHidden/>
          </w:rPr>
        </w:r>
        <w:r>
          <w:rPr>
            <w:webHidden/>
          </w:rPr>
          <w:fldChar w:fldCharType="separate"/>
        </w:r>
        <w:r w:rsidR="00785EBE">
          <w:rPr>
            <w:webHidden/>
          </w:rPr>
          <w:t>63</w:t>
        </w:r>
        <w:r>
          <w:rPr>
            <w:webHidden/>
          </w:rPr>
          <w:fldChar w:fldCharType="end"/>
        </w:r>
      </w:hyperlink>
    </w:p>
    <w:p w14:paraId="768560F0" w14:textId="2EA9DA4A" w:rsidR="00161055" w:rsidRDefault="00161055">
      <w:pPr>
        <w:pStyle w:val="TOC3"/>
        <w:rPr>
          <w:rFonts w:ascii="Calibri" w:eastAsia="Times New Roman" w:hAnsi="Calibri" w:cs="Times New Roman"/>
          <w:color w:val="auto"/>
          <w:kern w:val="2"/>
          <w:sz w:val="22"/>
          <w:szCs w:val="22"/>
        </w:rPr>
      </w:pPr>
      <w:hyperlink w:anchor="_Toc136350949" w:history="1">
        <w:r w:rsidRPr="00AD1353">
          <w:rPr>
            <w:rStyle w:val="Hyperlink"/>
          </w:rPr>
          <w:t>4.2.3.</w:t>
        </w:r>
        <w:r>
          <w:rPr>
            <w:rFonts w:ascii="Calibri" w:eastAsia="Times New Roman" w:hAnsi="Calibri" w:cs="Times New Roman"/>
            <w:color w:val="auto"/>
            <w:kern w:val="2"/>
            <w:sz w:val="22"/>
            <w:szCs w:val="22"/>
          </w:rPr>
          <w:tab/>
        </w:r>
        <w:r w:rsidRPr="00AD1353">
          <w:rPr>
            <w:rStyle w:val="Hyperlink"/>
          </w:rPr>
          <w:t>Thiết kế PCB của mạch công suất</w:t>
        </w:r>
        <w:r>
          <w:rPr>
            <w:webHidden/>
          </w:rPr>
          <w:tab/>
        </w:r>
        <w:r>
          <w:rPr>
            <w:webHidden/>
          </w:rPr>
          <w:fldChar w:fldCharType="begin"/>
        </w:r>
        <w:r>
          <w:rPr>
            <w:webHidden/>
          </w:rPr>
          <w:instrText xml:space="preserve"> PAGEREF _Toc136350949 \h </w:instrText>
        </w:r>
        <w:r>
          <w:rPr>
            <w:webHidden/>
          </w:rPr>
        </w:r>
        <w:r>
          <w:rPr>
            <w:webHidden/>
          </w:rPr>
          <w:fldChar w:fldCharType="separate"/>
        </w:r>
        <w:r w:rsidR="00785EBE">
          <w:rPr>
            <w:webHidden/>
          </w:rPr>
          <w:t>69</w:t>
        </w:r>
        <w:r>
          <w:rPr>
            <w:webHidden/>
          </w:rPr>
          <w:fldChar w:fldCharType="end"/>
        </w:r>
      </w:hyperlink>
    </w:p>
    <w:p w14:paraId="75E4DA75" w14:textId="2D536134"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50" w:history="1">
        <w:r w:rsidRPr="00AD1353">
          <w:rPr>
            <w:rStyle w:val="Hyperlink"/>
          </w:rPr>
          <w:t>4.3.</w:t>
        </w:r>
        <w:r>
          <w:rPr>
            <w:rFonts w:ascii="Calibri" w:eastAsia="Times New Roman" w:hAnsi="Calibri" w:cs="Times New Roman"/>
            <w:b w:val="0"/>
            <w:bCs w:val="0"/>
            <w:color w:val="auto"/>
            <w:kern w:val="2"/>
            <w:sz w:val="22"/>
          </w:rPr>
          <w:tab/>
        </w:r>
        <w:r w:rsidRPr="00AD1353">
          <w:rPr>
            <w:rStyle w:val="Hyperlink"/>
          </w:rPr>
          <w:t>Mạch cảm biến</w:t>
        </w:r>
        <w:r>
          <w:rPr>
            <w:webHidden/>
          </w:rPr>
          <w:tab/>
        </w:r>
        <w:r>
          <w:rPr>
            <w:webHidden/>
          </w:rPr>
          <w:fldChar w:fldCharType="begin"/>
        </w:r>
        <w:r>
          <w:rPr>
            <w:webHidden/>
          </w:rPr>
          <w:instrText xml:space="preserve"> PAGEREF _Toc136350950 \h </w:instrText>
        </w:r>
        <w:r>
          <w:rPr>
            <w:webHidden/>
          </w:rPr>
        </w:r>
        <w:r>
          <w:rPr>
            <w:webHidden/>
          </w:rPr>
          <w:fldChar w:fldCharType="separate"/>
        </w:r>
        <w:r w:rsidR="00785EBE">
          <w:rPr>
            <w:webHidden/>
          </w:rPr>
          <w:t>74</w:t>
        </w:r>
        <w:r>
          <w:rPr>
            <w:webHidden/>
          </w:rPr>
          <w:fldChar w:fldCharType="end"/>
        </w:r>
      </w:hyperlink>
    </w:p>
    <w:p w14:paraId="679DC3B2" w14:textId="0348D4D0" w:rsidR="00161055" w:rsidRDefault="00161055">
      <w:pPr>
        <w:pStyle w:val="TOC3"/>
        <w:rPr>
          <w:rFonts w:ascii="Calibri" w:eastAsia="Times New Roman" w:hAnsi="Calibri" w:cs="Times New Roman"/>
          <w:color w:val="auto"/>
          <w:kern w:val="2"/>
          <w:sz w:val="22"/>
          <w:szCs w:val="22"/>
        </w:rPr>
      </w:pPr>
      <w:hyperlink w:anchor="_Toc136350951" w:history="1">
        <w:r w:rsidRPr="00AD1353">
          <w:rPr>
            <w:rStyle w:val="Hyperlink"/>
          </w:rPr>
          <w:t>4.3.1.</w:t>
        </w:r>
        <w:r>
          <w:rPr>
            <w:rFonts w:ascii="Calibri" w:eastAsia="Times New Roman" w:hAnsi="Calibri" w:cs="Times New Roman"/>
            <w:color w:val="auto"/>
            <w:kern w:val="2"/>
            <w:sz w:val="22"/>
            <w:szCs w:val="22"/>
          </w:rPr>
          <w:tab/>
        </w:r>
        <w:r w:rsidRPr="00AD1353">
          <w:rPr>
            <w:rStyle w:val="Hyperlink"/>
          </w:rPr>
          <w:t>Cảm biến áp</w:t>
        </w:r>
        <w:r>
          <w:rPr>
            <w:webHidden/>
          </w:rPr>
          <w:tab/>
        </w:r>
        <w:r>
          <w:rPr>
            <w:webHidden/>
          </w:rPr>
          <w:fldChar w:fldCharType="begin"/>
        </w:r>
        <w:r>
          <w:rPr>
            <w:webHidden/>
          </w:rPr>
          <w:instrText xml:space="preserve"> PAGEREF _Toc136350951 \h </w:instrText>
        </w:r>
        <w:r>
          <w:rPr>
            <w:webHidden/>
          </w:rPr>
        </w:r>
        <w:r>
          <w:rPr>
            <w:webHidden/>
          </w:rPr>
          <w:fldChar w:fldCharType="separate"/>
        </w:r>
        <w:r w:rsidR="00785EBE">
          <w:rPr>
            <w:webHidden/>
          </w:rPr>
          <w:t>75</w:t>
        </w:r>
        <w:r>
          <w:rPr>
            <w:webHidden/>
          </w:rPr>
          <w:fldChar w:fldCharType="end"/>
        </w:r>
      </w:hyperlink>
    </w:p>
    <w:p w14:paraId="2A6973FC" w14:textId="004999A4" w:rsidR="00161055" w:rsidRDefault="00161055">
      <w:pPr>
        <w:pStyle w:val="TOC3"/>
        <w:rPr>
          <w:rFonts w:ascii="Calibri" w:eastAsia="Times New Roman" w:hAnsi="Calibri" w:cs="Times New Roman"/>
          <w:color w:val="auto"/>
          <w:kern w:val="2"/>
          <w:sz w:val="22"/>
          <w:szCs w:val="22"/>
        </w:rPr>
      </w:pPr>
      <w:hyperlink w:anchor="_Toc136350952" w:history="1">
        <w:r w:rsidRPr="00AD1353">
          <w:rPr>
            <w:rStyle w:val="Hyperlink"/>
          </w:rPr>
          <w:t>4.3.2.</w:t>
        </w:r>
        <w:r>
          <w:rPr>
            <w:rFonts w:ascii="Calibri" w:eastAsia="Times New Roman" w:hAnsi="Calibri" w:cs="Times New Roman"/>
            <w:color w:val="auto"/>
            <w:kern w:val="2"/>
            <w:sz w:val="22"/>
            <w:szCs w:val="22"/>
          </w:rPr>
          <w:tab/>
        </w:r>
        <w:r w:rsidRPr="00AD1353">
          <w:rPr>
            <w:rStyle w:val="Hyperlink"/>
          </w:rPr>
          <w:t>Cảm biến dòng</w:t>
        </w:r>
        <w:r>
          <w:rPr>
            <w:webHidden/>
          </w:rPr>
          <w:tab/>
        </w:r>
        <w:r>
          <w:rPr>
            <w:webHidden/>
          </w:rPr>
          <w:fldChar w:fldCharType="begin"/>
        </w:r>
        <w:r>
          <w:rPr>
            <w:webHidden/>
          </w:rPr>
          <w:instrText xml:space="preserve"> PAGEREF _Toc136350952 \h </w:instrText>
        </w:r>
        <w:r>
          <w:rPr>
            <w:webHidden/>
          </w:rPr>
        </w:r>
        <w:r>
          <w:rPr>
            <w:webHidden/>
          </w:rPr>
          <w:fldChar w:fldCharType="separate"/>
        </w:r>
        <w:r w:rsidR="00785EBE">
          <w:rPr>
            <w:webHidden/>
          </w:rPr>
          <w:t>77</w:t>
        </w:r>
        <w:r>
          <w:rPr>
            <w:webHidden/>
          </w:rPr>
          <w:fldChar w:fldCharType="end"/>
        </w:r>
      </w:hyperlink>
    </w:p>
    <w:p w14:paraId="2A9348BD" w14:textId="36C7F7ED"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53" w:history="1">
        <w:r w:rsidRPr="00AD1353">
          <w:rPr>
            <w:rStyle w:val="Hyperlink"/>
          </w:rPr>
          <w:t>4.4.</w:t>
        </w:r>
        <w:r>
          <w:rPr>
            <w:rFonts w:ascii="Calibri" w:eastAsia="Times New Roman" w:hAnsi="Calibri" w:cs="Times New Roman"/>
            <w:b w:val="0"/>
            <w:bCs w:val="0"/>
            <w:color w:val="auto"/>
            <w:kern w:val="2"/>
            <w:sz w:val="22"/>
          </w:rPr>
          <w:tab/>
        </w:r>
        <w:r w:rsidRPr="00AD1353">
          <w:rPr>
            <w:rStyle w:val="Hyperlink"/>
          </w:rPr>
          <w:t>Mạch lái</w:t>
        </w:r>
        <w:r>
          <w:rPr>
            <w:webHidden/>
          </w:rPr>
          <w:tab/>
        </w:r>
        <w:r>
          <w:rPr>
            <w:webHidden/>
          </w:rPr>
          <w:fldChar w:fldCharType="begin"/>
        </w:r>
        <w:r>
          <w:rPr>
            <w:webHidden/>
          </w:rPr>
          <w:instrText xml:space="preserve"> PAGEREF _Toc136350953 \h </w:instrText>
        </w:r>
        <w:r>
          <w:rPr>
            <w:webHidden/>
          </w:rPr>
        </w:r>
        <w:r>
          <w:rPr>
            <w:webHidden/>
          </w:rPr>
          <w:fldChar w:fldCharType="separate"/>
        </w:r>
        <w:r w:rsidR="00785EBE">
          <w:rPr>
            <w:webHidden/>
          </w:rPr>
          <w:t>78</w:t>
        </w:r>
        <w:r>
          <w:rPr>
            <w:webHidden/>
          </w:rPr>
          <w:fldChar w:fldCharType="end"/>
        </w:r>
      </w:hyperlink>
    </w:p>
    <w:p w14:paraId="6F5A4B5B" w14:textId="13128D39"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54" w:history="1">
        <w:r w:rsidRPr="00AD1353">
          <w:rPr>
            <w:rStyle w:val="Hyperlink"/>
          </w:rPr>
          <w:t>4.5.</w:t>
        </w:r>
        <w:r>
          <w:rPr>
            <w:rFonts w:ascii="Calibri" w:eastAsia="Times New Roman" w:hAnsi="Calibri" w:cs="Times New Roman"/>
            <w:b w:val="0"/>
            <w:bCs w:val="0"/>
            <w:color w:val="auto"/>
            <w:kern w:val="2"/>
            <w:sz w:val="22"/>
          </w:rPr>
          <w:tab/>
        </w:r>
        <w:r w:rsidRPr="00AD1353">
          <w:rPr>
            <w:rStyle w:val="Hyperlink"/>
          </w:rPr>
          <w:t>Mạch điều khiển</w:t>
        </w:r>
        <w:r>
          <w:rPr>
            <w:webHidden/>
          </w:rPr>
          <w:tab/>
        </w:r>
        <w:r>
          <w:rPr>
            <w:webHidden/>
          </w:rPr>
          <w:fldChar w:fldCharType="begin"/>
        </w:r>
        <w:r>
          <w:rPr>
            <w:webHidden/>
          </w:rPr>
          <w:instrText xml:space="preserve"> PAGEREF _Toc136350954 \h </w:instrText>
        </w:r>
        <w:r>
          <w:rPr>
            <w:webHidden/>
          </w:rPr>
        </w:r>
        <w:r>
          <w:rPr>
            <w:webHidden/>
          </w:rPr>
          <w:fldChar w:fldCharType="separate"/>
        </w:r>
        <w:r w:rsidR="00785EBE">
          <w:rPr>
            <w:webHidden/>
          </w:rPr>
          <w:t>79</w:t>
        </w:r>
        <w:r>
          <w:rPr>
            <w:webHidden/>
          </w:rPr>
          <w:fldChar w:fldCharType="end"/>
        </w:r>
      </w:hyperlink>
    </w:p>
    <w:p w14:paraId="7609D3F2" w14:textId="76B4C2BC" w:rsidR="00161055" w:rsidRDefault="00161055">
      <w:pPr>
        <w:pStyle w:val="TOC1"/>
        <w:rPr>
          <w:rFonts w:ascii="Calibri" w:eastAsia="Times New Roman" w:hAnsi="Calibri" w:cs="Times New Roman"/>
          <w:b w:val="0"/>
          <w:bCs w:val="0"/>
          <w:iCs w:val="0"/>
          <w:color w:val="auto"/>
          <w:kern w:val="2"/>
          <w:sz w:val="22"/>
          <w:szCs w:val="22"/>
        </w:rPr>
      </w:pPr>
      <w:hyperlink w:anchor="_Toc136350955" w:history="1">
        <w:r w:rsidRPr="00AD1353">
          <w:rPr>
            <w:rStyle w:val="Hyperlink"/>
          </w:rPr>
          <w:t>CHƯƠNG 5</w:t>
        </w:r>
        <w:r>
          <w:rPr>
            <w:rFonts w:ascii="Calibri" w:eastAsia="Times New Roman" w:hAnsi="Calibri" w:cs="Times New Roman"/>
            <w:b w:val="0"/>
            <w:bCs w:val="0"/>
            <w:iCs w:val="0"/>
            <w:color w:val="auto"/>
            <w:kern w:val="2"/>
            <w:sz w:val="22"/>
            <w:szCs w:val="22"/>
          </w:rPr>
          <w:tab/>
        </w:r>
        <w:r w:rsidRPr="00AD1353">
          <w:rPr>
            <w:rStyle w:val="Hyperlink"/>
          </w:rPr>
          <w:t>KẾT QUẢ MÔ PHỎNG VÀ THỰC NGHIỆM</w:t>
        </w:r>
        <w:r>
          <w:rPr>
            <w:webHidden/>
          </w:rPr>
          <w:tab/>
        </w:r>
        <w:r>
          <w:rPr>
            <w:webHidden/>
          </w:rPr>
          <w:fldChar w:fldCharType="begin"/>
        </w:r>
        <w:r>
          <w:rPr>
            <w:webHidden/>
          </w:rPr>
          <w:instrText xml:space="preserve"> PAGEREF _Toc136350955 \h </w:instrText>
        </w:r>
        <w:r>
          <w:rPr>
            <w:webHidden/>
          </w:rPr>
        </w:r>
        <w:r>
          <w:rPr>
            <w:webHidden/>
          </w:rPr>
          <w:fldChar w:fldCharType="separate"/>
        </w:r>
        <w:r w:rsidR="00785EBE">
          <w:rPr>
            <w:webHidden/>
          </w:rPr>
          <w:t>86</w:t>
        </w:r>
        <w:r>
          <w:rPr>
            <w:webHidden/>
          </w:rPr>
          <w:fldChar w:fldCharType="end"/>
        </w:r>
      </w:hyperlink>
    </w:p>
    <w:p w14:paraId="7214EEB6" w14:textId="7B72A648"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56" w:history="1">
        <w:r w:rsidRPr="00AD1353">
          <w:rPr>
            <w:rStyle w:val="Hyperlink"/>
          </w:rPr>
          <w:t>5.1.</w:t>
        </w:r>
        <w:r>
          <w:rPr>
            <w:rFonts w:ascii="Calibri" w:eastAsia="Times New Roman" w:hAnsi="Calibri" w:cs="Times New Roman"/>
            <w:b w:val="0"/>
            <w:bCs w:val="0"/>
            <w:color w:val="auto"/>
            <w:kern w:val="2"/>
            <w:sz w:val="22"/>
          </w:rPr>
          <w:tab/>
        </w:r>
        <w:r w:rsidRPr="00AD1353">
          <w:rPr>
            <w:rStyle w:val="Hyperlink"/>
          </w:rPr>
          <w:t>Mô phỏng</w:t>
        </w:r>
        <w:r>
          <w:rPr>
            <w:webHidden/>
          </w:rPr>
          <w:tab/>
        </w:r>
        <w:r>
          <w:rPr>
            <w:webHidden/>
          </w:rPr>
          <w:fldChar w:fldCharType="begin"/>
        </w:r>
        <w:r>
          <w:rPr>
            <w:webHidden/>
          </w:rPr>
          <w:instrText xml:space="preserve"> PAGEREF _Toc136350956 \h </w:instrText>
        </w:r>
        <w:r>
          <w:rPr>
            <w:webHidden/>
          </w:rPr>
        </w:r>
        <w:r>
          <w:rPr>
            <w:webHidden/>
          </w:rPr>
          <w:fldChar w:fldCharType="separate"/>
        </w:r>
        <w:r w:rsidR="00785EBE">
          <w:rPr>
            <w:webHidden/>
          </w:rPr>
          <w:t>86</w:t>
        </w:r>
        <w:r>
          <w:rPr>
            <w:webHidden/>
          </w:rPr>
          <w:fldChar w:fldCharType="end"/>
        </w:r>
      </w:hyperlink>
    </w:p>
    <w:p w14:paraId="2816A970" w14:textId="630E989E" w:rsidR="00161055" w:rsidRDefault="00161055">
      <w:pPr>
        <w:pStyle w:val="TOC3"/>
        <w:rPr>
          <w:rFonts w:ascii="Calibri" w:eastAsia="Times New Roman" w:hAnsi="Calibri" w:cs="Times New Roman"/>
          <w:color w:val="auto"/>
          <w:kern w:val="2"/>
          <w:sz w:val="22"/>
          <w:szCs w:val="22"/>
        </w:rPr>
      </w:pPr>
      <w:hyperlink w:anchor="_Toc136350957" w:history="1">
        <w:r w:rsidRPr="00AD1353">
          <w:rPr>
            <w:rStyle w:val="Hyperlink"/>
          </w:rPr>
          <w:t>5.1.1.</w:t>
        </w:r>
        <w:r>
          <w:rPr>
            <w:rFonts w:ascii="Calibri" w:eastAsia="Times New Roman" w:hAnsi="Calibri" w:cs="Times New Roman"/>
            <w:color w:val="auto"/>
            <w:kern w:val="2"/>
            <w:sz w:val="22"/>
            <w:szCs w:val="22"/>
          </w:rPr>
          <w:tab/>
        </w:r>
        <w:r w:rsidRPr="00AD1353">
          <w:rPr>
            <w:rStyle w:val="Hyperlink"/>
          </w:rPr>
          <w:t>Xây dựng mô hình mô phỏng</w:t>
        </w:r>
        <w:r>
          <w:rPr>
            <w:webHidden/>
          </w:rPr>
          <w:tab/>
        </w:r>
        <w:r>
          <w:rPr>
            <w:webHidden/>
          </w:rPr>
          <w:fldChar w:fldCharType="begin"/>
        </w:r>
        <w:r>
          <w:rPr>
            <w:webHidden/>
          </w:rPr>
          <w:instrText xml:space="preserve"> PAGEREF _Toc136350957 \h </w:instrText>
        </w:r>
        <w:r>
          <w:rPr>
            <w:webHidden/>
          </w:rPr>
        </w:r>
        <w:r>
          <w:rPr>
            <w:webHidden/>
          </w:rPr>
          <w:fldChar w:fldCharType="separate"/>
        </w:r>
        <w:r w:rsidR="00785EBE">
          <w:rPr>
            <w:webHidden/>
          </w:rPr>
          <w:t>86</w:t>
        </w:r>
        <w:r>
          <w:rPr>
            <w:webHidden/>
          </w:rPr>
          <w:fldChar w:fldCharType="end"/>
        </w:r>
      </w:hyperlink>
    </w:p>
    <w:p w14:paraId="086F0821" w14:textId="5A5CBE73" w:rsidR="00161055" w:rsidRDefault="00161055">
      <w:pPr>
        <w:pStyle w:val="TOC3"/>
        <w:rPr>
          <w:rFonts w:ascii="Calibri" w:eastAsia="Times New Roman" w:hAnsi="Calibri" w:cs="Times New Roman"/>
          <w:color w:val="auto"/>
          <w:kern w:val="2"/>
          <w:sz w:val="22"/>
          <w:szCs w:val="22"/>
        </w:rPr>
      </w:pPr>
      <w:hyperlink w:anchor="_Toc136350958" w:history="1">
        <w:r w:rsidRPr="00AD1353">
          <w:rPr>
            <w:rStyle w:val="Hyperlink"/>
          </w:rPr>
          <w:t>5.1.2.</w:t>
        </w:r>
        <w:r>
          <w:rPr>
            <w:rFonts w:ascii="Calibri" w:eastAsia="Times New Roman" w:hAnsi="Calibri" w:cs="Times New Roman"/>
            <w:color w:val="auto"/>
            <w:kern w:val="2"/>
            <w:sz w:val="22"/>
            <w:szCs w:val="22"/>
          </w:rPr>
          <w:tab/>
        </w:r>
        <w:r w:rsidRPr="00AD1353">
          <w:rPr>
            <w:rStyle w:val="Hyperlink"/>
          </w:rPr>
          <w:t>Kết quả mô phỏng</w:t>
        </w:r>
        <w:r>
          <w:rPr>
            <w:webHidden/>
          </w:rPr>
          <w:tab/>
        </w:r>
        <w:r>
          <w:rPr>
            <w:webHidden/>
          </w:rPr>
          <w:fldChar w:fldCharType="begin"/>
        </w:r>
        <w:r>
          <w:rPr>
            <w:webHidden/>
          </w:rPr>
          <w:instrText xml:space="preserve"> PAGEREF _Toc136350958 \h </w:instrText>
        </w:r>
        <w:r>
          <w:rPr>
            <w:webHidden/>
          </w:rPr>
        </w:r>
        <w:r>
          <w:rPr>
            <w:webHidden/>
          </w:rPr>
          <w:fldChar w:fldCharType="separate"/>
        </w:r>
        <w:r w:rsidR="00785EBE">
          <w:rPr>
            <w:webHidden/>
          </w:rPr>
          <w:t>88</w:t>
        </w:r>
        <w:r>
          <w:rPr>
            <w:webHidden/>
          </w:rPr>
          <w:fldChar w:fldCharType="end"/>
        </w:r>
      </w:hyperlink>
    </w:p>
    <w:p w14:paraId="269796AF" w14:textId="19B48929"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59" w:history="1">
        <w:r w:rsidRPr="00AD1353">
          <w:rPr>
            <w:rStyle w:val="Hyperlink"/>
          </w:rPr>
          <w:t>5.2.</w:t>
        </w:r>
        <w:r>
          <w:rPr>
            <w:rFonts w:ascii="Calibri" w:eastAsia="Times New Roman" w:hAnsi="Calibri" w:cs="Times New Roman"/>
            <w:b w:val="0"/>
            <w:bCs w:val="0"/>
            <w:color w:val="auto"/>
            <w:kern w:val="2"/>
            <w:sz w:val="22"/>
          </w:rPr>
          <w:tab/>
        </w:r>
        <w:r w:rsidRPr="00AD1353">
          <w:rPr>
            <w:rStyle w:val="Hyperlink"/>
          </w:rPr>
          <w:t>Kết quả thực nghiệm</w:t>
        </w:r>
        <w:r>
          <w:rPr>
            <w:webHidden/>
          </w:rPr>
          <w:tab/>
        </w:r>
        <w:r>
          <w:rPr>
            <w:webHidden/>
          </w:rPr>
          <w:fldChar w:fldCharType="begin"/>
        </w:r>
        <w:r>
          <w:rPr>
            <w:webHidden/>
          </w:rPr>
          <w:instrText xml:space="preserve"> PAGEREF _Toc136350959 \h </w:instrText>
        </w:r>
        <w:r>
          <w:rPr>
            <w:webHidden/>
          </w:rPr>
        </w:r>
        <w:r>
          <w:rPr>
            <w:webHidden/>
          </w:rPr>
          <w:fldChar w:fldCharType="separate"/>
        </w:r>
        <w:r w:rsidR="00785EBE">
          <w:rPr>
            <w:webHidden/>
          </w:rPr>
          <w:t>94</w:t>
        </w:r>
        <w:r>
          <w:rPr>
            <w:webHidden/>
          </w:rPr>
          <w:fldChar w:fldCharType="end"/>
        </w:r>
      </w:hyperlink>
    </w:p>
    <w:p w14:paraId="207C6FFF" w14:textId="6B5E1D64" w:rsidR="00161055" w:rsidRDefault="00161055">
      <w:pPr>
        <w:pStyle w:val="TOC3"/>
        <w:rPr>
          <w:rFonts w:ascii="Calibri" w:eastAsia="Times New Roman" w:hAnsi="Calibri" w:cs="Times New Roman"/>
          <w:color w:val="auto"/>
          <w:kern w:val="2"/>
          <w:sz w:val="22"/>
          <w:szCs w:val="22"/>
        </w:rPr>
      </w:pPr>
      <w:hyperlink w:anchor="_Toc136350960" w:history="1">
        <w:r w:rsidRPr="00AD1353">
          <w:rPr>
            <w:rStyle w:val="Hyperlink"/>
          </w:rPr>
          <w:t>5.2.1.</w:t>
        </w:r>
        <w:r>
          <w:rPr>
            <w:rFonts w:ascii="Calibri" w:eastAsia="Times New Roman" w:hAnsi="Calibri" w:cs="Times New Roman"/>
            <w:color w:val="auto"/>
            <w:kern w:val="2"/>
            <w:sz w:val="22"/>
            <w:szCs w:val="22"/>
          </w:rPr>
          <w:tab/>
        </w:r>
        <w:r w:rsidRPr="00AD1353">
          <w:rPr>
            <w:rStyle w:val="Hyperlink"/>
          </w:rPr>
          <w:t>Mô hình thực nghiệm</w:t>
        </w:r>
        <w:r>
          <w:rPr>
            <w:webHidden/>
          </w:rPr>
          <w:tab/>
        </w:r>
        <w:r>
          <w:rPr>
            <w:webHidden/>
          </w:rPr>
          <w:fldChar w:fldCharType="begin"/>
        </w:r>
        <w:r>
          <w:rPr>
            <w:webHidden/>
          </w:rPr>
          <w:instrText xml:space="preserve"> PAGEREF _Toc136350960 \h </w:instrText>
        </w:r>
        <w:r>
          <w:rPr>
            <w:webHidden/>
          </w:rPr>
        </w:r>
        <w:r>
          <w:rPr>
            <w:webHidden/>
          </w:rPr>
          <w:fldChar w:fldCharType="separate"/>
        </w:r>
        <w:r w:rsidR="00785EBE">
          <w:rPr>
            <w:webHidden/>
          </w:rPr>
          <w:t>94</w:t>
        </w:r>
        <w:r>
          <w:rPr>
            <w:webHidden/>
          </w:rPr>
          <w:fldChar w:fldCharType="end"/>
        </w:r>
      </w:hyperlink>
    </w:p>
    <w:p w14:paraId="60E15ADB" w14:textId="02167CCD" w:rsidR="00161055" w:rsidRDefault="00161055">
      <w:pPr>
        <w:pStyle w:val="TOC3"/>
        <w:rPr>
          <w:rFonts w:ascii="Calibri" w:eastAsia="Times New Roman" w:hAnsi="Calibri" w:cs="Times New Roman"/>
          <w:color w:val="auto"/>
          <w:kern w:val="2"/>
          <w:sz w:val="22"/>
          <w:szCs w:val="22"/>
        </w:rPr>
      </w:pPr>
      <w:hyperlink w:anchor="_Toc136350961" w:history="1">
        <w:r w:rsidRPr="00AD1353">
          <w:rPr>
            <w:rStyle w:val="Hyperlink"/>
          </w:rPr>
          <w:t>5.2.2.</w:t>
        </w:r>
        <w:r>
          <w:rPr>
            <w:rFonts w:ascii="Calibri" w:eastAsia="Times New Roman" w:hAnsi="Calibri" w:cs="Times New Roman"/>
            <w:color w:val="auto"/>
            <w:kern w:val="2"/>
            <w:sz w:val="22"/>
            <w:szCs w:val="22"/>
          </w:rPr>
          <w:tab/>
        </w:r>
        <w:r w:rsidRPr="00AD1353">
          <w:rPr>
            <w:rStyle w:val="Hyperlink"/>
          </w:rPr>
          <w:t>Kết quả thực nghiệm</w:t>
        </w:r>
        <w:r>
          <w:rPr>
            <w:webHidden/>
          </w:rPr>
          <w:tab/>
        </w:r>
        <w:r>
          <w:rPr>
            <w:webHidden/>
          </w:rPr>
          <w:fldChar w:fldCharType="begin"/>
        </w:r>
        <w:r>
          <w:rPr>
            <w:webHidden/>
          </w:rPr>
          <w:instrText xml:space="preserve"> PAGEREF _Toc136350961 \h </w:instrText>
        </w:r>
        <w:r>
          <w:rPr>
            <w:webHidden/>
          </w:rPr>
        </w:r>
        <w:r>
          <w:rPr>
            <w:webHidden/>
          </w:rPr>
          <w:fldChar w:fldCharType="separate"/>
        </w:r>
        <w:r w:rsidR="00785EBE">
          <w:rPr>
            <w:webHidden/>
          </w:rPr>
          <w:t>96</w:t>
        </w:r>
        <w:r>
          <w:rPr>
            <w:webHidden/>
          </w:rPr>
          <w:fldChar w:fldCharType="end"/>
        </w:r>
      </w:hyperlink>
    </w:p>
    <w:p w14:paraId="40677FDD" w14:textId="2E514857" w:rsidR="00161055" w:rsidRDefault="00161055">
      <w:pPr>
        <w:pStyle w:val="TOC1"/>
        <w:rPr>
          <w:rFonts w:ascii="Calibri" w:eastAsia="Times New Roman" w:hAnsi="Calibri" w:cs="Times New Roman"/>
          <w:b w:val="0"/>
          <w:bCs w:val="0"/>
          <w:iCs w:val="0"/>
          <w:color w:val="auto"/>
          <w:kern w:val="2"/>
          <w:sz w:val="22"/>
          <w:szCs w:val="22"/>
        </w:rPr>
      </w:pPr>
      <w:hyperlink w:anchor="_Toc136350962" w:history="1">
        <w:r w:rsidRPr="00AD1353">
          <w:rPr>
            <w:rStyle w:val="Hyperlink"/>
          </w:rPr>
          <w:t>CHƯƠNG 6</w:t>
        </w:r>
        <w:r>
          <w:rPr>
            <w:rFonts w:ascii="Calibri" w:eastAsia="Times New Roman" w:hAnsi="Calibri" w:cs="Times New Roman"/>
            <w:b w:val="0"/>
            <w:bCs w:val="0"/>
            <w:iCs w:val="0"/>
            <w:color w:val="auto"/>
            <w:kern w:val="2"/>
            <w:sz w:val="22"/>
            <w:szCs w:val="22"/>
          </w:rPr>
          <w:tab/>
        </w:r>
        <w:r w:rsidRPr="00AD1353">
          <w:rPr>
            <w:rStyle w:val="Hyperlink"/>
          </w:rPr>
          <w:t>KẾT LUẬN</w:t>
        </w:r>
        <w:r>
          <w:rPr>
            <w:webHidden/>
          </w:rPr>
          <w:tab/>
        </w:r>
        <w:r>
          <w:rPr>
            <w:webHidden/>
          </w:rPr>
          <w:fldChar w:fldCharType="begin"/>
        </w:r>
        <w:r>
          <w:rPr>
            <w:webHidden/>
          </w:rPr>
          <w:instrText xml:space="preserve"> PAGEREF _Toc136350962 \h </w:instrText>
        </w:r>
        <w:r>
          <w:rPr>
            <w:webHidden/>
          </w:rPr>
        </w:r>
        <w:r>
          <w:rPr>
            <w:webHidden/>
          </w:rPr>
          <w:fldChar w:fldCharType="separate"/>
        </w:r>
        <w:r w:rsidR="00785EBE">
          <w:rPr>
            <w:webHidden/>
          </w:rPr>
          <w:t>100</w:t>
        </w:r>
        <w:r>
          <w:rPr>
            <w:webHidden/>
          </w:rPr>
          <w:fldChar w:fldCharType="end"/>
        </w:r>
      </w:hyperlink>
    </w:p>
    <w:p w14:paraId="5DA1283C" w14:textId="60064A8E"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63" w:history="1">
        <w:r w:rsidRPr="00AD1353">
          <w:rPr>
            <w:rStyle w:val="Hyperlink"/>
          </w:rPr>
          <w:t>6.1.</w:t>
        </w:r>
        <w:r>
          <w:rPr>
            <w:rFonts w:ascii="Calibri" w:eastAsia="Times New Roman" w:hAnsi="Calibri" w:cs="Times New Roman"/>
            <w:b w:val="0"/>
            <w:bCs w:val="0"/>
            <w:color w:val="auto"/>
            <w:kern w:val="2"/>
            <w:sz w:val="22"/>
          </w:rPr>
          <w:tab/>
        </w:r>
        <w:r w:rsidRPr="00AD1353">
          <w:rPr>
            <w:rStyle w:val="Hyperlink"/>
          </w:rPr>
          <w:t>Kết luận</w:t>
        </w:r>
        <w:r>
          <w:rPr>
            <w:webHidden/>
          </w:rPr>
          <w:tab/>
        </w:r>
        <w:r>
          <w:rPr>
            <w:webHidden/>
          </w:rPr>
          <w:fldChar w:fldCharType="begin"/>
        </w:r>
        <w:r>
          <w:rPr>
            <w:webHidden/>
          </w:rPr>
          <w:instrText xml:space="preserve"> PAGEREF _Toc136350963 \h </w:instrText>
        </w:r>
        <w:r>
          <w:rPr>
            <w:webHidden/>
          </w:rPr>
        </w:r>
        <w:r>
          <w:rPr>
            <w:webHidden/>
          </w:rPr>
          <w:fldChar w:fldCharType="separate"/>
        </w:r>
        <w:r w:rsidR="00785EBE">
          <w:rPr>
            <w:webHidden/>
          </w:rPr>
          <w:t>100</w:t>
        </w:r>
        <w:r>
          <w:rPr>
            <w:webHidden/>
          </w:rPr>
          <w:fldChar w:fldCharType="end"/>
        </w:r>
      </w:hyperlink>
    </w:p>
    <w:p w14:paraId="0A9175AB" w14:textId="48992BA5" w:rsidR="00161055" w:rsidRDefault="00161055">
      <w:pPr>
        <w:pStyle w:val="TOC2"/>
        <w:tabs>
          <w:tab w:val="left" w:pos="1560"/>
          <w:tab w:val="right" w:leader="underscore" w:pos="9064"/>
        </w:tabs>
        <w:rPr>
          <w:rFonts w:ascii="Calibri" w:eastAsia="Times New Roman" w:hAnsi="Calibri" w:cs="Times New Roman"/>
          <w:b w:val="0"/>
          <w:bCs w:val="0"/>
          <w:color w:val="auto"/>
          <w:kern w:val="2"/>
          <w:sz w:val="22"/>
        </w:rPr>
      </w:pPr>
      <w:hyperlink w:anchor="_Toc136350964" w:history="1">
        <w:r w:rsidRPr="00AD1353">
          <w:rPr>
            <w:rStyle w:val="Hyperlink"/>
          </w:rPr>
          <w:t>6.2.</w:t>
        </w:r>
        <w:r>
          <w:rPr>
            <w:rFonts w:ascii="Calibri" w:eastAsia="Times New Roman" w:hAnsi="Calibri" w:cs="Times New Roman"/>
            <w:b w:val="0"/>
            <w:bCs w:val="0"/>
            <w:color w:val="auto"/>
            <w:kern w:val="2"/>
            <w:sz w:val="22"/>
          </w:rPr>
          <w:tab/>
        </w:r>
        <w:r w:rsidRPr="00AD1353">
          <w:rPr>
            <w:rStyle w:val="Hyperlink"/>
          </w:rPr>
          <w:t>Hướng phát triển</w:t>
        </w:r>
        <w:r>
          <w:rPr>
            <w:webHidden/>
          </w:rPr>
          <w:tab/>
        </w:r>
        <w:r>
          <w:rPr>
            <w:webHidden/>
          </w:rPr>
          <w:fldChar w:fldCharType="begin"/>
        </w:r>
        <w:r>
          <w:rPr>
            <w:webHidden/>
          </w:rPr>
          <w:instrText xml:space="preserve"> PAGEREF _Toc136350964 \h </w:instrText>
        </w:r>
        <w:r>
          <w:rPr>
            <w:webHidden/>
          </w:rPr>
        </w:r>
        <w:r>
          <w:rPr>
            <w:webHidden/>
          </w:rPr>
          <w:fldChar w:fldCharType="separate"/>
        </w:r>
        <w:r w:rsidR="00785EBE">
          <w:rPr>
            <w:webHidden/>
          </w:rPr>
          <w:t>100</w:t>
        </w:r>
        <w:r>
          <w:rPr>
            <w:webHidden/>
          </w:rPr>
          <w:fldChar w:fldCharType="end"/>
        </w:r>
      </w:hyperlink>
    </w:p>
    <w:p w14:paraId="095BDBDE" w14:textId="38A751AB" w:rsidR="00161055" w:rsidRDefault="00161055">
      <w:pPr>
        <w:pStyle w:val="TOC4"/>
        <w:tabs>
          <w:tab w:val="right" w:leader="underscore" w:pos="9064"/>
        </w:tabs>
        <w:rPr>
          <w:rFonts w:ascii="Calibri" w:eastAsia="Times New Roman" w:hAnsi="Calibri" w:cs="Times New Roman"/>
          <w:b w:val="0"/>
          <w:color w:val="auto"/>
          <w:kern w:val="2"/>
          <w:sz w:val="22"/>
          <w:szCs w:val="22"/>
        </w:rPr>
      </w:pPr>
      <w:hyperlink w:anchor="_Toc136350965" w:history="1">
        <w:r w:rsidRPr="00AD1353">
          <w:rPr>
            <w:rStyle w:val="Hyperlink"/>
          </w:rPr>
          <w:t>PHỤ LỤC</w:t>
        </w:r>
        <w:r>
          <w:rPr>
            <w:webHidden/>
          </w:rPr>
          <w:tab/>
        </w:r>
        <w:r>
          <w:rPr>
            <w:webHidden/>
          </w:rPr>
          <w:fldChar w:fldCharType="begin"/>
        </w:r>
        <w:r>
          <w:rPr>
            <w:webHidden/>
          </w:rPr>
          <w:instrText xml:space="preserve"> PAGEREF _Toc136350965 \h </w:instrText>
        </w:r>
        <w:r>
          <w:rPr>
            <w:webHidden/>
          </w:rPr>
        </w:r>
        <w:r>
          <w:rPr>
            <w:webHidden/>
          </w:rPr>
          <w:fldChar w:fldCharType="separate"/>
        </w:r>
        <w:r w:rsidR="00785EBE">
          <w:rPr>
            <w:webHidden/>
          </w:rPr>
          <w:t>106</w:t>
        </w:r>
        <w:r>
          <w:rPr>
            <w:webHidden/>
          </w:rPr>
          <w:fldChar w:fldCharType="end"/>
        </w:r>
      </w:hyperlink>
    </w:p>
    <w:p w14:paraId="7AEA5431" w14:textId="240E96B6" w:rsidR="00532AB3" w:rsidRPr="00532AB3" w:rsidRDefault="00261159" w:rsidP="00532AB3">
      <w:r>
        <w:rPr>
          <w:rFonts w:cs="Calibri"/>
          <w:bCs/>
          <w:iCs/>
          <w:szCs w:val="24"/>
        </w:rPr>
        <w:fldChar w:fldCharType="end"/>
      </w:r>
    </w:p>
    <w:p w14:paraId="34BDBFC6" w14:textId="69DA819B" w:rsidR="00F41DA0" w:rsidRDefault="00F40E48" w:rsidP="00F31259">
      <w:pPr>
        <w:pStyle w:val="chuong"/>
      </w:pPr>
      <w:r>
        <w:br w:type="page"/>
      </w:r>
      <w:r w:rsidR="003C5452">
        <w:lastRenderedPageBreak/>
        <w:t>DANH MỤC TỪ VIẾT TẮT</w:t>
      </w:r>
    </w:p>
    <w:tbl>
      <w:tblPr>
        <w:tblW w:w="0" w:type="auto"/>
        <w:tblBorders>
          <w:top w:val="single" w:sz="4" w:space="0" w:color="7F7F7F"/>
          <w:bottom w:val="single" w:sz="4" w:space="0" w:color="7F7F7F"/>
        </w:tblBorders>
        <w:tblLook w:val="04A0" w:firstRow="1" w:lastRow="0" w:firstColumn="1" w:lastColumn="0" w:noHBand="0" w:noVBand="1"/>
      </w:tblPr>
      <w:tblGrid>
        <w:gridCol w:w="1951"/>
        <w:gridCol w:w="7123"/>
      </w:tblGrid>
      <w:tr w:rsidR="002965F1" w14:paraId="0633C199" w14:textId="77777777">
        <w:tc>
          <w:tcPr>
            <w:tcW w:w="1951" w:type="dxa"/>
            <w:tcBorders>
              <w:bottom w:val="single" w:sz="4" w:space="0" w:color="7F7F7F"/>
            </w:tcBorders>
            <w:shd w:val="clear" w:color="auto" w:fill="auto"/>
            <w:hideMark/>
          </w:tcPr>
          <w:p w14:paraId="4A0FA1D9" w14:textId="77777777" w:rsidR="005A56AA" w:rsidRDefault="005A56AA" w:rsidP="00024ABD">
            <w:pPr>
              <w:rPr>
                <w:b/>
                <w:bCs/>
              </w:rPr>
            </w:pPr>
            <w:r>
              <w:rPr>
                <w:b/>
                <w:bCs/>
              </w:rPr>
              <w:t>CC-CV</w:t>
            </w:r>
          </w:p>
        </w:tc>
        <w:tc>
          <w:tcPr>
            <w:tcW w:w="7123" w:type="dxa"/>
            <w:tcBorders>
              <w:bottom w:val="single" w:sz="4" w:space="0" w:color="7F7F7F"/>
            </w:tcBorders>
            <w:shd w:val="clear" w:color="auto" w:fill="auto"/>
            <w:hideMark/>
          </w:tcPr>
          <w:p w14:paraId="54C0DEE4" w14:textId="77777777" w:rsidR="005A56AA" w:rsidRPr="008F2FEE" w:rsidRDefault="005A56AA" w:rsidP="00C315A0">
            <w:pPr>
              <w:rPr>
                <w:b/>
                <w:bCs/>
              </w:rPr>
            </w:pPr>
            <w:r w:rsidRPr="008F2FEE">
              <w:rPr>
                <w:b/>
                <w:bCs/>
              </w:rPr>
              <w:t>Dòng điện không đổi - điện áp không đổi</w:t>
            </w:r>
          </w:p>
        </w:tc>
      </w:tr>
      <w:tr w:rsidR="00024ABD" w14:paraId="72AE06FC" w14:textId="77777777">
        <w:tc>
          <w:tcPr>
            <w:tcW w:w="1951" w:type="dxa"/>
            <w:tcBorders>
              <w:top w:val="single" w:sz="4" w:space="0" w:color="7F7F7F"/>
              <w:bottom w:val="single" w:sz="4" w:space="0" w:color="7F7F7F"/>
            </w:tcBorders>
            <w:shd w:val="clear" w:color="auto" w:fill="auto"/>
            <w:hideMark/>
          </w:tcPr>
          <w:p w14:paraId="0A96CC39" w14:textId="77777777" w:rsidR="005A56AA" w:rsidRDefault="005A56AA" w:rsidP="00024ABD">
            <w:pPr>
              <w:rPr>
                <w:b/>
                <w:bCs/>
              </w:rPr>
            </w:pPr>
            <w:r>
              <w:rPr>
                <w:b/>
                <w:bCs/>
              </w:rPr>
              <w:t>BMS</w:t>
            </w:r>
          </w:p>
        </w:tc>
        <w:tc>
          <w:tcPr>
            <w:tcW w:w="7123" w:type="dxa"/>
            <w:tcBorders>
              <w:top w:val="single" w:sz="4" w:space="0" w:color="7F7F7F"/>
              <w:bottom w:val="single" w:sz="4" w:space="0" w:color="7F7F7F"/>
            </w:tcBorders>
            <w:shd w:val="clear" w:color="auto" w:fill="auto"/>
            <w:hideMark/>
          </w:tcPr>
          <w:p w14:paraId="56255EAD" w14:textId="77777777" w:rsidR="005A56AA" w:rsidRPr="005A56AA" w:rsidRDefault="005A56AA" w:rsidP="00C315A0">
            <w:r w:rsidRPr="005A56AA">
              <w:t>Battery management system: Hệ thống quản lý pin</w:t>
            </w:r>
          </w:p>
        </w:tc>
      </w:tr>
      <w:tr w:rsidR="002965F1" w14:paraId="4F313214" w14:textId="77777777">
        <w:tc>
          <w:tcPr>
            <w:tcW w:w="1951" w:type="dxa"/>
            <w:shd w:val="clear" w:color="auto" w:fill="auto"/>
            <w:hideMark/>
          </w:tcPr>
          <w:p w14:paraId="194EE038" w14:textId="77777777" w:rsidR="005A56AA" w:rsidRDefault="005A56AA">
            <w:pPr>
              <w:ind w:firstLine="0"/>
              <w:jc w:val="center"/>
              <w:rPr>
                <w:b/>
                <w:bCs/>
              </w:rPr>
            </w:pPr>
            <w:r>
              <w:rPr>
                <w:b/>
                <w:bCs/>
              </w:rPr>
              <w:t>TC-CC-CV</w:t>
            </w:r>
          </w:p>
        </w:tc>
        <w:tc>
          <w:tcPr>
            <w:tcW w:w="7123" w:type="dxa"/>
            <w:shd w:val="clear" w:color="auto" w:fill="auto"/>
            <w:hideMark/>
          </w:tcPr>
          <w:p w14:paraId="01FC82C3" w14:textId="780B70B7" w:rsidR="005A56AA" w:rsidRPr="005A56AA" w:rsidRDefault="00252167">
            <w:pPr>
              <w:ind w:left="532" w:firstLine="0"/>
            </w:pPr>
            <w:r>
              <w:t>T</w:t>
            </w:r>
            <w:r w:rsidR="005A56AA" w:rsidRPr="005A56AA">
              <w:t>rickle charge-constant current-constant voltage charging method: Phương pháp sạc với dòng áp không đổi và nhỏ giọt ở giai đoạn cuối</w:t>
            </w:r>
          </w:p>
        </w:tc>
      </w:tr>
      <w:tr w:rsidR="00024ABD" w14:paraId="3214EB51" w14:textId="77777777">
        <w:tc>
          <w:tcPr>
            <w:tcW w:w="1951" w:type="dxa"/>
            <w:tcBorders>
              <w:top w:val="single" w:sz="4" w:space="0" w:color="7F7F7F"/>
              <w:bottom w:val="single" w:sz="4" w:space="0" w:color="7F7F7F"/>
            </w:tcBorders>
            <w:shd w:val="clear" w:color="auto" w:fill="auto"/>
            <w:hideMark/>
          </w:tcPr>
          <w:p w14:paraId="2D5B0ECC" w14:textId="77777777" w:rsidR="005A56AA" w:rsidRDefault="005A56AA" w:rsidP="00024ABD">
            <w:pPr>
              <w:rPr>
                <w:b/>
                <w:bCs/>
              </w:rPr>
            </w:pPr>
            <w:r>
              <w:rPr>
                <w:b/>
                <w:bCs/>
              </w:rPr>
              <w:t>SOH</w:t>
            </w:r>
          </w:p>
        </w:tc>
        <w:tc>
          <w:tcPr>
            <w:tcW w:w="7123" w:type="dxa"/>
            <w:tcBorders>
              <w:top w:val="single" w:sz="4" w:space="0" w:color="7F7F7F"/>
              <w:bottom w:val="single" w:sz="4" w:space="0" w:color="7F7F7F"/>
            </w:tcBorders>
            <w:shd w:val="clear" w:color="auto" w:fill="auto"/>
            <w:hideMark/>
          </w:tcPr>
          <w:p w14:paraId="19537750" w14:textId="25AABFE2" w:rsidR="005A56AA" w:rsidRPr="005A56AA" w:rsidRDefault="00AA3545">
            <w:pPr>
              <w:ind w:left="532" w:firstLine="0"/>
            </w:pPr>
            <w:r>
              <w:t>T</w:t>
            </w:r>
            <w:r w:rsidR="005A56AA" w:rsidRPr="005A56AA">
              <w:t>ỉ lệ giữa dung lượng tối đa (thời điểm hiện tại) với dung lượng tối đa được thiết kế.</w:t>
            </w:r>
          </w:p>
        </w:tc>
      </w:tr>
      <w:tr w:rsidR="002965F1" w14:paraId="3972B4B0" w14:textId="77777777">
        <w:tc>
          <w:tcPr>
            <w:tcW w:w="1951" w:type="dxa"/>
            <w:shd w:val="clear" w:color="auto" w:fill="auto"/>
            <w:hideMark/>
          </w:tcPr>
          <w:p w14:paraId="67943F31" w14:textId="77777777" w:rsidR="005A56AA" w:rsidRDefault="005A56AA" w:rsidP="00024ABD">
            <w:pPr>
              <w:rPr>
                <w:b/>
                <w:bCs/>
              </w:rPr>
            </w:pPr>
            <w:r>
              <w:rPr>
                <w:b/>
                <w:bCs/>
              </w:rPr>
              <w:t>SOC</w:t>
            </w:r>
          </w:p>
        </w:tc>
        <w:tc>
          <w:tcPr>
            <w:tcW w:w="7123" w:type="dxa"/>
            <w:shd w:val="clear" w:color="auto" w:fill="auto"/>
            <w:hideMark/>
          </w:tcPr>
          <w:p w14:paraId="3D49208E" w14:textId="77777777" w:rsidR="005A56AA" w:rsidRPr="005A56AA" w:rsidRDefault="005A56AA" w:rsidP="00C315A0">
            <w:r w:rsidRPr="005A56AA">
              <w:t>Phần năng lượng đang có trong Pin</w:t>
            </w:r>
          </w:p>
        </w:tc>
      </w:tr>
      <w:tr w:rsidR="00024ABD" w14:paraId="74B1E842" w14:textId="77777777">
        <w:tc>
          <w:tcPr>
            <w:tcW w:w="1951" w:type="dxa"/>
            <w:tcBorders>
              <w:top w:val="single" w:sz="4" w:space="0" w:color="7F7F7F"/>
              <w:bottom w:val="single" w:sz="4" w:space="0" w:color="7F7F7F"/>
            </w:tcBorders>
            <w:shd w:val="clear" w:color="auto" w:fill="auto"/>
            <w:hideMark/>
          </w:tcPr>
          <w:p w14:paraId="008A9A42" w14:textId="77777777" w:rsidR="005A56AA" w:rsidRDefault="005A56AA" w:rsidP="00024ABD">
            <w:pPr>
              <w:rPr>
                <w:b/>
                <w:bCs/>
              </w:rPr>
            </w:pPr>
            <w:r>
              <w:rPr>
                <w:b/>
                <w:bCs/>
              </w:rPr>
              <w:t>GP</w:t>
            </w:r>
          </w:p>
        </w:tc>
        <w:tc>
          <w:tcPr>
            <w:tcW w:w="7123" w:type="dxa"/>
            <w:tcBorders>
              <w:top w:val="single" w:sz="4" w:space="0" w:color="7F7F7F"/>
              <w:bottom w:val="single" w:sz="4" w:space="0" w:color="7F7F7F"/>
            </w:tcBorders>
            <w:shd w:val="clear" w:color="auto" w:fill="auto"/>
            <w:hideMark/>
          </w:tcPr>
          <w:p w14:paraId="604C930B" w14:textId="6F5CA5E0" w:rsidR="005A56AA" w:rsidRPr="005A56AA" w:rsidRDefault="00932BF5" w:rsidP="00C315A0">
            <w:r>
              <w:t>G</w:t>
            </w:r>
            <w:r w:rsidR="005A56AA" w:rsidRPr="005A56AA">
              <w:t>rey-predict: dự báo xám</w:t>
            </w:r>
          </w:p>
        </w:tc>
      </w:tr>
      <w:tr w:rsidR="002965F1" w14:paraId="0B24EAA6" w14:textId="77777777">
        <w:tc>
          <w:tcPr>
            <w:tcW w:w="1951" w:type="dxa"/>
            <w:shd w:val="clear" w:color="auto" w:fill="auto"/>
            <w:hideMark/>
          </w:tcPr>
          <w:p w14:paraId="68281A6B" w14:textId="77777777" w:rsidR="005A56AA" w:rsidRDefault="005A56AA" w:rsidP="00024ABD">
            <w:pPr>
              <w:rPr>
                <w:b/>
                <w:bCs/>
              </w:rPr>
            </w:pPr>
            <w:r>
              <w:rPr>
                <w:b/>
                <w:bCs/>
              </w:rPr>
              <w:t>ACS</w:t>
            </w:r>
          </w:p>
        </w:tc>
        <w:tc>
          <w:tcPr>
            <w:tcW w:w="7123" w:type="dxa"/>
            <w:shd w:val="clear" w:color="auto" w:fill="auto"/>
            <w:hideMark/>
          </w:tcPr>
          <w:p w14:paraId="658A712E" w14:textId="77777777" w:rsidR="005A56AA" w:rsidRPr="005A56AA" w:rsidRDefault="005A56AA" w:rsidP="00C315A0">
            <w:r w:rsidRPr="005A56AA">
              <w:t>The ant colony system: thuật toán đàn kiến</w:t>
            </w:r>
          </w:p>
        </w:tc>
      </w:tr>
      <w:tr w:rsidR="00024ABD" w14:paraId="06D86182" w14:textId="77777777">
        <w:tc>
          <w:tcPr>
            <w:tcW w:w="1951" w:type="dxa"/>
            <w:tcBorders>
              <w:top w:val="single" w:sz="4" w:space="0" w:color="7F7F7F"/>
              <w:bottom w:val="single" w:sz="4" w:space="0" w:color="7F7F7F"/>
            </w:tcBorders>
            <w:shd w:val="clear" w:color="auto" w:fill="auto"/>
            <w:hideMark/>
          </w:tcPr>
          <w:p w14:paraId="224A9C3A" w14:textId="77777777" w:rsidR="005A56AA" w:rsidRDefault="005A56AA" w:rsidP="00024ABD">
            <w:pPr>
              <w:rPr>
                <w:b/>
                <w:bCs/>
              </w:rPr>
            </w:pPr>
            <w:r>
              <w:rPr>
                <w:b/>
                <w:bCs/>
              </w:rPr>
              <w:t>CCCF-PC</w:t>
            </w:r>
          </w:p>
        </w:tc>
        <w:tc>
          <w:tcPr>
            <w:tcW w:w="7123" w:type="dxa"/>
            <w:tcBorders>
              <w:top w:val="single" w:sz="4" w:space="0" w:color="7F7F7F"/>
              <w:bottom w:val="single" w:sz="4" w:space="0" w:color="7F7F7F"/>
            </w:tcBorders>
            <w:shd w:val="clear" w:color="auto" w:fill="auto"/>
            <w:hideMark/>
          </w:tcPr>
          <w:p w14:paraId="23582035" w14:textId="77777777" w:rsidR="005A56AA" w:rsidRPr="005A56AA" w:rsidRDefault="005A56AA" w:rsidP="00C315A0">
            <w:r w:rsidRPr="005A56AA">
              <w:t>Constant current constant frequence - Pulse charge</w:t>
            </w:r>
          </w:p>
        </w:tc>
      </w:tr>
      <w:tr w:rsidR="002965F1" w14:paraId="4AB1F91D" w14:textId="77777777">
        <w:tc>
          <w:tcPr>
            <w:tcW w:w="1951" w:type="dxa"/>
            <w:shd w:val="clear" w:color="auto" w:fill="auto"/>
            <w:hideMark/>
          </w:tcPr>
          <w:p w14:paraId="362159F2" w14:textId="77777777" w:rsidR="005A56AA" w:rsidRDefault="005A56AA" w:rsidP="00024ABD">
            <w:pPr>
              <w:rPr>
                <w:b/>
                <w:bCs/>
              </w:rPr>
            </w:pPr>
            <w:r>
              <w:rPr>
                <w:b/>
                <w:bCs/>
              </w:rPr>
              <w:t>AC</w:t>
            </w:r>
          </w:p>
        </w:tc>
        <w:tc>
          <w:tcPr>
            <w:tcW w:w="7123" w:type="dxa"/>
            <w:shd w:val="clear" w:color="auto" w:fill="auto"/>
            <w:hideMark/>
          </w:tcPr>
          <w:p w14:paraId="388468B7" w14:textId="77777777" w:rsidR="005A56AA" w:rsidRPr="005A56AA" w:rsidRDefault="005A56AA" w:rsidP="00C315A0">
            <w:r w:rsidRPr="005A56AA">
              <w:t>Alternating Current: Dòng điện xoay chiều</w:t>
            </w:r>
          </w:p>
        </w:tc>
      </w:tr>
      <w:tr w:rsidR="00024ABD" w14:paraId="6710E9D1" w14:textId="77777777">
        <w:tc>
          <w:tcPr>
            <w:tcW w:w="1951" w:type="dxa"/>
            <w:tcBorders>
              <w:top w:val="single" w:sz="4" w:space="0" w:color="7F7F7F"/>
              <w:bottom w:val="single" w:sz="4" w:space="0" w:color="7F7F7F"/>
            </w:tcBorders>
            <w:shd w:val="clear" w:color="auto" w:fill="auto"/>
            <w:hideMark/>
          </w:tcPr>
          <w:p w14:paraId="28AEB610" w14:textId="77777777" w:rsidR="005A56AA" w:rsidRDefault="005A56AA" w:rsidP="00024ABD">
            <w:pPr>
              <w:rPr>
                <w:b/>
                <w:bCs/>
              </w:rPr>
            </w:pPr>
            <w:r>
              <w:rPr>
                <w:b/>
                <w:bCs/>
              </w:rPr>
              <w:t>DC</w:t>
            </w:r>
          </w:p>
        </w:tc>
        <w:tc>
          <w:tcPr>
            <w:tcW w:w="7123" w:type="dxa"/>
            <w:tcBorders>
              <w:top w:val="single" w:sz="4" w:space="0" w:color="7F7F7F"/>
              <w:bottom w:val="single" w:sz="4" w:space="0" w:color="7F7F7F"/>
            </w:tcBorders>
            <w:shd w:val="clear" w:color="auto" w:fill="auto"/>
            <w:hideMark/>
          </w:tcPr>
          <w:p w14:paraId="518B4633" w14:textId="77777777" w:rsidR="005A56AA" w:rsidRPr="005A56AA" w:rsidRDefault="005A56AA" w:rsidP="00C315A0">
            <w:r w:rsidRPr="005A56AA">
              <w:t>Direct Current: Dòng điện một chiều</w:t>
            </w:r>
          </w:p>
        </w:tc>
      </w:tr>
      <w:tr w:rsidR="002965F1" w14:paraId="5B82A28A" w14:textId="77777777">
        <w:tc>
          <w:tcPr>
            <w:tcW w:w="1951" w:type="dxa"/>
            <w:shd w:val="clear" w:color="auto" w:fill="auto"/>
            <w:hideMark/>
          </w:tcPr>
          <w:p w14:paraId="0EE6E838" w14:textId="77777777" w:rsidR="005A56AA" w:rsidRDefault="005A56AA" w:rsidP="00024ABD">
            <w:pPr>
              <w:rPr>
                <w:b/>
                <w:bCs/>
              </w:rPr>
            </w:pPr>
            <w:r>
              <w:rPr>
                <w:b/>
                <w:bCs/>
              </w:rPr>
              <w:t>CCM</w:t>
            </w:r>
          </w:p>
        </w:tc>
        <w:tc>
          <w:tcPr>
            <w:tcW w:w="7123" w:type="dxa"/>
            <w:shd w:val="clear" w:color="auto" w:fill="auto"/>
            <w:hideMark/>
          </w:tcPr>
          <w:p w14:paraId="4B677865" w14:textId="77777777" w:rsidR="005A56AA" w:rsidRPr="005A56AA" w:rsidRDefault="005A56AA" w:rsidP="00C315A0">
            <w:r w:rsidRPr="005A56AA">
              <w:t>Continuous conduction mode: Chế độ dẫn liên tục</w:t>
            </w:r>
          </w:p>
        </w:tc>
      </w:tr>
      <w:tr w:rsidR="00024ABD" w14:paraId="589AF82C" w14:textId="77777777">
        <w:tc>
          <w:tcPr>
            <w:tcW w:w="1951" w:type="dxa"/>
            <w:tcBorders>
              <w:top w:val="single" w:sz="4" w:space="0" w:color="7F7F7F"/>
              <w:bottom w:val="single" w:sz="4" w:space="0" w:color="7F7F7F"/>
            </w:tcBorders>
            <w:shd w:val="clear" w:color="auto" w:fill="auto"/>
            <w:hideMark/>
          </w:tcPr>
          <w:p w14:paraId="3DA27EE5" w14:textId="77777777" w:rsidR="005A56AA" w:rsidRDefault="005A56AA" w:rsidP="00024ABD">
            <w:pPr>
              <w:rPr>
                <w:b/>
                <w:bCs/>
              </w:rPr>
            </w:pPr>
            <w:r>
              <w:rPr>
                <w:b/>
                <w:bCs/>
              </w:rPr>
              <w:t>ASOC</w:t>
            </w:r>
          </w:p>
        </w:tc>
        <w:tc>
          <w:tcPr>
            <w:tcW w:w="7123" w:type="dxa"/>
            <w:tcBorders>
              <w:top w:val="single" w:sz="4" w:space="0" w:color="7F7F7F"/>
              <w:bottom w:val="single" w:sz="4" w:space="0" w:color="7F7F7F"/>
            </w:tcBorders>
            <w:shd w:val="clear" w:color="auto" w:fill="auto"/>
            <w:hideMark/>
          </w:tcPr>
          <w:p w14:paraId="1DEAED36" w14:textId="77777777" w:rsidR="005A56AA" w:rsidRPr="005A56AA" w:rsidRDefault="005A56AA" w:rsidP="00C315A0">
            <w:r w:rsidRPr="005A56AA">
              <w:t>Absolute State-Of-Charge: Trạng thái tuyệt đối</w:t>
            </w:r>
          </w:p>
        </w:tc>
      </w:tr>
      <w:tr w:rsidR="002965F1" w14:paraId="2712666A" w14:textId="77777777">
        <w:tc>
          <w:tcPr>
            <w:tcW w:w="1951" w:type="dxa"/>
            <w:shd w:val="clear" w:color="auto" w:fill="auto"/>
            <w:hideMark/>
          </w:tcPr>
          <w:p w14:paraId="4C2F9BBB" w14:textId="77777777" w:rsidR="005A56AA" w:rsidRDefault="005A56AA" w:rsidP="00024ABD">
            <w:pPr>
              <w:rPr>
                <w:b/>
                <w:bCs/>
              </w:rPr>
            </w:pPr>
            <w:r>
              <w:rPr>
                <w:b/>
                <w:bCs/>
              </w:rPr>
              <w:t>RSOC</w:t>
            </w:r>
          </w:p>
        </w:tc>
        <w:tc>
          <w:tcPr>
            <w:tcW w:w="7123" w:type="dxa"/>
            <w:shd w:val="clear" w:color="auto" w:fill="auto"/>
            <w:hideMark/>
          </w:tcPr>
          <w:p w14:paraId="5976366A" w14:textId="77777777" w:rsidR="005A56AA" w:rsidRPr="005A56AA" w:rsidRDefault="005A56AA" w:rsidP="00C315A0">
            <w:r w:rsidRPr="005A56AA">
              <w:t>Relative State-of-Charge: Trạng thái tương đối</w:t>
            </w:r>
          </w:p>
        </w:tc>
      </w:tr>
      <w:tr w:rsidR="00024ABD" w14:paraId="2677F7FC" w14:textId="77777777">
        <w:tc>
          <w:tcPr>
            <w:tcW w:w="1951" w:type="dxa"/>
            <w:tcBorders>
              <w:top w:val="single" w:sz="4" w:space="0" w:color="7F7F7F"/>
              <w:bottom w:val="single" w:sz="4" w:space="0" w:color="7F7F7F"/>
            </w:tcBorders>
            <w:shd w:val="clear" w:color="auto" w:fill="auto"/>
            <w:hideMark/>
          </w:tcPr>
          <w:p w14:paraId="07EFA530" w14:textId="77777777" w:rsidR="005A56AA" w:rsidRDefault="005A56AA" w:rsidP="00024ABD">
            <w:pPr>
              <w:rPr>
                <w:b/>
                <w:bCs/>
              </w:rPr>
            </w:pPr>
            <w:r>
              <w:rPr>
                <w:b/>
                <w:bCs/>
              </w:rPr>
              <w:t>CCM</w:t>
            </w:r>
          </w:p>
        </w:tc>
        <w:tc>
          <w:tcPr>
            <w:tcW w:w="7123" w:type="dxa"/>
            <w:tcBorders>
              <w:top w:val="single" w:sz="4" w:space="0" w:color="7F7F7F"/>
              <w:bottom w:val="single" w:sz="4" w:space="0" w:color="7F7F7F"/>
            </w:tcBorders>
            <w:shd w:val="clear" w:color="auto" w:fill="auto"/>
            <w:hideMark/>
          </w:tcPr>
          <w:p w14:paraId="0FA0CA27" w14:textId="77777777" w:rsidR="005A56AA" w:rsidRPr="005A56AA" w:rsidRDefault="005A56AA" w:rsidP="00C315A0">
            <w:r w:rsidRPr="005A56AA">
              <w:t>Continuous conduction mode: Chế độ dẫn liên tục</w:t>
            </w:r>
          </w:p>
        </w:tc>
      </w:tr>
      <w:tr w:rsidR="002965F1" w14:paraId="2A5003CE" w14:textId="77777777">
        <w:tc>
          <w:tcPr>
            <w:tcW w:w="1951" w:type="dxa"/>
            <w:shd w:val="clear" w:color="auto" w:fill="auto"/>
            <w:hideMark/>
          </w:tcPr>
          <w:p w14:paraId="637152C4" w14:textId="77777777" w:rsidR="005A56AA" w:rsidRDefault="005A56AA" w:rsidP="00024ABD">
            <w:pPr>
              <w:rPr>
                <w:b/>
                <w:bCs/>
              </w:rPr>
            </w:pPr>
            <w:r>
              <w:rPr>
                <w:b/>
                <w:bCs/>
              </w:rPr>
              <w:t>DCM</w:t>
            </w:r>
          </w:p>
        </w:tc>
        <w:tc>
          <w:tcPr>
            <w:tcW w:w="7123" w:type="dxa"/>
            <w:shd w:val="clear" w:color="auto" w:fill="auto"/>
            <w:hideMark/>
          </w:tcPr>
          <w:p w14:paraId="0D810957" w14:textId="77777777" w:rsidR="005A56AA" w:rsidRPr="005A56AA" w:rsidRDefault="005A56AA" w:rsidP="00C315A0">
            <w:r w:rsidRPr="005A56AA">
              <w:t>Discontinuous conduction mode: Chế độ dẫn không liên tục</w:t>
            </w:r>
          </w:p>
        </w:tc>
      </w:tr>
      <w:tr w:rsidR="00024ABD" w14:paraId="2A87E2AD" w14:textId="77777777">
        <w:tc>
          <w:tcPr>
            <w:tcW w:w="1951" w:type="dxa"/>
            <w:tcBorders>
              <w:top w:val="single" w:sz="4" w:space="0" w:color="7F7F7F"/>
              <w:bottom w:val="single" w:sz="4" w:space="0" w:color="7F7F7F"/>
            </w:tcBorders>
            <w:shd w:val="clear" w:color="auto" w:fill="auto"/>
            <w:hideMark/>
          </w:tcPr>
          <w:p w14:paraId="5AAECE53" w14:textId="77777777" w:rsidR="005A56AA" w:rsidRDefault="005A56AA" w:rsidP="00024ABD">
            <w:pPr>
              <w:rPr>
                <w:b/>
                <w:bCs/>
              </w:rPr>
            </w:pPr>
            <w:r>
              <w:rPr>
                <w:b/>
                <w:bCs/>
              </w:rPr>
              <w:t>CRM</w:t>
            </w:r>
          </w:p>
        </w:tc>
        <w:tc>
          <w:tcPr>
            <w:tcW w:w="7123" w:type="dxa"/>
            <w:tcBorders>
              <w:top w:val="single" w:sz="4" w:space="0" w:color="7F7F7F"/>
              <w:bottom w:val="single" w:sz="4" w:space="0" w:color="7F7F7F"/>
            </w:tcBorders>
            <w:shd w:val="clear" w:color="auto" w:fill="auto"/>
            <w:hideMark/>
          </w:tcPr>
          <w:p w14:paraId="7F2E33D8" w14:textId="77777777" w:rsidR="005A56AA" w:rsidRPr="005A56AA" w:rsidRDefault="005A56AA" w:rsidP="00C315A0">
            <w:r w:rsidRPr="005A56AA">
              <w:t>Critical conduction mode: Chế độ dẫn tới hạn</w:t>
            </w:r>
          </w:p>
        </w:tc>
      </w:tr>
      <w:tr w:rsidR="002965F1" w14:paraId="1D60F9BE" w14:textId="77777777">
        <w:tc>
          <w:tcPr>
            <w:tcW w:w="1951" w:type="dxa"/>
            <w:shd w:val="clear" w:color="auto" w:fill="auto"/>
            <w:hideMark/>
          </w:tcPr>
          <w:p w14:paraId="3A0FCE68" w14:textId="77777777" w:rsidR="005A56AA" w:rsidRDefault="005A56AA" w:rsidP="00024ABD">
            <w:pPr>
              <w:rPr>
                <w:b/>
                <w:bCs/>
              </w:rPr>
            </w:pPr>
            <w:r>
              <w:rPr>
                <w:b/>
                <w:bCs/>
              </w:rPr>
              <w:t>PFC</w:t>
            </w:r>
          </w:p>
        </w:tc>
        <w:tc>
          <w:tcPr>
            <w:tcW w:w="7123" w:type="dxa"/>
            <w:shd w:val="clear" w:color="auto" w:fill="auto"/>
            <w:hideMark/>
          </w:tcPr>
          <w:p w14:paraId="0B6E312B" w14:textId="77777777" w:rsidR="005A56AA" w:rsidRPr="005A56AA" w:rsidRDefault="005A56AA" w:rsidP="00C315A0">
            <w:r w:rsidRPr="005A56AA">
              <w:t>Power factor correction: Hiệu chỉnh hệ số công suất</w:t>
            </w:r>
          </w:p>
        </w:tc>
      </w:tr>
      <w:tr w:rsidR="00024ABD" w14:paraId="2D3872C6" w14:textId="77777777">
        <w:tc>
          <w:tcPr>
            <w:tcW w:w="1951" w:type="dxa"/>
            <w:tcBorders>
              <w:top w:val="single" w:sz="4" w:space="0" w:color="7F7F7F"/>
              <w:bottom w:val="single" w:sz="4" w:space="0" w:color="7F7F7F"/>
            </w:tcBorders>
            <w:shd w:val="clear" w:color="auto" w:fill="auto"/>
            <w:hideMark/>
          </w:tcPr>
          <w:p w14:paraId="2C59AD90" w14:textId="77777777" w:rsidR="005A56AA" w:rsidRDefault="005A56AA" w:rsidP="00024ABD">
            <w:pPr>
              <w:rPr>
                <w:b/>
                <w:bCs/>
              </w:rPr>
            </w:pPr>
            <w:r>
              <w:rPr>
                <w:b/>
                <w:bCs/>
              </w:rPr>
              <w:t>THD</w:t>
            </w:r>
          </w:p>
        </w:tc>
        <w:tc>
          <w:tcPr>
            <w:tcW w:w="7123" w:type="dxa"/>
            <w:tcBorders>
              <w:top w:val="single" w:sz="4" w:space="0" w:color="7F7F7F"/>
              <w:bottom w:val="single" w:sz="4" w:space="0" w:color="7F7F7F"/>
            </w:tcBorders>
            <w:shd w:val="clear" w:color="auto" w:fill="auto"/>
            <w:hideMark/>
          </w:tcPr>
          <w:p w14:paraId="0764485B" w14:textId="77777777" w:rsidR="005A56AA" w:rsidRPr="005A56AA" w:rsidRDefault="005A56AA" w:rsidP="00C315A0">
            <w:r w:rsidRPr="005A56AA">
              <w:t>Total Harmonic Distortion: Tổng méo hài</w:t>
            </w:r>
          </w:p>
        </w:tc>
      </w:tr>
      <w:tr w:rsidR="002965F1" w14:paraId="0C408C72" w14:textId="77777777">
        <w:tc>
          <w:tcPr>
            <w:tcW w:w="1951" w:type="dxa"/>
            <w:shd w:val="clear" w:color="auto" w:fill="auto"/>
            <w:hideMark/>
          </w:tcPr>
          <w:p w14:paraId="6997D3BE" w14:textId="77777777" w:rsidR="005A56AA" w:rsidRDefault="005A56AA" w:rsidP="00024ABD">
            <w:pPr>
              <w:rPr>
                <w:b/>
                <w:bCs/>
              </w:rPr>
            </w:pPr>
            <w:r>
              <w:rPr>
                <w:b/>
                <w:bCs/>
              </w:rPr>
              <w:t>EMI</w:t>
            </w:r>
          </w:p>
        </w:tc>
        <w:tc>
          <w:tcPr>
            <w:tcW w:w="7123" w:type="dxa"/>
            <w:shd w:val="clear" w:color="auto" w:fill="auto"/>
            <w:hideMark/>
          </w:tcPr>
          <w:p w14:paraId="00A31A9C" w14:textId="77777777" w:rsidR="005A56AA" w:rsidRPr="005A56AA" w:rsidRDefault="005A56AA" w:rsidP="00C315A0">
            <w:r w:rsidRPr="005A56AA">
              <w:t>Electromagnetic interference: nhiễu điện từ</w:t>
            </w:r>
          </w:p>
        </w:tc>
      </w:tr>
      <w:tr w:rsidR="00024ABD" w14:paraId="6C531785" w14:textId="77777777">
        <w:tc>
          <w:tcPr>
            <w:tcW w:w="1951" w:type="dxa"/>
            <w:tcBorders>
              <w:top w:val="single" w:sz="4" w:space="0" w:color="7F7F7F"/>
              <w:bottom w:val="single" w:sz="4" w:space="0" w:color="7F7F7F"/>
            </w:tcBorders>
            <w:shd w:val="clear" w:color="auto" w:fill="auto"/>
            <w:hideMark/>
          </w:tcPr>
          <w:p w14:paraId="2358A69E" w14:textId="77777777" w:rsidR="005A56AA" w:rsidRDefault="005A56AA" w:rsidP="00024ABD">
            <w:pPr>
              <w:rPr>
                <w:b/>
                <w:bCs/>
              </w:rPr>
            </w:pPr>
            <w:r>
              <w:rPr>
                <w:b/>
                <w:bCs/>
              </w:rPr>
              <w:t>MOSFET</w:t>
            </w:r>
          </w:p>
        </w:tc>
        <w:tc>
          <w:tcPr>
            <w:tcW w:w="7123" w:type="dxa"/>
            <w:tcBorders>
              <w:top w:val="single" w:sz="4" w:space="0" w:color="7F7F7F"/>
              <w:bottom w:val="single" w:sz="4" w:space="0" w:color="7F7F7F"/>
            </w:tcBorders>
            <w:shd w:val="clear" w:color="auto" w:fill="auto"/>
            <w:hideMark/>
          </w:tcPr>
          <w:p w14:paraId="1AFCB908" w14:textId="77777777" w:rsidR="005A56AA" w:rsidRPr="005A56AA" w:rsidRDefault="005A56AA" w:rsidP="00C315A0">
            <w:r w:rsidRPr="005A56AA">
              <w:t>Transistor hiệu ứng trường</w:t>
            </w:r>
          </w:p>
        </w:tc>
      </w:tr>
      <w:tr w:rsidR="002965F1" w14:paraId="212181E1" w14:textId="77777777">
        <w:tc>
          <w:tcPr>
            <w:tcW w:w="1951" w:type="dxa"/>
            <w:shd w:val="clear" w:color="auto" w:fill="auto"/>
            <w:hideMark/>
          </w:tcPr>
          <w:p w14:paraId="4ABA46EF" w14:textId="77777777" w:rsidR="005A56AA" w:rsidRDefault="005A56AA" w:rsidP="00024ABD">
            <w:pPr>
              <w:rPr>
                <w:b/>
                <w:bCs/>
              </w:rPr>
            </w:pPr>
            <w:r>
              <w:rPr>
                <w:b/>
                <w:bCs/>
              </w:rPr>
              <w:t>Li-ion</w:t>
            </w:r>
          </w:p>
        </w:tc>
        <w:tc>
          <w:tcPr>
            <w:tcW w:w="7123" w:type="dxa"/>
            <w:shd w:val="clear" w:color="auto" w:fill="auto"/>
            <w:hideMark/>
          </w:tcPr>
          <w:p w14:paraId="6740198F" w14:textId="77777777" w:rsidR="005A56AA" w:rsidRPr="005A56AA" w:rsidRDefault="005A56AA" w:rsidP="00C315A0">
            <w:r w:rsidRPr="005A56AA">
              <w:t>Lithium ion</w:t>
            </w:r>
          </w:p>
        </w:tc>
      </w:tr>
    </w:tbl>
    <w:p w14:paraId="5104D2B2" w14:textId="77777777" w:rsidR="005A56AA" w:rsidRPr="00C315A0" w:rsidRDefault="005A56AA" w:rsidP="00C315A0"/>
    <w:p w14:paraId="7C195CB4" w14:textId="0376BD0C" w:rsidR="00BB11D1" w:rsidRDefault="007438EF" w:rsidP="008C71BA">
      <w:pPr>
        <w:pStyle w:val="chuong"/>
      </w:pPr>
      <w:r>
        <w:br w:type="page"/>
      </w:r>
      <w:r w:rsidR="00DB4F8A">
        <w:lastRenderedPageBreak/>
        <w:t>DANH SÁCH CÁC HÌNH VẼ</w:t>
      </w:r>
    </w:p>
    <w:p w14:paraId="35D44077" w14:textId="20726FDA"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r>
        <w:fldChar w:fldCharType="begin"/>
      </w:r>
      <w:r>
        <w:instrText xml:space="preserve"> TOC \h \z \c "Hình" </w:instrText>
      </w:r>
      <w:r>
        <w:fldChar w:fldCharType="separate"/>
      </w:r>
      <w:hyperlink w:anchor="_Toc136350966" w:history="1">
        <w:r w:rsidRPr="00FD1C3A">
          <w:rPr>
            <w:rStyle w:val="Hyperlink"/>
          </w:rPr>
          <w:t>Hình 2.1 4 thành phần của của Pin lithium-Ion</w:t>
        </w:r>
        <w:r>
          <w:rPr>
            <w:webHidden/>
          </w:rPr>
          <w:tab/>
        </w:r>
        <w:r>
          <w:rPr>
            <w:webHidden/>
          </w:rPr>
          <w:fldChar w:fldCharType="begin"/>
        </w:r>
        <w:r>
          <w:rPr>
            <w:webHidden/>
          </w:rPr>
          <w:instrText xml:space="preserve"> PAGEREF _Toc136350966 \h </w:instrText>
        </w:r>
        <w:r>
          <w:rPr>
            <w:webHidden/>
          </w:rPr>
        </w:r>
        <w:r>
          <w:rPr>
            <w:webHidden/>
          </w:rPr>
          <w:fldChar w:fldCharType="separate"/>
        </w:r>
        <w:r w:rsidR="00785EBE">
          <w:rPr>
            <w:webHidden/>
          </w:rPr>
          <w:t>6</w:t>
        </w:r>
        <w:r>
          <w:rPr>
            <w:webHidden/>
          </w:rPr>
          <w:fldChar w:fldCharType="end"/>
        </w:r>
      </w:hyperlink>
    </w:p>
    <w:p w14:paraId="2AB9F344" w14:textId="7D8FE31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67" w:history="1">
        <w:r w:rsidRPr="00FD1C3A">
          <w:rPr>
            <w:rStyle w:val="Hyperlink"/>
          </w:rPr>
          <w:t>Hình 2.2 Cấu tạo điện cực âm của Pin</w:t>
        </w:r>
        <w:r>
          <w:rPr>
            <w:webHidden/>
          </w:rPr>
          <w:tab/>
        </w:r>
        <w:r>
          <w:rPr>
            <w:webHidden/>
          </w:rPr>
          <w:fldChar w:fldCharType="begin"/>
        </w:r>
        <w:r>
          <w:rPr>
            <w:webHidden/>
          </w:rPr>
          <w:instrText xml:space="preserve"> PAGEREF _Toc136350967 \h </w:instrText>
        </w:r>
        <w:r>
          <w:rPr>
            <w:webHidden/>
          </w:rPr>
        </w:r>
        <w:r>
          <w:rPr>
            <w:webHidden/>
          </w:rPr>
          <w:fldChar w:fldCharType="separate"/>
        </w:r>
        <w:r w:rsidR="00785EBE">
          <w:rPr>
            <w:webHidden/>
          </w:rPr>
          <w:t>7</w:t>
        </w:r>
        <w:r>
          <w:rPr>
            <w:webHidden/>
          </w:rPr>
          <w:fldChar w:fldCharType="end"/>
        </w:r>
      </w:hyperlink>
    </w:p>
    <w:p w14:paraId="3AB64FF8" w14:textId="04A51748"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68" w:history="1">
        <w:r w:rsidRPr="00FD1C3A">
          <w:rPr>
            <w:rStyle w:val="Hyperlink"/>
          </w:rPr>
          <w:t>Hình 2.3 Chất điện phân trong pin</w:t>
        </w:r>
        <w:r>
          <w:rPr>
            <w:webHidden/>
          </w:rPr>
          <w:tab/>
        </w:r>
        <w:r>
          <w:rPr>
            <w:webHidden/>
          </w:rPr>
          <w:fldChar w:fldCharType="begin"/>
        </w:r>
        <w:r>
          <w:rPr>
            <w:webHidden/>
          </w:rPr>
          <w:instrText xml:space="preserve"> PAGEREF _Toc136350968 \h </w:instrText>
        </w:r>
        <w:r>
          <w:rPr>
            <w:webHidden/>
          </w:rPr>
        </w:r>
        <w:r>
          <w:rPr>
            <w:webHidden/>
          </w:rPr>
          <w:fldChar w:fldCharType="separate"/>
        </w:r>
        <w:r w:rsidR="00785EBE">
          <w:rPr>
            <w:webHidden/>
          </w:rPr>
          <w:t>8</w:t>
        </w:r>
        <w:r>
          <w:rPr>
            <w:webHidden/>
          </w:rPr>
          <w:fldChar w:fldCharType="end"/>
        </w:r>
      </w:hyperlink>
    </w:p>
    <w:p w14:paraId="7F26B5E1" w14:textId="21D259A3"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69" w:history="1">
        <w:r w:rsidRPr="00FD1C3A">
          <w:rPr>
            <w:rStyle w:val="Hyperlink"/>
          </w:rPr>
          <w:t>Hình 2.4 Dải ngăn cách 2 điện cực của trong pin</w:t>
        </w:r>
        <w:r>
          <w:rPr>
            <w:webHidden/>
          </w:rPr>
          <w:tab/>
        </w:r>
        <w:r>
          <w:rPr>
            <w:webHidden/>
          </w:rPr>
          <w:fldChar w:fldCharType="begin"/>
        </w:r>
        <w:r>
          <w:rPr>
            <w:webHidden/>
          </w:rPr>
          <w:instrText xml:space="preserve"> PAGEREF _Toc136350969 \h </w:instrText>
        </w:r>
        <w:r>
          <w:rPr>
            <w:webHidden/>
          </w:rPr>
        </w:r>
        <w:r>
          <w:rPr>
            <w:webHidden/>
          </w:rPr>
          <w:fldChar w:fldCharType="separate"/>
        </w:r>
        <w:r w:rsidR="00785EBE">
          <w:rPr>
            <w:webHidden/>
          </w:rPr>
          <w:t>9</w:t>
        </w:r>
        <w:r>
          <w:rPr>
            <w:webHidden/>
          </w:rPr>
          <w:fldChar w:fldCharType="end"/>
        </w:r>
      </w:hyperlink>
    </w:p>
    <w:p w14:paraId="0B1C824F" w14:textId="3B1B7AA8"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70" w:history="1">
        <w:r w:rsidRPr="00FD1C3A">
          <w:rPr>
            <w:rStyle w:val="Hyperlink"/>
          </w:rPr>
          <w:t>Hình 2.5 Trạng thái xả của Pin</w:t>
        </w:r>
        <w:r>
          <w:rPr>
            <w:webHidden/>
          </w:rPr>
          <w:tab/>
        </w:r>
        <w:r>
          <w:rPr>
            <w:webHidden/>
          </w:rPr>
          <w:fldChar w:fldCharType="begin"/>
        </w:r>
        <w:r>
          <w:rPr>
            <w:webHidden/>
          </w:rPr>
          <w:instrText xml:space="preserve"> PAGEREF _Toc136350970 \h </w:instrText>
        </w:r>
        <w:r>
          <w:rPr>
            <w:webHidden/>
          </w:rPr>
        </w:r>
        <w:r>
          <w:rPr>
            <w:webHidden/>
          </w:rPr>
          <w:fldChar w:fldCharType="separate"/>
        </w:r>
        <w:r w:rsidR="00785EBE">
          <w:rPr>
            <w:webHidden/>
          </w:rPr>
          <w:t>9</w:t>
        </w:r>
        <w:r>
          <w:rPr>
            <w:webHidden/>
          </w:rPr>
          <w:fldChar w:fldCharType="end"/>
        </w:r>
      </w:hyperlink>
    </w:p>
    <w:p w14:paraId="5FBFD70E" w14:textId="50FDBD6C"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71" w:history="1">
        <w:r w:rsidRPr="00FD1C3A">
          <w:rPr>
            <w:rStyle w:val="Hyperlink"/>
          </w:rPr>
          <w:t>Hình 2.6 Quá trình sạc</w:t>
        </w:r>
        <w:r>
          <w:rPr>
            <w:webHidden/>
          </w:rPr>
          <w:tab/>
        </w:r>
        <w:r>
          <w:rPr>
            <w:webHidden/>
          </w:rPr>
          <w:fldChar w:fldCharType="begin"/>
        </w:r>
        <w:r>
          <w:rPr>
            <w:webHidden/>
          </w:rPr>
          <w:instrText xml:space="preserve"> PAGEREF _Toc136350971 \h </w:instrText>
        </w:r>
        <w:r>
          <w:rPr>
            <w:webHidden/>
          </w:rPr>
        </w:r>
        <w:r>
          <w:rPr>
            <w:webHidden/>
          </w:rPr>
          <w:fldChar w:fldCharType="separate"/>
        </w:r>
        <w:r w:rsidR="00785EBE">
          <w:rPr>
            <w:webHidden/>
          </w:rPr>
          <w:t>10</w:t>
        </w:r>
        <w:r>
          <w:rPr>
            <w:webHidden/>
          </w:rPr>
          <w:fldChar w:fldCharType="end"/>
        </w:r>
      </w:hyperlink>
    </w:p>
    <w:p w14:paraId="5DAA236E" w14:textId="31B48016"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72" w:history="1">
        <w:r w:rsidRPr="00FD1C3A">
          <w:rPr>
            <w:rStyle w:val="Hyperlink"/>
          </w:rPr>
          <w:t>Hình 2.7 Các thông số cơ bản của pin</w:t>
        </w:r>
        <w:r>
          <w:rPr>
            <w:webHidden/>
          </w:rPr>
          <w:tab/>
        </w:r>
        <w:r>
          <w:rPr>
            <w:webHidden/>
          </w:rPr>
          <w:fldChar w:fldCharType="begin"/>
        </w:r>
        <w:r>
          <w:rPr>
            <w:webHidden/>
          </w:rPr>
          <w:instrText xml:space="preserve"> PAGEREF _Toc136350972 \h </w:instrText>
        </w:r>
        <w:r>
          <w:rPr>
            <w:webHidden/>
          </w:rPr>
        </w:r>
        <w:r>
          <w:rPr>
            <w:webHidden/>
          </w:rPr>
          <w:fldChar w:fldCharType="separate"/>
        </w:r>
        <w:r w:rsidR="00785EBE">
          <w:rPr>
            <w:webHidden/>
          </w:rPr>
          <w:t>11</w:t>
        </w:r>
        <w:r>
          <w:rPr>
            <w:webHidden/>
          </w:rPr>
          <w:fldChar w:fldCharType="end"/>
        </w:r>
      </w:hyperlink>
    </w:p>
    <w:p w14:paraId="631E09A7" w14:textId="1C28ABED"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73" w:history="1">
        <w:r w:rsidRPr="00FD1C3A">
          <w:rPr>
            <w:rStyle w:val="Hyperlink"/>
          </w:rPr>
          <w:t>Hình 2.8 Điện áp, dung lượng pin ở các mức nạp, xả và nhiệt độ khác nhau</w:t>
        </w:r>
        <w:r>
          <w:rPr>
            <w:webHidden/>
          </w:rPr>
          <w:tab/>
        </w:r>
        <w:r>
          <w:rPr>
            <w:webHidden/>
          </w:rPr>
          <w:fldChar w:fldCharType="begin"/>
        </w:r>
        <w:r>
          <w:rPr>
            <w:webHidden/>
          </w:rPr>
          <w:instrText xml:space="preserve"> PAGEREF _Toc136350973 \h </w:instrText>
        </w:r>
        <w:r>
          <w:rPr>
            <w:webHidden/>
          </w:rPr>
        </w:r>
        <w:r>
          <w:rPr>
            <w:webHidden/>
          </w:rPr>
          <w:fldChar w:fldCharType="separate"/>
        </w:r>
        <w:r w:rsidR="00785EBE">
          <w:rPr>
            <w:webHidden/>
          </w:rPr>
          <w:t>13</w:t>
        </w:r>
        <w:r>
          <w:rPr>
            <w:webHidden/>
          </w:rPr>
          <w:fldChar w:fldCharType="end"/>
        </w:r>
      </w:hyperlink>
    </w:p>
    <w:p w14:paraId="12652B94" w14:textId="5F9E61CA"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74" w:history="1">
        <w:r w:rsidRPr="00FD1C3A">
          <w:rPr>
            <w:rStyle w:val="Hyperlink"/>
          </w:rPr>
          <w:t>Hình 2.9 Khả năng duy trì điện tích ở các nhiệt độ khác nhau</w:t>
        </w:r>
        <w:r>
          <w:rPr>
            <w:webHidden/>
          </w:rPr>
          <w:tab/>
        </w:r>
        <w:r>
          <w:rPr>
            <w:webHidden/>
          </w:rPr>
          <w:fldChar w:fldCharType="begin"/>
        </w:r>
        <w:r>
          <w:rPr>
            <w:webHidden/>
          </w:rPr>
          <w:instrText xml:space="preserve"> PAGEREF _Toc136350974 \h </w:instrText>
        </w:r>
        <w:r>
          <w:rPr>
            <w:webHidden/>
          </w:rPr>
        </w:r>
        <w:r>
          <w:rPr>
            <w:webHidden/>
          </w:rPr>
          <w:fldChar w:fldCharType="separate"/>
        </w:r>
        <w:r w:rsidR="00785EBE">
          <w:rPr>
            <w:webHidden/>
          </w:rPr>
          <w:t>15</w:t>
        </w:r>
        <w:r>
          <w:rPr>
            <w:webHidden/>
          </w:rPr>
          <w:fldChar w:fldCharType="end"/>
        </w:r>
      </w:hyperlink>
    </w:p>
    <w:p w14:paraId="4E45936C" w14:textId="4483D803"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75" w:history="1">
        <w:r w:rsidRPr="00FD1C3A">
          <w:rPr>
            <w:rStyle w:val="Hyperlink"/>
          </w:rPr>
          <w:t>Hình 2.10 Trạng thái dòng điện và điện áp ở chế độ sạc tối ưu CC-CV</w:t>
        </w:r>
        <w:r>
          <w:rPr>
            <w:webHidden/>
          </w:rPr>
          <w:tab/>
        </w:r>
        <w:r>
          <w:rPr>
            <w:webHidden/>
          </w:rPr>
          <w:fldChar w:fldCharType="begin"/>
        </w:r>
        <w:r>
          <w:rPr>
            <w:webHidden/>
          </w:rPr>
          <w:instrText xml:space="preserve"> PAGEREF _Toc136350975 \h </w:instrText>
        </w:r>
        <w:r>
          <w:rPr>
            <w:webHidden/>
          </w:rPr>
        </w:r>
        <w:r>
          <w:rPr>
            <w:webHidden/>
          </w:rPr>
          <w:fldChar w:fldCharType="separate"/>
        </w:r>
        <w:r w:rsidR="00785EBE">
          <w:rPr>
            <w:webHidden/>
          </w:rPr>
          <w:t>17</w:t>
        </w:r>
        <w:r>
          <w:rPr>
            <w:webHidden/>
          </w:rPr>
          <w:fldChar w:fldCharType="end"/>
        </w:r>
      </w:hyperlink>
    </w:p>
    <w:p w14:paraId="5E357B16" w14:textId="3135BC8D"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76" w:history="1">
        <w:r w:rsidRPr="00FD1C3A">
          <w:rPr>
            <w:rStyle w:val="Hyperlink"/>
          </w:rPr>
          <w:t>Hình 2.11 Sạc CC với 5 trạng thái với điều kiện chuyển đổi dựa trên điện áp ngưỡng</w:t>
        </w:r>
        <w:r>
          <w:rPr>
            <w:webHidden/>
          </w:rPr>
          <w:tab/>
        </w:r>
        <w:r>
          <w:rPr>
            <w:webHidden/>
          </w:rPr>
          <w:fldChar w:fldCharType="begin"/>
        </w:r>
        <w:r>
          <w:rPr>
            <w:webHidden/>
          </w:rPr>
          <w:instrText xml:space="preserve"> PAGEREF _Toc136350976 \h </w:instrText>
        </w:r>
        <w:r>
          <w:rPr>
            <w:webHidden/>
          </w:rPr>
        </w:r>
        <w:r>
          <w:rPr>
            <w:webHidden/>
          </w:rPr>
          <w:fldChar w:fldCharType="separate"/>
        </w:r>
        <w:r w:rsidR="00785EBE">
          <w:rPr>
            <w:webHidden/>
          </w:rPr>
          <w:t>19</w:t>
        </w:r>
        <w:r>
          <w:rPr>
            <w:webHidden/>
          </w:rPr>
          <w:fldChar w:fldCharType="end"/>
        </w:r>
      </w:hyperlink>
    </w:p>
    <w:p w14:paraId="44BFE790" w14:textId="10A0F0C9"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77" w:history="1">
        <w:r w:rsidRPr="00FD1C3A">
          <w:rPr>
            <w:rStyle w:val="Hyperlink"/>
          </w:rPr>
          <w:t>Hình 2.12 Dòng điện và nhiệt độ nhiệt độ pin được sạc theo phương pháp mô hình nhiệt</w:t>
        </w:r>
        <w:r>
          <w:rPr>
            <w:webHidden/>
          </w:rPr>
          <w:tab/>
        </w:r>
        <w:r>
          <w:rPr>
            <w:webHidden/>
          </w:rPr>
          <w:fldChar w:fldCharType="begin"/>
        </w:r>
        <w:r>
          <w:rPr>
            <w:webHidden/>
          </w:rPr>
          <w:instrText xml:space="preserve"> PAGEREF _Toc136350977 \h </w:instrText>
        </w:r>
        <w:r>
          <w:rPr>
            <w:webHidden/>
          </w:rPr>
        </w:r>
        <w:r>
          <w:rPr>
            <w:webHidden/>
          </w:rPr>
          <w:fldChar w:fldCharType="separate"/>
        </w:r>
        <w:r w:rsidR="00785EBE">
          <w:rPr>
            <w:webHidden/>
          </w:rPr>
          <w:t>21</w:t>
        </w:r>
        <w:r>
          <w:rPr>
            <w:webHidden/>
          </w:rPr>
          <w:fldChar w:fldCharType="end"/>
        </w:r>
      </w:hyperlink>
    </w:p>
    <w:p w14:paraId="112360B9" w14:textId="46F5F652"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78" w:history="1">
        <w:r w:rsidRPr="00FD1C3A">
          <w:rPr>
            <w:rStyle w:val="Hyperlink"/>
          </w:rPr>
          <w:t>Hình 2.13 Đặc điểm đầu vào của nguồn cấp khi không có PFC</w:t>
        </w:r>
        <w:r>
          <w:rPr>
            <w:webHidden/>
          </w:rPr>
          <w:tab/>
        </w:r>
        <w:r>
          <w:rPr>
            <w:webHidden/>
          </w:rPr>
          <w:fldChar w:fldCharType="begin"/>
        </w:r>
        <w:r>
          <w:rPr>
            <w:webHidden/>
          </w:rPr>
          <w:instrText xml:space="preserve"> PAGEREF _Toc136350978 \h </w:instrText>
        </w:r>
        <w:r>
          <w:rPr>
            <w:webHidden/>
          </w:rPr>
        </w:r>
        <w:r>
          <w:rPr>
            <w:webHidden/>
          </w:rPr>
          <w:fldChar w:fldCharType="separate"/>
        </w:r>
        <w:r w:rsidR="00785EBE">
          <w:rPr>
            <w:webHidden/>
          </w:rPr>
          <w:t>23</w:t>
        </w:r>
        <w:r>
          <w:rPr>
            <w:webHidden/>
          </w:rPr>
          <w:fldChar w:fldCharType="end"/>
        </w:r>
      </w:hyperlink>
    </w:p>
    <w:p w14:paraId="154251C8" w14:textId="090EEE51"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79" w:history="1">
        <w:r w:rsidRPr="00FD1C3A">
          <w:rPr>
            <w:rStyle w:val="Hyperlink"/>
          </w:rPr>
          <w:t>Hình 2.14 Lượng sóng hài của dạng sóng dòng điện ở hình 2.13</w:t>
        </w:r>
        <w:r>
          <w:rPr>
            <w:webHidden/>
          </w:rPr>
          <w:tab/>
        </w:r>
        <w:r>
          <w:rPr>
            <w:webHidden/>
          </w:rPr>
          <w:fldChar w:fldCharType="begin"/>
        </w:r>
        <w:r>
          <w:rPr>
            <w:webHidden/>
          </w:rPr>
          <w:instrText xml:space="preserve"> PAGEREF _Toc136350979 \h </w:instrText>
        </w:r>
        <w:r>
          <w:rPr>
            <w:webHidden/>
          </w:rPr>
        </w:r>
        <w:r>
          <w:rPr>
            <w:webHidden/>
          </w:rPr>
          <w:fldChar w:fldCharType="separate"/>
        </w:r>
        <w:r w:rsidR="00785EBE">
          <w:rPr>
            <w:webHidden/>
          </w:rPr>
          <w:t>24</w:t>
        </w:r>
        <w:r>
          <w:rPr>
            <w:webHidden/>
          </w:rPr>
          <w:fldChar w:fldCharType="end"/>
        </w:r>
      </w:hyperlink>
    </w:p>
    <w:p w14:paraId="2C481E74" w14:textId="55B31F3F"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80" w:history="1">
        <w:r w:rsidRPr="00FD1C3A">
          <w:rPr>
            <w:rStyle w:val="Hyperlink"/>
          </w:rPr>
          <w:t>Hình 2.15 Đặc tuyến nguồn điện với hệ số công suất được hiệu chỉnh gần như hoàn hảo</w:t>
        </w:r>
        <w:r>
          <w:rPr>
            <w:webHidden/>
          </w:rPr>
          <w:tab/>
        </w:r>
        <w:r>
          <w:rPr>
            <w:webHidden/>
          </w:rPr>
          <w:fldChar w:fldCharType="begin"/>
        </w:r>
        <w:r>
          <w:rPr>
            <w:webHidden/>
          </w:rPr>
          <w:instrText xml:space="preserve"> PAGEREF _Toc136350980 \h </w:instrText>
        </w:r>
        <w:r>
          <w:rPr>
            <w:webHidden/>
          </w:rPr>
        </w:r>
        <w:r>
          <w:rPr>
            <w:webHidden/>
          </w:rPr>
          <w:fldChar w:fldCharType="separate"/>
        </w:r>
        <w:r w:rsidR="00785EBE">
          <w:rPr>
            <w:webHidden/>
          </w:rPr>
          <w:t>25</w:t>
        </w:r>
        <w:r>
          <w:rPr>
            <w:webHidden/>
          </w:rPr>
          <w:fldChar w:fldCharType="end"/>
        </w:r>
      </w:hyperlink>
    </w:p>
    <w:p w14:paraId="65C515D7" w14:textId="6B95954A"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81" w:history="1">
        <w:r w:rsidRPr="00FD1C3A">
          <w:rPr>
            <w:rStyle w:val="Hyperlink"/>
          </w:rPr>
          <w:t>Hình 2.16 Ví dụ cho dạng mạch PFC thụ động</w:t>
        </w:r>
        <w:r>
          <w:rPr>
            <w:webHidden/>
          </w:rPr>
          <w:tab/>
        </w:r>
        <w:r>
          <w:rPr>
            <w:webHidden/>
          </w:rPr>
          <w:fldChar w:fldCharType="begin"/>
        </w:r>
        <w:r>
          <w:rPr>
            <w:webHidden/>
          </w:rPr>
          <w:instrText xml:space="preserve"> PAGEREF _Toc136350981 \h </w:instrText>
        </w:r>
        <w:r>
          <w:rPr>
            <w:webHidden/>
          </w:rPr>
        </w:r>
        <w:r>
          <w:rPr>
            <w:webHidden/>
          </w:rPr>
          <w:fldChar w:fldCharType="separate"/>
        </w:r>
        <w:r w:rsidR="00785EBE">
          <w:rPr>
            <w:webHidden/>
          </w:rPr>
          <w:t>26</w:t>
        </w:r>
        <w:r>
          <w:rPr>
            <w:webHidden/>
          </w:rPr>
          <w:fldChar w:fldCharType="end"/>
        </w:r>
      </w:hyperlink>
    </w:p>
    <w:p w14:paraId="54E3C0CE" w14:textId="164C1129"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82" w:history="1">
        <w:r w:rsidRPr="00FD1C3A">
          <w:rPr>
            <w:rStyle w:val="Hyperlink"/>
          </w:rPr>
          <w:t>Hình 2.17 Sơ đồ khối bộ nguồn AC/DC với PFC tích cực</w:t>
        </w:r>
        <w:r>
          <w:rPr>
            <w:webHidden/>
          </w:rPr>
          <w:tab/>
        </w:r>
        <w:r>
          <w:rPr>
            <w:webHidden/>
          </w:rPr>
          <w:fldChar w:fldCharType="begin"/>
        </w:r>
        <w:r>
          <w:rPr>
            <w:webHidden/>
          </w:rPr>
          <w:instrText xml:space="preserve"> PAGEREF _Toc136350982 \h </w:instrText>
        </w:r>
        <w:r>
          <w:rPr>
            <w:webHidden/>
          </w:rPr>
        </w:r>
        <w:r>
          <w:rPr>
            <w:webHidden/>
          </w:rPr>
          <w:fldChar w:fldCharType="separate"/>
        </w:r>
        <w:r w:rsidR="00785EBE">
          <w:rPr>
            <w:webHidden/>
          </w:rPr>
          <w:t>26</w:t>
        </w:r>
        <w:r>
          <w:rPr>
            <w:webHidden/>
          </w:rPr>
          <w:fldChar w:fldCharType="end"/>
        </w:r>
      </w:hyperlink>
    </w:p>
    <w:p w14:paraId="406887A9" w14:textId="15F682F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83" w:history="1">
        <w:r w:rsidRPr="00FD1C3A">
          <w:rPr>
            <w:rStyle w:val="Hyperlink"/>
          </w:rPr>
          <w:t>Hình 3.1 Cấu trúc chung của các bộ sạc hiện nay</w:t>
        </w:r>
        <w:r>
          <w:rPr>
            <w:webHidden/>
          </w:rPr>
          <w:tab/>
        </w:r>
        <w:r>
          <w:rPr>
            <w:webHidden/>
          </w:rPr>
          <w:fldChar w:fldCharType="begin"/>
        </w:r>
        <w:r>
          <w:rPr>
            <w:webHidden/>
          </w:rPr>
          <w:instrText xml:space="preserve"> PAGEREF _Toc136350983 \h </w:instrText>
        </w:r>
        <w:r>
          <w:rPr>
            <w:webHidden/>
          </w:rPr>
        </w:r>
        <w:r>
          <w:rPr>
            <w:webHidden/>
          </w:rPr>
          <w:fldChar w:fldCharType="separate"/>
        </w:r>
        <w:r w:rsidR="00785EBE">
          <w:rPr>
            <w:webHidden/>
          </w:rPr>
          <w:t>27</w:t>
        </w:r>
        <w:r>
          <w:rPr>
            <w:webHidden/>
          </w:rPr>
          <w:fldChar w:fldCharType="end"/>
        </w:r>
      </w:hyperlink>
    </w:p>
    <w:p w14:paraId="05293CA9" w14:textId="70315872"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84" w:history="1">
        <w:r w:rsidRPr="00FD1C3A">
          <w:rPr>
            <w:rStyle w:val="Hyperlink"/>
          </w:rPr>
          <w:t>Hình 3.2 Dạng sóng của mạch PFC hoạt động ở chế độ CCM [22]</w:t>
        </w:r>
        <w:r>
          <w:rPr>
            <w:webHidden/>
          </w:rPr>
          <w:tab/>
        </w:r>
        <w:r>
          <w:rPr>
            <w:webHidden/>
          </w:rPr>
          <w:fldChar w:fldCharType="begin"/>
        </w:r>
        <w:r>
          <w:rPr>
            <w:webHidden/>
          </w:rPr>
          <w:instrText xml:space="preserve"> PAGEREF _Toc136350984 \h </w:instrText>
        </w:r>
        <w:r>
          <w:rPr>
            <w:webHidden/>
          </w:rPr>
        </w:r>
        <w:r>
          <w:rPr>
            <w:webHidden/>
          </w:rPr>
          <w:fldChar w:fldCharType="separate"/>
        </w:r>
        <w:r w:rsidR="00785EBE">
          <w:rPr>
            <w:webHidden/>
          </w:rPr>
          <w:t>28</w:t>
        </w:r>
        <w:r>
          <w:rPr>
            <w:webHidden/>
          </w:rPr>
          <w:fldChar w:fldCharType="end"/>
        </w:r>
      </w:hyperlink>
    </w:p>
    <w:p w14:paraId="1A08BFD7" w14:textId="143A6DF3"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85" w:history="1">
        <w:r w:rsidRPr="00FD1C3A">
          <w:rPr>
            <w:rStyle w:val="Hyperlink"/>
          </w:rPr>
          <w:t>Hình 3.3 Dạng sóng của mạch PFC hoạt động ở chế độ CRM [22]</w:t>
        </w:r>
        <w:r>
          <w:rPr>
            <w:webHidden/>
          </w:rPr>
          <w:tab/>
        </w:r>
        <w:r>
          <w:rPr>
            <w:webHidden/>
          </w:rPr>
          <w:fldChar w:fldCharType="begin"/>
        </w:r>
        <w:r>
          <w:rPr>
            <w:webHidden/>
          </w:rPr>
          <w:instrText xml:space="preserve"> PAGEREF _Toc136350985 \h </w:instrText>
        </w:r>
        <w:r>
          <w:rPr>
            <w:webHidden/>
          </w:rPr>
        </w:r>
        <w:r>
          <w:rPr>
            <w:webHidden/>
          </w:rPr>
          <w:fldChar w:fldCharType="separate"/>
        </w:r>
        <w:r w:rsidR="00785EBE">
          <w:rPr>
            <w:webHidden/>
          </w:rPr>
          <w:t>29</w:t>
        </w:r>
        <w:r>
          <w:rPr>
            <w:webHidden/>
          </w:rPr>
          <w:fldChar w:fldCharType="end"/>
        </w:r>
      </w:hyperlink>
    </w:p>
    <w:p w14:paraId="5CB46788" w14:textId="1CD6053A"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86" w:history="1">
        <w:r w:rsidRPr="00FD1C3A">
          <w:rPr>
            <w:rStyle w:val="Hyperlink"/>
          </w:rPr>
          <w:t>Hình 3.4 Dạng sóng của mạch PFC hoạt động ở chế độ DCM</w:t>
        </w:r>
        <w:r>
          <w:rPr>
            <w:webHidden/>
          </w:rPr>
          <w:tab/>
        </w:r>
        <w:r>
          <w:rPr>
            <w:webHidden/>
          </w:rPr>
          <w:fldChar w:fldCharType="begin"/>
        </w:r>
        <w:r>
          <w:rPr>
            <w:webHidden/>
          </w:rPr>
          <w:instrText xml:space="preserve"> PAGEREF _Toc136350986 \h </w:instrText>
        </w:r>
        <w:r>
          <w:rPr>
            <w:webHidden/>
          </w:rPr>
        </w:r>
        <w:r>
          <w:rPr>
            <w:webHidden/>
          </w:rPr>
          <w:fldChar w:fldCharType="separate"/>
        </w:r>
        <w:r w:rsidR="00785EBE">
          <w:rPr>
            <w:webHidden/>
          </w:rPr>
          <w:t>29</w:t>
        </w:r>
        <w:r>
          <w:rPr>
            <w:webHidden/>
          </w:rPr>
          <w:fldChar w:fldCharType="end"/>
        </w:r>
      </w:hyperlink>
    </w:p>
    <w:p w14:paraId="0FF4B0BD" w14:textId="043FB692"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87" w:history="1">
        <w:r w:rsidRPr="00FD1C3A">
          <w:rPr>
            <w:rStyle w:val="Hyperlink"/>
          </w:rPr>
          <w:t>Hình 3.5 Cấu trúc bộ chuyển đổi tăng áp PFC truyền thống</w:t>
        </w:r>
        <w:r>
          <w:rPr>
            <w:webHidden/>
          </w:rPr>
          <w:tab/>
        </w:r>
        <w:r>
          <w:rPr>
            <w:webHidden/>
          </w:rPr>
          <w:fldChar w:fldCharType="begin"/>
        </w:r>
        <w:r>
          <w:rPr>
            <w:webHidden/>
          </w:rPr>
          <w:instrText xml:space="preserve"> PAGEREF _Toc136350987 \h </w:instrText>
        </w:r>
        <w:r>
          <w:rPr>
            <w:webHidden/>
          </w:rPr>
        </w:r>
        <w:r>
          <w:rPr>
            <w:webHidden/>
          </w:rPr>
          <w:fldChar w:fldCharType="separate"/>
        </w:r>
        <w:r w:rsidR="00785EBE">
          <w:rPr>
            <w:webHidden/>
          </w:rPr>
          <w:t>31</w:t>
        </w:r>
        <w:r>
          <w:rPr>
            <w:webHidden/>
          </w:rPr>
          <w:fldChar w:fldCharType="end"/>
        </w:r>
      </w:hyperlink>
    </w:p>
    <w:p w14:paraId="392CFE74" w14:textId="43F7CD83"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88" w:history="1">
        <w:r w:rsidRPr="00FD1C3A">
          <w:rPr>
            <w:rStyle w:val="Hyperlink"/>
          </w:rPr>
          <w:t>Hình 3.6 Cấu trúc bộ biến đổi PFC không cầu đi-ốt</w:t>
        </w:r>
        <w:r>
          <w:rPr>
            <w:webHidden/>
          </w:rPr>
          <w:tab/>
        </w:r>
        <w:r>
          <w:rPr>
            <w:webHidden/>
          </w:rPr>
          <w:fldChar w:fldCharType="begin"/>
        </w:r>
        <w:r>
          <w:rPr>
            <w:webHidden/>
          </w:rPr>
          <w:instrText xml:space="preserve"> PAGEREF _Toc136350988 \h </w:instrText>
        </w:r>
        <w:r>
          <w:rPr>
            <w:webHidden/>
          </w:rPr>
        </w:r>
        <w:r>
          <w:rPr>
            <w:webHidden/>
          </w:rPr>
          <w:fldChar w:fldCharType="separate"/>
        </w:r>
        <w:r w:rsidR="00785EBE">
          <w:rPr>
            <w:webHidden/>
          </w:rPr>
          <w:t>31</w:t>
        </w:r>
        <w:r>
          <w:rPr>
            <w:webHidden/>
          </w:rPr>
          <w:fldChar w:fldCharType="end"/>
        </w:r>
      </w:hyperlink>
    </w:p>
    <w:p w14:paraId="0E2A8009" w14:textId="08E46ADB"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89" w:history="1">
        <w:r w:rsidRPr="00FD1C3A">
          <w:rPr>
            <w:rStyle w:val="Hyperlink"/>
          </w:rPr>
          <w:t>Hình 3.7 Cấu trúc bộ biến đổi PFC xen kẻ</w:t>
        </w:r>
        <w:r>
          <w:rPr>
            <w:webHidden/>
          </w:rPr>
          <w:tab/>
        </w:r>
        <w:r>
          <w:rPr>
            <w:webHidden/>
          </w:rPr>
          <w:fldChar w:fldCharType="begin"/>
        </w:r>
        <w:r>
          <w:rPr>
            <w:webHidden/>
          </w:rPr>
          <w:instrText xml:space="preserve"> PAGEREF _Toc136350989 \h </w:instrText>
        </w:r>
        <w:r>
          <w:rPr>
            <w:webHidden/>
          </w:rPr>
        </w:r>
        <w:r>
          <w:rPr>
            <w:webHidden/>
          </w:rPr>
          <w:fldChar w:fldCharType="separate"/>
        </w:r>
        <w:r w:rsidR="00785EBE">
          <w:rPr>
            <w:webHidden/>
          </w:rPr>
          <w:t>32</w:t>
        </w:r>
        <w:r>
          <w:rPr>
            <w:webHidden/>
          </w:rPr>
          <w:fldChar w:fldCharType="end"/>
        </w:r>
      </w:hyperlink>
    </w:p>
    <w:p w14:paraId="0F7E8F39" w14:textId="6F8FDA3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90" w:history="1">
        <w:r w:rsidRPr="00FD1C3A">
          <w:rPr>
            <w:rStyle w:val="Hyperlink"/>
          </w:rPr>
          <w:t>Hình 3.8 Cấu trúc Flyback truyền thống</w:t>
        </w:r>
        <w:r>
          <w:rPr>
            <w:webHidden/>
          </w:rPr>
          <w:tab/>
        </w:r>
        <w:r>
          <w:rPr>
            <w:webHidden/>
          </w:rPr>
          <w:fldChar w:fldCharType="begin"/>
        </w:r>
        <w:r>
          <w:rPr>
            <w:webHidden/>
          </w:rPr>
          <w:instrText xml:space="preserve"> PAGEREF _Toc136350990 \h </w:instrText>
        </w:r>
        <w:r>
          <w:rPr>
            <w:webHidden/>
          </w:rPr>
        </w:r>
        <w:r>
          <w:rPr>
            <w:webHidden/>
          </w:rPr>
          <w:fldChar w:fldCharType="separate"/>
        </w:r>
        <w:r w:rsidR="00785EBE">
          <w:rPr>
            <w:webHidden/>
          </w:rPr>
          <w:t>34</w:t>
        </w:r>
        <w:r>
          <w:rPr>
            <w:webHidden/>
          </w:rPr>
          <w:fldChar w:fldCharType="end"/>
        </w:r>
      </w:hyperlink>
    </w:p>
    <w:p w14:paraId="054928CB" w14:textId="7CB5101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91" w:history="1">
        <w:r w:rsidRPr="00FD1C3A">
          <w:rPr>
            <w:rStyle w:val="Hyperlink"/>
          </w:rPr>
          <w:t>Hình 3.9 Cấu trúc bộ chuyển đổi Forward 2 khóa</w:t>
        </w:r>
        <w:r>
          <w:rPr>
            <w:webHidden/>
          </w:rPr>
          <w:tab/>
        </w:r>
        <w:r>
          <w:rPr>
            <w:webHidden/>
          </w:rPr>
          <w:fldChar w:fldCharType="begin"/>
        </w:r>
        <w:r>
          <w:rPr>
            <w:webHidden/>
          </w:rPr>
          <w:instrText xml:space="preserve"> PAGEREF _Toc136350991 \h </w:instrText>
        </w:r>
        <w:r>
          <w:rPr>
            <w:webHidden/>
          </w:rPr>
        </w:r>
        <w:r>
          <w:rPr>
            <w:webHidden/>
          </w:rPr>
          <w:fldChar w:fldCharType="separate"/>
        </w:r>
        <w:r w:rsidR="00785EBE">
          <w:rPr>
            <w:webHidden/>
          </w:rPr>
          <w:t>34</w:t>
        </w:r>
        <w:r>
          <w:rPr>
            <w:webHidden/>
          </w:rPr>
          <w:fldChar w:fldCharType="end"/>
        </w:r>
      </w:hyperlink>
    </w:p>
    <w:p w14:paraId="62AEB83B" w14:textId="5A93545E"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92" w:history="1">
        <w:r w:rsidRPr="00FD1C3A">
          <w:rPr>
            <w:rStyle w:val="Hyperlink"/>
          </w:rPr>
          <w:t>Hình 3.10 Mạch tăng áp PFC</w:t>
        </w:r>
        <w:r>
          <w:rPr>
            <w:webHidden/>
          </w:rPr>
          <w:tab/>
        </w:r>
        <w:r>
          <w:rPr>
            <w:webHidden/>
          </w:rPr>
          <w:fldChar w:fldCharType="begin"/>
        </w:r>
        <w:r>
          <w:rPr>
            <w:webHidden/>
          </w:rPr>
          <w:instrText xml:space="preserve"> PAGEREF _Toc136350992 \h </w:instrText>
        </w:r>
        <w:r>
          <w:rPr>
            <w:webHidden/>
          </w:rPr>
        </w:r>
        <w:r>
          <w:rPr>
            <w:webHidden/>
          </w:rPr>
          <w:fldChar w:fldCharType="separate"/>
        </w:r>
        <w:r w:rsidR="00785EBE">
          <w:rPr>
            <w:webHidden/>
          </w:rPr>
          <w:t>35</w:t>
        </w:r>
        <w:r>
          <w:rPr>
            <w:webHidden/>
          </w:rPr>
          <w:fldChar w:fldCharType="end"/>
        </w:r>
      </w:hyperlink>
    </w:p>
    <w:p w14:paraId="63DE8A05" w14:textId="05DDF7C7"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93" w:history="1">
        <w:r w:rsidRPr="00FD1C3A">
          <w:rPr>
            <w:rStyle w:val="Hyperlink"/>
          </w:rPr>
          <w:t>Hình 3.11 Trạng thái mạch khi khóa S1 đóng</w:t>
        </w:r>
        <w:r>
          <w:rPr>
            <w:webHidden/>
          </w:rPr>
          <w:tab/>
        </w:r>
        <w:r>
          <w:rPr>
            <w:webHidden/>
          </w:rPr>
          <w:fldChar w:fldCharType="begin"/>
        </w:r>
        <w:r>
          <w:rPr>
            <w:webHidden/>
          </w:rPr>
          <w:instrText xml:space="preserve"> PAGEREF _Toc136350993 \h </w:instrText>
        </w:r>
        <w:r>
          <w:rPr>
            <w:webHidden/>
          </w:rPr>
        </w:r>
        <w:r>
          <w:rPr>
            <w:webHidden/>
          </w:rPr>
          <w:fldChar w:fldCharType="separate"/>
        </w:r>
        <w:r w:rsidR="00785EBE">
          <w:rPr>
            <w:webHidden/>
          </w:rPr>
          <w:t>36</w:t>
        </w:r>
        <w:r>
          <w:rPr>
            <w:webHidden/>
          </w:rPr>
          <w:fldChar w:fldCharType="end"/>
        </w:r>
      </w:hyperlink>
    </w:p>
    <w:p w14:paraId="6B61D2CE" w14:textId="0F77DAA9"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94" w:history="1">
        <w:r w:rsidRPr="00FD1C3A">
          <w:rPr>
            <w:rStyle w:val="Hyperlink"/>
          </w:rPr>
          <w:t>Hình 3.12 Trạng thái mạch khi khóa S1 ngắt</w:t>
        </w:r>
        <w:r>
          <w:rPr>
            <w:webHidden/>
          </w:rPr>
          <w:tab/>
        </w:r>
        <w:r>
          <w:rPr>
            <w:webHidden/>
          </w:rPr>
          <w:fldChar w:fldCharType="begin"/>
        </w:r>
        <w:r>
          <w:rPr>
            <w:webHidden/>
          </w:rPr>
          <w:instrText xml:space="preserve"> PAGEREF _Toc136350994 \h </w:instrText>
        </w:r>
        <w:r>
          <w:rPr>
            <w:webHidden/>
          </w:rPr>
        </w:r>
        <w:r>
          <w:rPr>
            <w:webHidden/>
          </w:rPr>
          <w:fldChar w:fldCharType="separate"/>
        </w:r>
        <w:r w:rsidR="00785EBE">
          <w:rPr>
            <w:webHidden/>
          </w:rPr>
          <w:t>36</w:t>
        </w:r>
        <w:r>
          <w:rPr>
            <w:webHidden/>
          </w:rPr>
          <w:fldChar w:fldCharType="end"/>
        </w:r>
      </w:hyperlink>
    </w:p>
    <w:p w14:paraId="22E125BE" w14:textId="655BA442"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95" w:history="1">
        <w:r w:rsidRPr="00FD1C3A">
          <w:rPr>
            <w:rStyle w:val="Hyperlink"/>
          </w:rPr>
          <w:t xml:space="preserve">Hình 3.13 Mạch tương đương khi </w:t>
        </w:r>
        <w:r w:rsidRPr="00DC0ED9">
          <w:rPr>
            <w:position w:val="-10"/>
          </w:rPr>
          <w:object w:dxaOrig="780" w:dyaOrig="320" w14:anchorId="36B96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714" type="#_x0000_t75" style="width:39.35pt;height:15.9pt" o:ole="">
              <v:imagedata r:id="rId13" o:title=""/>
            </v:shape>
            <o:OLEObject Type="Embed" ProgID="Equation.DSMT4" ShapeID="_x0000_i183714" DrawAspect="Content" ObjectID="_1747068769" r:id="rId14"/>
          </w:object>
        </w:r>
        <w:r>
          <w:rPr>
            <w:webHidden/>
          </w:rPr>
          <w:tab/>
        </w:r>
        <w:r>
          <w:rPr>
            <w:webHidden/>
          </w:rPr>
          <w:fldChar w:fldCharType="begin"/>
        </w:r>
        <w:r>
          <w:rPr>
            <w:webHidden/>
          </w:rPr>
          <w:instrText xml:space="preserve"> PAGEREF _Toc136350995 \h </w:instrText>
        </w:r>
        <w:r>
          <w:rPr>
            <w:webHidden/>
          </w:rPr>
        </w:r>
        <w:r>
          <w:rPr>
            <w:webHidden/>
          </w:rPr>
          <w:fldChar w:fldCharType="separate"/>
        </w:r>
        <w:r w:rsidR="00785EBE">
          <w:rPr>
            <w:webHidden/>
          </w:rPr>
          <w:t>37</w:t>
        </w:r>
        <w:r>
          <w:rPr>
            <w:webHidden/>
          </w:rPr>
          <w:fldChar w:fldCharType="end"/>
        </w:r>
      </w:hyperlink>
    </w:p>
    <w:p w14:paraId="3271BC12" w14:textId="6D8159B4"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96" w:history="1">
        <w:r w:rsidRPr="00FD1C3A">
          <w:rPr>
            <w:rStyle w:val="Hyperlink"/>
          </w:rPr>
          <w:t xml:space="preserve">Hình 3.14 Mạch tương đương khi </w:t>
        </w:r>
        <w:r w:rsidRPr="00DC0ED9">
          <w:rPr>
            <w:position w:val="-10"/>
          </w:rPr>
          <w:object w:dxaOrig="740" w:dyaOrig="320" w14:anchorId="0150C703">
            <v:shape id="_x0000_i183715" type="#_x0000_t75" style="width:36.85pt;height:15.9pt" o:ole="">
              <v:imagedata r:id="rId15" o:title=""/>
            </v:shape>
            <o:OLEObject Type="Embed" ProgID="Equation.DSMT4" ShapeID="_x0000_i183715" DrawAspect="Content" ObjectID="_1747068770" r:id="rId16"/>
          </w:object>
        </w:r>
        <w:r>
          <w:rPr>
            <w:webHidden/>
          </w:rPr>
          <w:tab/>
        </w:r>
        <w:r>
          <w:rPr>
            <w:webHidden/>
          </w:rPr>
          <w:fldChar w:fldCharType="begin"/>
        </w:r>
        <w:r>
          <w:rPr>
            <w:webHidden/>
          </w:rPr>
          <w:instrText xml:space="preserve"> PAGEREF _Toc136350996 \h </w:instrText>
        </w:r>
        <w:r>
          <w:rPr>
            <w:webHidden/>
          </w:rPr>
        </w:r>
        <w:r>
          <w:rPr>
            <w:webHidden/>
          </w:rPr>
          <w:fldChar w:fldCharType="separate"/>
        </w:r>
        <w:r w:rsidR="00785EBE">
          <w:rPr>
            <w:webHidden/>
          </w:rPr>
          <w:t>38</w:t>
        </w:r>
        <w:r>
          <w:rPr>
            <w:webHidden/>
          </w:rPr>
          <w:fldChar w:fldCharType="end"/>
        </w:r>
      </w:hyperlink>
    </w:p>
    <w:p w14:paraId="5048D468" w14:textId="47BD90B9"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97" w:history="1">
        <w:r w:rsidRPr="00FD1C3A">
          <w:rPr>
            <w:rStyle w:val="Hyperlink"/>
          </w:rPr>
          <w:t>Hình 3.15 Dạng sóng của dòng điện cuộn cảm và điện áp trên tụ</w:t>
        </w:r>
        <w:r>
          <w:rPr>
            <w:webHidden/>
          </w:rPr>
          <w:tab/>
        </w:r>
        <w:r>
          <w:rPr>
            <w:webHidden/>
          </w:rPr>
          <w:fldChar w:fldCharType="begin"/>
        </w:r>
        <w:r>
          <w:rPr>
            <w:webHidden/>
          </w:rPr>
          <w:instrText xml:space="preserve"> PAGEREF _Toc136350997 \h </w:instrText>
        </w:r>
        <w:r>
          <w:rPr>
            <w:webHidden/>
          </w:rPr>
        </w:r>
        <w:r>
          <w:rPr>
            <w:webHidden/>
          </w:rPr>
          <w:fldChar w:fldCharType="separate"/>
        </w:r>
        <w:r w:rsidR="00785EBE">
          <w:rPr>
            <w:webHidden/>
          </w:rPr>
          <w:t>38</w:t>
        </w:r>
        <w:r>
          <w:rPr>
            <w:webHidden/>
          </w:rPr>
          <w:fldChar w:fldCharType="end"/>
        </w:r>
      </w:hyperlink>
    </w:p>
    <w:p w14:paraId="150979C4" w14:textId="345145B7"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98" w:history="1">
        <w:r w:rsidRPr="00FD1C3A">
          <w:rPr>
            <w:rStyle w:val="Hyperlink"/>
          </w:rPr>
          <w:t>Hình 3.16 Dòng điện Iac và dòng điện trong cuộn cảm IL</w:t>
        </w:r>
        <w:r>
          <w:rPr>
            <w:webHidden/>
          </w:rPr>
          <w:tab/>
        </w:r>
        <w:r>
          <w:rPr>
            <w:webHidden/>
          </w:rPr>
          <w:fldChar w:fldCharType="begin"/>
        </w:r>
        <w:r>
          <w:rPr>
            <w:webHidden/>
          </w:rPr>
          <w:instrText xml:space="preserve"> PAGEREF _Toc136350998 \h </w:instrText>
        </w:r>
        <w:r>
          <w:rPr>
            <w:webHidden/>
          </w:rPr>
        </w:r>
        <w:r>
          <w:rPr>
            <w:webHidden/>
          </w:rPr>
          <w:fldChar w:fldCharType="separate"/>
        </w:r>
        <w:r w:rsidR="00785EBE">
          <w:rPr>
            <w:webHidden/>
          </w:rPr>
          <w:t>39</w:t>
        </w:r>
        <w:r>
          <w:rPr>
            <w:webHidden/>
          </w:rPr>
          <w:fldChar w:fldCharType="end"/>
        </w:r>
      </w:hyperlink>
    </w:p>
    <w:p w14:paraId="279121D5" w14:textId="00FBA0AF"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0999" w:history="1">
        <w:r w:rsidRPr="00FD1C3A">
          <w:rPr>
            <w:rStyle w:val="Hyperlink"/>
          </w:rPr>
          <w:t>Hình 3.17 Sơ đồ khối bộ chuyển đổi tăng áp PFC</w:t>
        </w:r>
        <w:r>
          <w:rPr>
            <w:webHidden/>
          </w:rPr>
          <w:tab/>
        </w:r>
        <w:r>
          <w:rPr>
            <w:webHidden/>
          </w:rPr>
          <w:fldChar w:fldCharType="begin"/>
        </w:r>
        <w:r>
          <w:rPr>
            <w:webHidden/>
          </w:rPr>
          <w:instrText xml:space="preserve"> PAGEREF _Toc136350999 \h </w:instrText>
        </w:r>
        <w:r>
          <w:rPr>
            <w:webHidden/>
          </w:rPr>
        </w:r>
        <w:r>
          <w:rPr>
            <w:webHidden/>
          </w:rPr>
          <w:fldChar w:fldCharType="separate"/>
        </w:r>
        <w:r w:rsidR="00785EBE">
          <w:rPr>
            <w:webHidden/>
          </w:rPr>
          <w:t>40</w:t>
        </w:r>
        <w:r>
          <w:rPr>
            <w:webHidden/>
          </w:rPr>
          <w:fldChar w:fldCharType="end"/>
        </w:r>
      </w:hyperlink>
    </w:p>
    <w:p w14:paraId="05CBA2C0" w14:textId="270C403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00" w:history="1">
        <w:r w:rsidRPr="00FD1C3A">
          <w:rPr>
            <w:rStyle w:val="Hyperlink"/>
          </w:rPr>
          <w:t>Hình 3.18 Biểu diễn hàm truyền của bộ chuyển đổi PFC</w:t>
        </w:r>
        <w:r>
          <w:rPr>
            <w:webHidden/>
          </w:rPr>
          <w:tab/>
        </w:r>
        <w:r>
          <w:rPr>
            <w:webHidden/>
          </w:rPr>
          <w:fldChar w:fldCharType="begin"/>
        </w:r>
        <w:r>
          <w:rPr>
            <w:webHidden/>
          </w:rPr>
          <w:instrText xml:space="preserve"> PAGEREF _Toc136351000 \h </w:instrText>
        </w:r>
        <w:r>
          <w:rPr>
            <w:webHidden/>
          </w:rPr>
        </w:r>
        <w:r>
          <w:rPr>
            <w:webHidden/>
          </w:rPr>
          <w:fldChar w:fldCharType="separate"/>
        </w:r>
        <w:r w:rsidR="00785EBE">
          <w:rPr>
            <w:webHidden/>
          </w:rPr>
          <w:t>41</w:t>
        </w:r>
        <w:r>
          <w:rPr>
            <w:webHidden/>
          </w:rPr>
          <w:fldChar w:fldCharType="end"/>
        </w:r>
      </w:hyperlink>
    </w:p>
    <w:p w14:paraId="702F6654" w14:textId="5A2E2A86"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01" w:history="1">
        <w:r w:rsidRPr="00FD1C3A">
          <w:rPr>
            <w:rStyle w:val="Hyperlink"/>
          </w:rPr>
          <w:t>Hình 3.19 Bộ chuyển đổi Forward 2 khóa</w:t>
        </w:r>
        <w:r>
          <w:rPr>
            <w:webHidden/>
          </w:rPr>
          <w:tab/>
        </w:r>
        <w:r>
          <w:rPr>
            <w:webHidden/>
          </w:rPr>
          <w:fldChar w:fldCharType="begin"/>
        </w:r>
        <w:r>
          <w:rPr>
            <w:webHidden/>
          </w:rPr>
          <w:instrText xml:space="preserve"> PAGEREF _Toc136351001 \h </w:instrText>
        </w:r>
        <w:r>
          <w:rPr>
            <w:webHidden/>
          </w:rPr>
        </w:r>
        <w:r>
          <w:rPr>
            <w:webHidden/>
          </w:rPr>
          <w:fldChar w:fldCharType="separate"/>
        </w:r>
        <w:r w:rsidR="00785EBE">
          <w:rPr>
            <w:webHidden/>
          </w:rPr>
          <w:t>42</w:t>
        </w:r>
        <w:r>
          <w:rPr>
            <w:webHidden/>
          </w:rPr>
          <w:fldChar w:fldCharType="end"/>
        </w:r>
      </w:hyperlink>
    </w:p>
    <w:p w14:paraId="6575A8C3" w14:textId="120B373C"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02" w:history="1">
        <w:r w:rsidRPr="00FD1C3A">
          <w:rPr>
            <w:rStyle w:val="Hyperlink"/>
          </w:rPr>
          <w:t>Hình 3.20 Các khoảng thời gian hoạt động của mạch Forward 2 khóa</w:t>
        </w:r>
        <w:r>
          <w:rPr>
            <w:webHidden/>
          </w:rPr>
          <w:tab/>
        </w:r>
        <w:r>
          <w:rPr>
            <w:webHidden/>
          </w:rPr>
          <w:fldChar w:fldCharType="begin"/>
        </w:r>
        <w:r>
          <w:rPr>
            <w:webHidden/>
          </w:rPr>
          <w:instrText xml:space="preserve"> PAGEREF _Toc136351002 \h </w:instrText>
        </w:r>
        <w:r>
          <w:rPr>
            <w:webHidden/>
          </w:rPr>
        </w:r>
        <w:r>
          <w:rPr>
            <w:webHidden/>
          </w:rPr>
          <w:fldChar w:fldCharType="separate"/>
        </w:r>
        <w:r w:rsidR="00785EBE">
          <w:rPr>
            <w:webHidden/>
          </w:rPr>
          <w:t>43</w:t>
        </w:r>
        <w:r>
          <w:rPr>
            <w:webHidden/>
          </w:rPr>
          <w:fldChar w:fldCharType="end"/>
        </w:r>
      </w:hyperlink>
    </w:p>
    <w:p w14:paraId="6DD8319B" w14:textId="25AD8AD8"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03" w:history="1">
        <w:r w:rsidRPr="00FD1C3A">
          <w:rPr>
            <w:rStyle w:val="Hyperlink"/>
          </w:rPr>
          <w:t xml:space="preserve">Hình 3.21 Mạch tương đương trong khoảng thời gian </w:t>
        </w:r>
        <w:r w:rsidRPr="00E1657B">
          <w:rPr>
            <w:position w:val="-10"/>
            <w:szCs w:val="26"/>
            <w:lang w:eastAsia="x-none"/>
          </w:rPr>
          <w:object w:dxaOrig="1020" w:dyaOrig="320" w14:anchorId="12EF6907">
            <v:shape id="_x0000_i183716" type="#_x0000_t75" style="width:51.9pt;height:15.9pt" o:ole="">
              <v:imagedata r:id="rId17" o:title=""/>
            </v:shape>
            <o:OLEObject Type="Embed" ProgID="Equation.DSMT4" ShapeID="_x0000_i183716" DrawAspect="Content" ObjectID="_1747068771" r:id="rId18"/>
          </w:object>
        </w:r>
        <w:r>
          <w:rPr>
            <w:webHidden/>
          </w:rPr>
          <w:tab/>
        </w:r>
        <w:r>
          <w:rPr>
            <w:webHidden/>
          </w:rPr>
          <w:fldChar w:fldCharType="begin"/>
        </w:r>
        <w:r>
          <w:rPr>
            <w:webHidden/>
          </w:rPr>
          <w:instrText xml:space="preserve"> PAGEREF _Toc136351003 \h </w:instrText>
        </w:r>
        <w:r>
          <w:rPr>
            <w:webHidden/>
          </w:rPr>
        </w:r>
        <w:r>
          <w:rPr>
            <w:webHidden/>
          </w:rPr>
          <w:fldChar w:fldCharType="separate"/>
        </w:r>
        <w:r w:rsidR="00785EBE">
          <w:rPr>
            <w:webHidden/>
          </w:rPr>
          <w:t>44</w:t>
        </w:r>
        <w:r>
          <w:rPr>
            <w:webHidden/>
          </w:rPr>
          <w:fldChar w:fldCharType="end"/>
        </w:r>
      </w:hyperlink>
    </w:p>
    <w:p w14:paraId="19F3EF50" w14:textId="59ABE95F"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04" w:history="1">
        <w:r w:rsidRPr="00FD1C3A">
          <w:rPr>
            <w:rStyle w:val="Hyperlink"/>
          </w:rPr>
          <w:t xml:space="preserve">Hình 3.22 Mạch tương đương trong khoảng thời gian </w:t>
        </w:r>
        <w:r w:rsidRPr="00860DF4">
          <w:rPr>
            <w:position w:val="-10"/>
          </w:rPr>
          <w:object w:dxaOrig="1780" w:dyaOrig="320" w14:anchorId="059CE819">
            <v:shape id="_x0000_i183717" type="#_x0000_t75" style="width:89.6pt;height:15.9pt" o:ole="">
              <v:imagedata r:id="rId19" o:title=""/>
            </v:shape>
            <o:OLEObject Type="Embed" ProgID="Equation.DSMT4" ShapeID="_x0000_i183717" DrawAspect="Content" ObjectID="_1747068772" r:id="rId20"/>
          </w:object>
        </w:r>
        <w:r>
          <w:rPr>
            <w:webHidden/>
          </w:rPr>
          <w:tab/>
        </w:r>
        <w:r>
          <w:rPr>
            <w:webHidden/>
          </w:rPr>
          <w:fldChar w:fldCharType="begin"/>
        </w:r>
        <w:r>
          <w:rPr>
            <w:webHidden/>
          </w:rPr>
          <w:instrText xml:space="preserve"> PAGEREF _Toc136351004 \h </w:instrText>
        </w:r>
        <w:r>
          <w:rPr>
            <w:webHidden/>
          </w:rPr>
        </w:r>
        <w:r>
          <w:rPr>
            <w:webHidden/>
          </w:rPr>
          <w:fldChar w:fldCharType="separate"/>
        </w:r>
        <w:r w:rsidR="00785EBE">
          <w:rPr>
            <w:webHidden/>
          </w:rPr>
          <w:t>46</w:t>
        </w:r>
        <w:r>
          <w:rPr>
            <w:webHidden/>
          </w:rPr>
          <w:fldChar w:fldCharType="end"/>
        </w:r>
      </w:hyperlink>
    </w:p>
    <w:p w14:paraId="3E308809" w14:textId="25C95FA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05" w:history="1">
        <w:r w:rsidRPr="00FD1C3A">
          <w:rPr>
            <w:rStyle w:val="Hyperlink"/>
          </w:rPr>
          <w:t xml:space="preserve">Hình 3.23 Mạch tương đương trong khoảng thời gian </w:t>
        </w:r>
        <w:r w:rsidRPr="005631F3">
          <w:rPr>
            <w:position w:val="-10"/>
          </w:rPr>
          <w:object w:dxaOrig="1579" w:dyaOrig="320" w14:anchorId="6F80A8AF">
            <v:shape id="_x0000_i183718" type="#_x0000_t75" style="width:78.7pt;height:15.9pt" o:ole="">
              <v:imagedata r:id="rId21" o:title=""/>
            </v:shape>
            <o:OLEObject Type="Embed" ProgID="Equation.DSMT4" ShapeID="_x0000_i183718" DrawAspect="Content" ObjectID="_1747068773" r:id="rId22"/>
          </w:object>
        </w:r>
        <w:r>
          <w:rPr>
            <w:webHidden/>
          </w:rPr>
          <w:tab/>
        </w:r>
        <w:r>
          <w:rPr>
            <w:webHidden/>
          </w:rPr>
          <w:fldChar w:fldCharType="begin"/>
        </w:r>
        <w:r>
          <w:rPr>
            <w:webHidden/>
          </w:rPr>
          <w:instrText xml:space="preserve"> PAGEREF _Toc136351005 \h </w:instrText>
        </w:r>
        <w:r>
          <w:rPr>
            <w:webHidden/>
          </w:rPr>
        </w:r>
        <w:r>
          <w:rPr>
            <w:webHidden/>
          </w:rPr>
          <w:fldChar w:fldCharType="separate"/>
        </w:r>
        <w:r w:rsidR="00785EBE">
          <w:rPr>
            <w:webHidden/>
          </w:rPr>
          <w:t>47</w:t>
        </w:r>
        <w:r>
          <w:rPr>
            <w:webHidden/>
          </w:rPr>
          <w:fldChar w:fldCharType="end"/>
        </w:r>
      </w:hyperlink>
    </w:p>
    <w:p w14:paraId="66DF8F0B" w14:textId="220142FF"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06" w:history="1">
        <w:r w:rsidRPr="00FD1C3A">
          <w:rPr>
            <w:rStyle w:val="Hyperlink"/>
          </w:rPr>
          <w:t>Hình 3.24 Dòng điện từ tăng lên sau mỗi chu kì nếu biến áp không được đặt lại</w:t>
        </w:r>
        <w:r>
          <w:rPr>
            <w:webHidden/>
          </w:rPr>
          <w:tab/>
        </w:r>
        <w:r>
          <w:rPr>
            <w:webHidden/>
          </w:rPr>
          <w:fldChar w:fldCharType="begin"/>
        </w:r>
        <w:r>
          <w:rPr>
            <w:webHidden/>
          </w:rPr>
          <w:instrText xml:space="preserve"> PAGEREF _Toc136351006 \h </w:instrText>
        </w:r>
        <w:r>
          <w:rPr>
            <w:webHidden/>
          </w:rPr>
        </w:r>
        <w:r>
          <w:rPr>
            <w:webHidden/>
          </w:rPr>
          <w:fldChar w:fldCharType="separate"/>
        </w:r>
        <w:r w:rsidR="00785EBE">
          <w:rPr>
            <w:webHidden/>
          </w:rPr>
          <w:t>48</w:t>
        </w:r>
        <w:r>
          <w:rPr>
            <w:webHidden/>
          </w:rPr>
          <w:fldChar w:fldCharType="end"/>
        </w:r>
      </w:hyperlink>
    </w:p>
    <w:p w14:paraId="297F87AB" w14:textId="6CFF9BCE"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07" w:history="1">
        <w:r w:rsidRPr="00FD1C3A">
          <w:rPr>
            <w:rStyle w:val="Hyperlink"/>
          </w:rPr>
          <w:t>Hình 3.25 Đường dẫn của dòng điện trong giai đoạn 2 MOSFET đóng</w:t>
        </w:r>
        <w:r>
          <w:rPr>
            <w:webHidden/>
          </w:rPr>
          <w:tab/>
        </w:r>
        <w:r>
          <w:rPr>
            <w:webHidden/>
          </w:rPr>
          <w:fldChar w:fldCharType="begin"/>
        </w:r>
        <w:r>
          <w:rPr>
            <w:webHidden/>
          </w:rPr>
          <w:instrText xml:space="preserve"> PAGEREF _Toc136351007 \h </w:instrText>
        </w:r>
        <w:r>
          <w:rPr>
            <w:webHidden/>
          </w:rPr>
        </w:r>
        <w:r>
          <w:rPr>
            <w:webHidden/>
          </w:rPr>
          <w:fldChar w:fldCharType="separate"/>
        </w:r>
        <w:r w:rsidR="00785EBE">
          <w:rPr>
            <w:webHidden/>
          </w:rPr>
          <w:t>49</w:t>
        </w:r>
        <w:r>
          <w:rPr>
            <w:webHidden/>
          </w:rPr>
          <w:fldChar w:fldCharType="end"/>
        </w:r>
      </w:hyperlink>
    </w:p>
    <w:p w14:paraId="1C846977" w14:textId="68D9AE2D"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08" w:history="1">
        <w:r w:rsidRPr="00FD1C3A">
          <w:rPr>
            <w:rStyle w:val="Hyperlink"/>
          </w:rPr>
          <w:t>Hình 3.26 Đường dẫn của dòng điện trong giai đoạn 2 MOSFET ngắt</w:t>
        </w:r>
        <w:r>
          <w:rPr>
            <w:webHidden/>
          </w:rPr>
          <w:tab/>
        </w:r>
        <w:r>
          <w:rPr>
            <w:webHidden/>
          </w:rPr>
          <w:fldChar w:fldCharType="begin"/>
        </w:r>
        <w:r>
          <w:rPr>
            <w:webHidden/>
          </w:rPr>
          <w:instrText xml:space="preserve"> PAGEREF _Toc136351008 \h </w:instrText>
        </w:r>
        <w:r>
          <w:rPr>
            <w:webHidden/>
          </w:rPr>
        </w:r>
        <w:r>
          <w:rPr>
            <w:webHidden/>
          </w:rPr>
          <w:fldChar w:fldCharType="separate"/>
        </w:r>
        <w:r w:rsidR="00785EBE">
          <w:rPr>
            <w:webHidden/>
          </w:rPr>
          <w:t>49</w:t>
        </w:r>
        <w:r>
          <w:rPr>
            <w:webHidden/>
          </w:rPr>
          <w:fldChar w:fldCharType="end"/>
        </w:r>
      </w:hyperlink>
    </w:p>
    <w:p w14:paraId="1ECEB281" w14:textId="36695EDB"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09" w:history="1">
        <w:r w:rsidRPr="00FD1C3A">
          <w:rPr>
            <w:rStyle w:val="Hyperlink"/>
          </w:rPr>
          <w:t>Hình 3.27 Dạng sóng lý tưởng trong quá trình vận hành của bộ biến đổi Forward 2 khóa</w:t>
        </w:r>
        <w:r>
          <w:rPr>
            <w:webHidden/>
          </w:rPr>
          <w:tab/>
        </w:r>
        <w:r>
          <w:rPr>
            <w:webHidden/>
          </w:rPr>
          <w:fldChar w:fldCharType="begin"/>
        </w:r>
        <w:r>
          <w:rPr>
            <w:webHidden/>
          </w:rPr>
          <w:instrText xml:space="preserve"> PAGEREF _Toc136351009 \h </w:instrText>
        </w:r>
        <w:r>
          <w:rPr>
            <w:webHidden/>
          </w:rPr>
        </w:r>
        <w:r>
          <w:rPr>
            <w:webHidden/>
          </w:rPr>
          <w:fldChar w:fldCharType="separate"/>
        </w:r>
        <w:r w:rsidR="00785EBE">
          <w:rPr>
            <w:webHidden/>
          </w:rPr>
          <w:t>50</w:t>
        </w:r>
        <w:r>
          <w:rPr>
            <w:webHidden/>
          </w:rPr>
          <w:fldChar w:fldCharType="end"/>
        </w:r>
      </w:hyperlink>
    </w:p>
    <w:p w14:paraId="7AA2C225" w14:textId="684172B3"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10" w:history="1">
        <w:r w:rsidRPr="00FD1C3A">
          <w:rPr>
            <w:rStyle w:val="Hyperlink"/>
          </w:rPr>
          <w:t>Hình 3.28 Mạch tương đương RC của Pin</w:t>
        </w:r>
        <w:r>
          <w:rPr>
            <w:webHidden/>
          </w:rPr>
          <w:tab/>
        </w:r>
        <w:r>
          <w:rPr>
            <w:webHidden/>
          </w:rPr>
          <w:fldChar w:fldCharType="begin"/>
        </w:r>
        <w:r>
          <w:rPr>
            <w:webHidden/>
          </w:rPr>
          <w:instrText xml:space="preserve"> PAGEREF _Toc136351010 \h </w:instrText>
        </w:r>
        <w:r>
          <w:rPr>
            <w:webHidden/>
          </w:rPr>
        </w:r>
        <w:r>
          <w:rPr>
            <w:webHidden/>
          </w:rPr>
          <w:fldChar w:fldCharType="separate"/>
        </w:r>
        <w:r w:rsidR="00785EBE">
          <w:rPr>
            <w:webHidden/>
          </w:rPr>
          <w:t>51</w:t>
        </w:r>
        <w:r>
          <w:rPr>
            <w:webHidden/>
          </w:rPr>
          <w:fldChar w:fldCharType="end"/>
        </w:r>
      </w:hyperlink>
    </w:p>
    <w:p w14:paraId="50FF09FD" w14:textId="1B0D21E3"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11" w:history="1">
        <w:r w:rsidRPr="00FD1C3A">
          <w:rPr>
            <w:rStyle w:val="Hyperlink"/>
          </w:rPr>
          <w:t>Hình 3.29 Cấu trúc tổng quát bộ điều khiển của mô hình</w:t>
        </w:r>
        <w:r>
          <w:rPr>
            <w:webHidden/>
          </w:rPr>
          <w:tab/>
        </w:r>
        <w:r>
          <w:rPr>
            <w:webHidden/>
          </w:rPr>
          <w:fldChar w:fldCharType="begin"/>
        </w:r>
        <w:r>
          <w:rPr>
            <w:webHidden/>
          </w:rPr>
          <w:instrText xml:space="preserve"> PAGEREF _Toc136351011 \h </w:instrText>
        </w:r>
        <w:r>
          <w:rPr>
            <w:webHidden/>
          </w:rPr>
        </w:r>
        <w:r>
          <w:rPr>
            <w:webHidden/>
          </w:rPr>
          <w:fldChar w:fldCharType="separate"/>
        </w:r>
        <w:r w:rsidR="00785EBE">
          <w:rPr>
            <w:webHidden/>
          </w:rPr>
          <w:t>51</w:t>
        </w:r>
        <w:r>
          <w:rPr>
            <w:webHidden/>
          </w:rPr>
          <w:fldChar w:fldCharType="end"/>
        </w:r>
      </w:hyperlink>
    </w:p>
    <w:p w14:paraId="632F152F" w14:textId="78894D03"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12" w:history="1">
        <w:r w:rsidRPr="00FD1C3A">
          <w:rPr>
            <w:rStyle w:val="Hyperlink"/>
          </w:rPr>
          <w:t>Hình 3.30 Cấu trúc tổng quan bộ điều khiển mạch PFC</w:t>
        </w:r>
        <w:r>
          <w:rPr>
            <w:webHidden/>
          </w:rPr>
          <w:tab/>
        </w:r>
        <w:r>
          <w:rPr>
            <w:webHidden/>
          </w:rPr>
          <w:fldChar w:fldCharType="begin"/>
        </w:r>
        <w:r>
          <w:rPr>
            <w:webHidden/>
          </w:rPr>
          <w:instrText xml:space="preserve"> PAGEREF _Toc136351012 \h </w:instrText>
        </w:r>
        <w:r>
          <w:rPr>
            <w:webHidden/>
          </w:rPr>
        </w:r>
        <w:r>
          <w:rPr>
            <w:webHidden/>
          </w:rPr>
          <w:fldChar w:fldCharType="separate"/>
        </w:r>
        <w:r w:rsidR="00785EBE">
          <w:rPr>
            <w:webHidden/>
          </w:rPr>
          <w:t>52</w:t>
        </w:r>
        <w:r>
          <w:rPr>
            <w:webHidden/>
          </w:rPr>
          <w:fldChar w:fldCharType="end"/>
        </w:r>
      </w:hyperlink>
    </w:p>
    <w:p w14:paraId="204CA9F5" w14:textId="61BC161D"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13" w:history="1">
        <w:r w:rsidRPr="00FD1C3A">
          <w:rPr>
            <w:rStyle w:val="Hyperlink"/>
          </w:rPr>
          <w:t>Hình 3.31 Chi tiết bộ điều khiển mạch PFC</w:t>
        </w:r>
        <w:r>
          <w:rPr>
            <w:webHidden/>
          </w:rPr>
          <w:tab/>
        </w:r>
        <w:r>
          <w:rPr>
            <w:webHidden/>
          </w:rPr>
          <w:fldChar w:fldCharType="begin"/>
        </w:r>
        <w:r>
          <w:rPr>
            <w:webHidden/>
          </w:rPr>
          <w:instrText xml:space="preserve"> PAGEREF _Toc136351013 \h </w:instrText>
        </w:r>
        <w:r>
          <w:rPr>
            <w:webHidden/>
          </w:rPr>
        </w:r>
        <w:r>
          <w:rPr>
            <w:webHidden/>
          </w:rPr>
          <w:fldChar w:fldCharType="separate"/>
        </w:r>
        <w:r w:rsidR="00785EBE">
          <w:rPr>
            <w:webHidden/>
          </w:rPr>
          <w:t>53</w:t>
        </w:r>
        <w:r>
          <w:rPr>
            <w:webHidden/>
          </w:rPr>
          <w:fldChar w:fldCharType="end"/>
        </w:r>
      </w:hyperlink>
    </w:p>
    <w:p w14:paraId="3820D57A" w14:textId="030A6986"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14" w:history="1">
        <w:r w:rsidRPr="00FD1C3A">
          <w:rPr>
            <w:rStyle w:val="Hyperlink"/>
          </w:rPr>
          <w:t>Hình 3.32 Cấu trúc tổng quan bộ điều khiển mạch DC-DC và sạc cho Pin</w:t>
        </w:r>
        <w:r>
          <w:rPr>
            <w:webHidden/>
          </w:rPr>
          <w:tab/>
        </w:r>
        <w:r>
          <w:rPr>
            <w:webHidden/>
          </w:rPr>
          <w:fldChar w:fldCharType="begin"/>
        </w:r>
        <w:r>
          <w:rPr>
            <w:webHidden/>
          </w:rPr>
          <w:instrText xml:space="preserve"> PAGEREF _Toc136351014 \h </w:instrText>
        </w:r>
        <w:r>
          <w:rPr>
            <w:webHidden/>
          </w:rPr>
        </w:r>
        <w:r>
          <w:rPr>
            <w:webHidden/>
          </w:rPr>
          <w:fldChar w:fldCharType="separate"/>
        </w:r>
        <w:r w:rsidR="00785EBE">
          <w:rPr>
            <w:webHidden/>
          </w:rPr>
          <w:t>54</w:t>
        </w:r>
        <w:r>
          <w:rPr>
            <w:webHidden/>
          </w:rPr>
          <w:fldChar w:fldCharType="end"/>
        </w:r>
      </w:hyperlink>
    </w:p>
    <w:p w14:paraId="5EAA6902" w14:textId="3AB3A7DB"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15" w:history="1">
        <w:r w:rsidRPr="00FD1C3A">
          <w:rPr>
            <w:rStyle w:val="Hyperlink"/>
          </w:rPr>
          <w:t>Hình 3.33 Đặc tính công suất được điều khiển để sạc Pin</w:t>
        </w:r>
        <w:r>
          <w:rPr>
            <w:webHidden/>
          </w:rPr>
          <w:tab/>
        </w:r>
        <w:r>
          <w:rPr>
            <w:webHidden/>
          </w:rPr>
          <w:fldChar w:fldCharType="begin"/>
        </w:r>
        <w:r>
          <w:rPr>
            <w:webHidden/>
          </w:rPr>
          <w:instrText xml:space="preserve"> PAGEREF _Toc136351015 \h </w:instrText>
        </w:r>
        <w:r>
          <w:rPr>
            <w:webHidden/>
          </w:rPr>
        </w:r>
        <w:r>
          <w:rPr>
            <w:webHidden/>
          </w:rPr>
          <w:fldChar w:fldCharType="separate"/>
        </w:r>
        <w:r w:rsidR="00785EBE">
          <w:rPr>
            <w:webHidden/>
          </w:rPr>
          <w:t>54</w:t>
        </w:r>
        <w:r>
          <w:rPr>
            <w:webHidden/>
          </w:rPr>
          <w:fldChar w:fldCharType="end"/>
        </w:r>
      </w:hyperlink>
    </w:p>
    <w:p w14:paraId="4A8B5AB3" w14:textId="14B355A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16" w:history="1">
        <w:r w:rsidRPr="00FD1C3A">
          <w:rPr>
            <w:rStyle w:val="Hyperlink"/>
          </w:rPr>
          <w:t>Hình 3.34 Chi tiết bộ điều khiển mạch DC-DC</w:t>
        </w:r>
        <w:r>
          <w:rPr>
            <w:webHidden/>
          </w:rPr>
          <w:tab/>
        </w:r>
        <w:r>
          <w:rPr>
            <w:webHidden/>
          </w:rPr>
          <w:fldChar w:fldCharType="begin"/>
        </w:r>
        <w:r>
          <w:rPr>
            <w:webHidden/>
          </w:rPr>
          <w:instrText xml:space="preserve"> PAGEREF _Toc136351016 \h </w:instrText>
        </w:r>
        <w:r>
          <w:rPr>
            <w:webHidden/>
          </w:rPr>
        </w:r>
        <w:r>
          <w:rPr>
            <w:webHidden/>
          </w:rPr>
          <w:fldChar w:fldCharType="separate"/>
        </w:r>
        <w:r w:rsidR="00785EBE">
          <w:rPr>
            <w:webHidden/>
          </w:rPr>
          <w:t>55</w:t>
        </w:r>
        <w:r>
          <w:rPr>
            <w:webHidden/>
          </w:rPr>
          <w:fldChar w:fldCharType="end"/>
        </w:r>
      </w:hyperlink>
    </w:p>
    <w:p w14:paraId="5F237139" w14:textId="7D0F207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17" w:history="1">
        <w:r w:rsidRPr="00FD1C3A">
          <w:rPr>
            <w:rStyle w:val="Hyperlink"/>
          </w:rPr>
          <w:t>Hình 4.1 Minh họa mô hình Pin từ 10 cell pin 18650</w:t>
        </w:r>
        <w:r>
          <w:rPr>
            <w:webHidden/>
          </w:rPr>
          <w:tab/>
        </w:r>
        <w:r>
          <w:rPr>
            <w:webHidden/>
          </w:rPr>
          <w:fldChar w:fldCharType="begin"/>
        </w:r>
        <w:r>
          <w:rPr>
            <w:webHidden/>
          </w:rPr>
          <w:instrText xml:space="preserve"> PAGEREF _Toc136351017 \h </w:instrText>
        </w:r>
        <w:r>
          <w:rPr>
            <w:webHidden/>
          </w:rPr>
        </w:r>
        <w:r>
          <w:rPr>
            <w:webHidden/>
          </w:rPr>
          <w:fldChar w:fldCharType="separate"/>
        </w:r>
        <w:r w:rsidR="00785EBE">
          <w:rPr>
            <w:webHidden/>
          </w:rPr>
          <w:t>57</w:t>
        </w:r>
        <w:r>
          <w:rPr>
            <w:webHidden/>
          </w:rPr>
          <w:fldChar w:fldCharType="end"/>
        </w:r>
      </w:hyperlink>
    </w:p>
    <w:p w14:paraId="6DBB7CA2" w14:textId="35A81F44"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18" w:history="1">
        <w:r w:rsidRPr="00FD1C3A">
          <w:rPr>
            <w:rStyle w:val="Hyperlink"/>
          </w:rPr>
          <w:t>Hình 4.2 Pin NCR18650GA</w:t>
        </w:r>
        <w:r>
          <w:rPr>
            <w:webHidden/>
          </w:rPr>
          <w:tab/>
        </w:r>
        <w:r>
          <w:rPr>
            <w:webHidden/>
          </w:rPr>
          <w:fldChar w:fldCharType="begin"/>
        </w:r>
        <w:r>
          <w:rPr>
            <w:webHidden/>
          </w:rPr>
          <w:instrText xml:space="preserve"> PAGEREF _Toc136351018 \h </w:instrText>
        </w:r>
        <w:r>
          <w:rPr>
            <w:webHidden/>
          </w:rPr>
        </w:r>
        <w:r>
          <w:rPr>
            <w:webHidden/>
          </w:rPr>
          <w:fldChar w:fldCharType="separate"/>
        </w:r>
        <w:r w:rsidR="00785EBE">
          <w:rPr>
            <w:webHidden/>
          </w:rPr>
          <w:t>57</w:t>
        </w:r>
        <w:r>
          <w:rPr>
            <w:webHidden/>
          </w:rPr>
          <w:fldChar w:fldCharType="end"/>
        </w:r>
      </w:hyperlink>
    </w:p>
    <w:p w14:paraId="4CA94664" w14:textId="3C365DD2"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19" w:history="1">
        <w:r w:rsidRPr="00FD1C3A">
          <w:rPr>
            <w:rStyle w:val="Hyperlink"/>
          </w:rPr>
          <w:t>Hình 4.3 Lõi Ferrite xanh D = 40mm</w:t>
        </w:r>
        <w:r>
          <w:rPr>
            <w:webHidden/>
          </w:rPr>
          <w:tab/>
        </w:r>
        <w:r>
          <w:rPr>
            <w:webHidden/>
          </w:rPr>
          <w:fldChar w:fldCharType="begin"/>
        </w:r>
        <w:r>
          <w:rPr>
            <w:webHidden/>
          </w:rPr>
          <w:instrText xml:space="preserve"> PAGEREF _Toc136351019 \h </w:instrText>
        </w:r>
        <w:r>
          <w:rPr>
            <w:webHidden/>
          </w:rPr>
        </w:r>
        <w:r>
          <w:rPr>
            <w:webHidden/>
          </w:rPr>
          <w:fldChar w:fldCharType="separate"/>
        </w:r>
        <w:r w:rsidR="00785EBE">
          <w:rPr>
            <w:webHidden/>
          </w:rPr>
          <w:t>58</w:t>
        </w:r>
        <w:r>
          <w:rPr>
            <w:webHidden/>
          </w:rPr>
          <w:fldChar w:fldCharType="end"/>
        </w:r>
      </w:hyperlink>
    </w:p>
    <w:p w14:paraId="14FE47C4" w14:textId="57821742"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20" w:history="1">
        <w:r w:rsidRPr="00FD1C3A">
          <w:rPr>
            <w:rStyle w:val="Hyperlink"/>
          </w:rPr>
          <w:t>Hình 4.4 Cuộn lọc PFC sau khi quấn</w:t>
        </w:r>
        <w:r>
          <w:rPr>
            <w:webHidden/>
          </w:rPr>
          <w:tab/>
        </w:r>
        <w:r>
          <w:rPr>
            <w:webHidden/>
          </w:rPr>
          <w:fldChar w:fldCharType="begin"/>
        </w:r>
        <w:r>
          <w:rPr>
            <w:webHidden/>
          </w:rPr>
          <w:instrText xml:space="preserve"> PAGEREF _Toc136351020 \h </w:instrText>
        </w:r>
        <w:r>
          <w:rPr>
            <w:webHidden/>
          </w:rPr>
        </w:r>
        <w:r>
          <w:rPr>
            <w:webHidden/>
          </w:rPr>
          <w:fldChar w:fldCharType="separate"/>
        </w:r>
        <w:r w:rsidR="00785EBE">
          <w:rPr>
            <w:webHidden/>
          </w:rPr>
          <w:t>58</w:t>
        </w:r>
        <w:r>
          <w:rPr>
            <w:webHidden/>
          </w:rPr>
          <w:fldChar w:fldCharType="end"/>
        </w:r>
      </w:hyperlink>
    </w:p>
    <w:p w14:paraId="7A13F115" w14:textId="3DD7E1DD"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21" w:history="1">
        <w:r w:rsidRPr="00FD1C3A">
          <w:rPr>
            <w:rStyle w:val="Hyperlink"/>
          </w:rPr>
          <w:t>Hình 4.5 Cầu đi-ốt KBL410  4A 1KV</w:t>
        </w:r>
        <w:r>
          <w:rPr>
            <w:webHidden/>
          </w:rPr>
          <w:tab/>
        </w:r>
        <w:r>
          <w:rPr>
            <w:webHidden/>
          </w:rPr>
          <w:fldChar w:fldCharType="begin"/>
        </w:r>
        <w:r>
          <w:rPr>
            <w:webHidden/>
          </w:rPr>
          <w:instrText xml:space="preserve"> PAGEREF _Toc136351021 \h </w:instrText>
        </w:r>
        <w:r>
          <w:rPr>
            <w:webHidden/>
          </w:rPr>
        </w:r>
        <w:r>
          <w:rPr>
            <w:webHidden/>
          </w:rPr>
          <w:fldChar w:fldCharType="separate"/>
        </w:r>
        <w:r w:rsidR="00785EBE">
          <w:rPr>
            <w:webHidden/>
          </w:rPr>
          <w:t>59</w:t>
        </w:r>
        <w:r>
          <w:rPr>
            <w:webHidden/>
          </w:rPr>
          <w:fldChar w:fldCharType="end"/>
        </w:r>
      </w:hyperlink>
    </w:p>
    <w:p w14:paraId="6A14AC63" w14:textId="19F55809"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22" w:history="1">
        <w:r w:rsidRPr="00FD1C3A">
          <w:rPr>
            <w:rStyle w:val="Hyperlink"/>
          </w:rPr>
          <w:t>Hình 4.6 Hình 4.4 Thông số kỹ thuật MOSFET IRFP460 500V 20A N-chanel</w:t>
        </w:r>
        <w:r>
          <w:rPr>
            <w:webHidden/>
          </w:rPr>
          <w:tab/>
        </w:r>
        <w:r>
          <w:rPr>
            <w:webHidden/>
          </w:rPr>
          <w:fldChar w:fldCharType="begin"/>
        </w:r>
        <w:r>
          <w:rPr>
            <w:webHidden/>
          </w:rPr>
          <w:instrText xml:space="preserve"> PAGEREF _Toc136351022 \h </w:instrText>
        </w:r>
        <w:r>
          <w:rPr>
            <w:webHidden/>
          </w:rPr>
        </w:r>
        <w:r>
          <w:rPr>
            <w:webHidden/>
          </w:rPr>
          <w:fldChar w:fldCharType="separate"/>
        </w:r>
        <w:r w:rsidR="00785EBE">
          <w:rPr>
            <w:webHidden/>
          </w:rPr>
          <w:t>60</w:t>
        </w:r>
        <w:r>
          <w:rPr>
            <w:webHidden/>
          </w:rPr>
          <w:fldChar w:fldCharType="end"/>
        </w:r>
      </w:hyperlink>
    </w:p>
    <w:p w14:paraId="36263240" w14:textId="32BF6CE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23" w:history="1">
        <w:r w:rsidRPr="00FD1C3A">
          <w:rPr>
            <w:rStyle w:val="Hyperlink"/>
          </w:rPr>
          <w:t>Hình 4.7 Đi-ốt HER506</w:t>
        </w:r>
        <w:r>
          <w:rPr>
            <w:webHidden/>
          </w:rPr>
          <w:tab/>
        </w:r>
        <w:r>
          <w:rPr>
            <w:webHidden/>
          </w:rPr>
          <w:fldChar w:fldCharType="begin"/>
        </w:r>
        <w:r>
          <w:rPr>
            <w:webHidden/>
          </w:rPr>
          <w:instrText xml:space="preserve"> PAGEREF _Toc136351023 \h </w:instrText>
        </w:r>
        <w:r>
          <w:rPr>
            <w:webHidden/>
          </w:rPr>
        </w:r>
        <w:r>
          <w:rPr>
            <w:webHidden/>
          </w:rPr>
          <w:fldChar w:fldCharType="separate"/>
        </w:r>
        <w:r w:rsidR="00785EBE">
          <w:rPr>
            <w:webHidden/>
          </w:rPr>
          <w:t>62</w:t>
        </w:r>
        <w:r>
          <w:rPr>
            <w:webHidden/>
          </w:rPr>
          <w:fldChar w:fldCharType="end"/>
        </w:r>
      </w:hyperlink>
    </w:p>
    <w:p w14:paraId="72628462" w14:textId="1D4C011F"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24" w:history="1">
        <w:r w:rsidRPr="00FD1C3A">
          <w:rPr>
            <w:rStyle w:val="Hyperlink"/>
          </w:rPr>
          <w:t>Hình 4.8 Các thông số vận hành tối đa của tối đa của đi-ốt HER506</w:t>
        </w:r>
        <w:r>
          <w:rPr>
            <w:webHidden/>
          </w:rPr>
          <w:tab/>
        </w:r>
        <w:r>
          <w:rPr>
            <w:webHidden/>
          </w:rPr>
          <w:fldChar w:fldCharType="begin"/>
        </w:r>
        <w:r>
          <w:rPr>
            <w:webHidden/>
          </w:rPr>
          <w:instrText xml:space="preserve"> PAGEREF _Toc136351024 \h </w:instrText>
        </w:r>
        <w:r>
          <w:rPr>
            <w:webHidden/>
          </w:rPr>
        </w:r>
        <w:r>
          <w:rPr>
            <w:webHidden/>
          </w:rPr>
          <w:fldChar w:fldCharType="separate"/>
        </w:r>
        <w:r w:rsidR="00785EBE">
          <w:rPr>
            <w:webHidden/>
          </w:rPr>
          <w:t>62</w:t>
        </w:r>
        <w:r>
          <w:rPr>
            <w:webHidden/>
          </w:rPr>
          <w:fldChar w:fldCharType="end"/>
        </w:r>
      </w:hyperlink>
    </w:p>
    <w:p w14:paraId="487D9A36" w14:textId="6200CD89"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25" w:history="1">
        <w:r w:rsidRPr="00FD1C3A">
          <w:rPr>
            <w:rStyle w:val="Hyperlink"/>
          </w:rPr>
          <w:t>Hình 4.9 Cuộn cảm DC-DC sau khi quấn</w:t>
        </w:r>
        <w:r>
          <w:rPr>
            <w:webHidden/>
          </w:rPr>
          <w:tab/>
        </w:r>
        <w:r>
          <w:rPr>
            <w:webHidden/>
          </w:rPr>
          <w:fldChar w:fldCharType="begin"/>
        </w:r>
        <w:r>
          <w:rPr>
            <w:webHidden/>
          </w:rPr>
          <w:instrText xml:space="preserve"> PAGEREF _Toc136351025 \h </w:instrText>
        </w:r>
        <w:r>
          <w:rPr>
            <w:webHidden/>
          </w:rPr>
        </w:r>
        <w:r>
          <w:rPr>
            <w:webHidden/>
          </w:rPr>
          <w:fldChar w:fldCharType="separate"/>
        </w:r>
        <w:r w:rsidR="00785EBE">
          <w:rPr>
            <w:webHidden/>
          </w:rPr>
          <w:t>64</w:t>
        </w:r>
        <w:r>
          <w:rPr>
            <w:webHidden/>
          </w:rPr>
          <w:fldChar w:fldCharType="end"/>
        </w:r>
      </w:hyperlink>
    </w:p>
    <w:p w14:paraId="1591F824" w14:textId="68EC1599"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26" w:history="1">
        <w:r w:rsidRPr="00FD1C3A">
          <w:rPr>
            <w:rStyle w:val="Hyperlink"/>
          </w:rPr>
          <w:t>Hình 4.10 Đi-ốt HER506 được sử dụng cho mạch DC-DC Forward</w:t>
        </w:r>
        <w:r>
          <w:rPr>
            <w:webHidden/>
          </w:rPr>
          <w:tab/>
        </w:r>
        <w:r>
          <w:rPr>
            <w:webHidden/>
          </w:rPr>
          <w:fldChar w:fldCharType="begin"/>
        </w:r>
        <w:r>
          <w:rPr>
            <w:webHidden/>
          </w:rPr>
          <w:instrText xml:space="preserve"> PAGEREF _Toc136351026 \h </w:instrText>
        </w:r>
        <w:r>
          <w:rPr>
            <w:webHidden/>
          </w:rPr>
        </w:r>
        <w:r>
          <w:rPr>
            <w:webHidden/>
          </w:rPr>
          <w:fldChar w:fldCharType="separate"/>
        </w:r>
        <w:r w:rsidR="00785EBE">
          <w:rPr>
            <w:webHidden/>
          </w:rPr>
          <w:t>65</w:t>
        </w:r>
        <w:r>
          <w:rPr>
            <w:webHidden/>
          </w:rPr>
          <w:fldChar w:fldCharType="end"/>
        </w:r>
      </w:hyperlink>
    </w:p>
    <w:p w14:paraId="1BE92D7C" w14:textId="22C817C4"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27" w:history="1">
        <w:r w:rsidRPr="00FD1C3A">
          <w:rPr>
            <w:rStyle w:val="Hyperlink"/>
          </w:rPr>
          <w:t>Hình 4.11 Lõi Ferrite PC40 35x21x10mm</w:t>
        </w:r>
        <w:r>
          <w:rPr>
            <w:webHidden/>
          </w:rPr>
          <w:tab/>
        </w:r>
        <w:r>
          <w:rPr>
            <w:webHidden/>
          </w:rPr>
          <w:fldChar w:fldCharType="begin"/>
        </w:r>
        <w:r>
          <w:rPr>
            <w:webHidden/>
          </w:rPr>
          <w:instrText xml:space="preserve"> PAGEREF _Toc136351027 \h </w:instrText>
        </w:r>
        <w:r>
          <w:rPr>
            <w:webHidden/>
          </w:rPr>
        </w:r>
        <w:r>
          <w:rPr>
            <w:webHidden/>
          </w:rPr>
          <w:fldChar w:fldCharType="separate"/>
        </w:r>
        <w:r w:rsidR="00785EBE">
          <w:rPr>
            <w:webHidden/>
          </w:rPr>
          <w:t>66</w:t>
        </w:r>
        <w:r>
          <w:rPr>
            <w:webHidden/>
          </w:rPr>
          <w:fldChar w:fldCharType="end"/>
        </w:r>
      </w:hyperlink>
    </w:p>
    <w:p w14:paraId="5B82AE8F" w14:textId="6A27B2C2"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28" w:history="1">
        <w:r w:rsidRPr="00FD1C3A">
          <w:rPr>
            <w:rStyle w:val="Hyperlink"/>
          </w:rPr>
          <w:t>Hình 4.12 Biến áp sau khi khi quấn xong</w:t>
        </w:r>
        <w:r>
          <w:rPr>
            <w:webHidden/>
          </w:rPr>
          <w:tab/>
        </w:r>
        <w:r>
          <w:rPr>
            <w:webHidden/>
          </w:rPr>
          <w:fldChar w:fldCharType="begin"/>
        </w:r>
        <w:r>
          <w:rPr>
            <w:webHidden/>
          </w:rPr>
          <w:instrText xml:space="preserve"> PAGEREF _Toc136351028 \h </w:instrText>
        </w:r>
        <w:r>
          <w:rPr>
            <w:webHidden/>
          </w:rPr>
        </w:r>
        <w:r>
          <w:rPr>
            <w:webHidden/>
          </w:rPr>
          <w:fldChar w:fldCharType="separate"/>
        </w:r>
        <w:r w:rsidR="00785EBE">
          <w:rPr>
            <w:webHidden/>
          </w:rPr>
          <w:t>66</w:t>
        </w:r>
        <w:r>
          <w:rPr>
            <w:webHidden/>
          </w:rPr>
          <w:fldChar w:fldCharType="end"/>
        </w:r>
      </w:hyperlink>
    </w:p>
    <w:p w14:paraId="3F6F8CD9" w14:textId="2C40417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29" w:history="1">
        <w:r w:rsidRPr="00FD1C3A">
          <w:rPr>
            <w:rStyle w:val="Hyperlink"/>
          </w:rPr>
          <w:t>Hình 4.13 MOSFET IRFP460</w:t>
        </w:r>
        <w:r>
          <w:rPr>
            <w:webHidden/>
          </w:rPr>
          <w:tab/>
        </w:r>
        <w:r>
          <w:rPr>
            <w:webHidden/>
          </w:rPr>
          <w:fldChar w:fldCharType="begin"/>
        </w:r>
        <w:r>
          <w:rPr>
            <w:webHidden/>
          </w:rPr>
          <w:instrText xml:space="preserve"> PAGEREF _Toc136351029 \h </w:instrText>
        </w:r>
        <w:r>
          <w:rPr>
            <w:webHidden/>
          </w:rPr>
        </w:r>
        <w:r>
          <w:rPr>
            <w:webHidden/>
          </w:rPr>
          <w:fldChar w:fldCharType="separate"/>
        </w:r>
        <w:r w:rsidR="00785EBE">
          <w:rPr>
            <w:webHidden/>
          </w:rPr>
          <w:t>67</w:t>
        </w:r>
        <w:r>
          <w:rPr>
            <w:webHidden/>
          </w:rPr>
          <w:fldChar w:fldCharType="end"/>
        </w:r>
      </w:hyperlink>
    </w:p>
    <w:p w14:paraId="357B4610" w14:textId="06DFC10C"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30" w:history="1">
        <w:r w:rsidRPr="00FD1C3A">
          <w:rPr>
            <w:rStyle w:val="Hyperlink"/>
          </w:rPr>
          <w:t>Hình 4.14 Nhóm cấp nguồn và lọc EMI đầu vào</w:t>
        </w:r>
        <w:r>
          <w:rPr>
            <w:webHidden/>
          </w:rPr>
          <w:tab/>
        </w:r>
        <w:r>
          <w:rPr>
            <w:webHidden/>
          </w:rPr>
          <w:fldChar w:fldCharType="begin"/>
        </w:r>
        <w:r>
          <w:rPr>
            <w:webHidden/>
          </w:rPr>
          <w:instrText xml:space="preserve"> PAGEREF _Toc136351030 \h </w:instrText>
        </w:r>
        <w:r>
          <w:rPr>
            <w:webHidden/>
          </w:rPr>
        </w:r>
        <w:r>
          <w:rPr>
            <w:webHidden/>
          </w:rPr>
          <w:fldChar w:fldCharType="separate"/>
        </w:r>
        <w:r w:rsidR="00785EBE">
          <w:rPr>
            <w:webHidden/>
          </w:rPr>
          <w:t>69</w:t>
        </w:r>
        <w:r>
          <w:rPr>
            <w:webHidden/>
          </w:rPr>
          <w:fldChar w:fldCharType="end"/>
        </w:r>
      </w:hyperlink>
    </w:p>
    <w:p w14:paraId="553B967F" w14:textId="2EA9F611"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31" w:history="1">
        <w:r w:rsidRPr="00FD1C3A">
          <w:rPr>
            <w:rStyle w:val="Hyperlink"/>
          </w:rPr>
          <w:t>Hình 4.15 MOSFET , cuộn cảm, đi-ốt và tụ lọc đầu ra DC của mạch PFC</w:t>
        </w:r>
        <w:r>
          <w:rPr>
            <w:webHidden/>
          </w:rPr>
          <w:tab/>
        </w:r>
        <w:r>
          <w:rPr>
            <w:webHidden/>
          </w:rPr>
          <w:fldChar w:fldCharType="begin"/>
        </w:r>
        <w:r>
          <w:rPr>
            <w:webHidden/>
          </w:rPr>
          <w:instrText xml:space="preserve"> PAGEREF _Toc136351031 \h </w:instrText>
        </w:r>
        <w:r>
          <w:rPr>
            <w:webHidden/>
          </w:rPr>
        </w:r>
        <w:r>
          <w:rPr>
            <w:webHidden/>
          </w:rPr>
          <w:fldChar w:fldCharType="separate"/>
        </w:r>
        <w:r w:rsidR="00785EBE">
          <w:rPr>
            <w:webHidden/>
          </w:rPr>
          <w:t>69</w:t>
        </w:r>
        <w:r>
          <w:rPr>
            <w:webHidden/>
          </w:rPr>
          <w:fldChar w:fldCharType="end"/>
        </w:r>
      </w:hyperlink>
    </w:p>
    <w:p w14:paraId="6A09794D" w14:textId="6077E38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32" w:history="1">
        <w:r w:rsidRPr="00FD1C3A">
          <w:rPr>
            <w:rStyle w:val="Hyperlink"/>
          </w:rPr>
          <w:t>Hình 4.16 Cấu trúc mạch DC-DC Forrward 2 khóa và 2 điốt kẹp</w:t>
        </w:r>
        <w:r>
          <w:rPr>
            <w:webHidden/>
          </w:rPr>
          <w:tab/>
        </w:r>
        <w:r>
          <w:rPr>
            <w:webHidden/>
          </w:rPr>
          <w:fldChar w:fldCharType="begin"/>
        </w:r>
        <w:r>
          <w:rPr>
            <w:webHidden/>
          </w:rPr>
          <w:instrText xml:space="preserve"> PAGEREF _Toc136351032 \h </w:instrText>
        </w:r>
        <w:r>
          <w:rPr>
            <w:webHidden/>
          </w:rPr>
        </w:r>
        <w:r>
          <w:rPr>
            <w:webHidden/>
          </w:rPr>
          <w:fldChar w:fldCharType="separate"/>
        </w:r>
        <w:r w:rsidR="00785EBE">
          <w:rPr>
            <w:webHidden/>
          </w:rPr>
          <w:t>70</w:t>
        </w:r>
        <w:r>
          <w:rPr>
            <w:webHidden/>
          </w:rPr>
          <w:fldChar w:fldCharType="end"/>
        </w:r>
      </w:hyperlink>
    </w:p>
    <w:p w14:paraId="087F5FC9" w14:textId="751288C8"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33" w:history="1">
        <w:r w:rsidRPr="00FD1C3A">
          <w:rPr>
            <w:rStyle w:val="Hyperlink"/>
          </w:rPr>
          <w:t>Hình 4.17 Chỉnh lưu và b</w:t>
        </w:r>
        <w:r w:rsidR="00992197">
          <w:rPr>
            <w:rStyle w:val="Hyperlink"/>
          </w:rPr>
          <w:t>ộ</w:t>
        </w:r>
        <w:r w:rsidRPr="00FD1C3A">
          <w:rPr>
            <w:rStyle w:val="Hyperlink"/>
          </w:rPr>
          <w:t xml:space="preserve"> lọc đầu ra của mạc DC-DC</w:t>
        </w:r>
        <w:r>
          <w:rPr>
            <w:webHidden/>
          </w:rPr>
          <w:tab/>
        </w:r>
        <w:r>
          <w:rPr>
            <w:webHidden/>
          </w:rPr>
          <w:fldChar w:fldCharType="begin"/>
        </w:r>
        <w:r>
          <w:rPr>
            <w:webHidden/>
          </w:rPr>
          <w:instrText xml:space="preserve"> PAGEREF _Toc136351033 \h </w:instrText>
        </w:r>
        <w:r>
          <w:rPr>
            <w:webHidden/>
          </w:rPr>
        </w:r>
        <w:r>
          <w:rPr>
            <w:webHidden/>
          </w:rPr>
          <w:fldChar w:fldCharType="separate"/>
        </w:r>
        <w:r w:rsidR="00785EBE">
          <w:rPr>
            <w:webHidden/>
          </w:rPr>
          <w:t>70</w:t>
        </w:r>
        <w:r>
          <w:rPr>
            <w:webHidden/>
          </w:rPr>
          <w:fldChar w:fldCharType="end"/>
        </w:r>
      </w:hyperlink>
    </w:p>
    <w:p w14:paraId="198A4936" w14:textId="6B2A39B4"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34" w:history="1">
        <w:r w:rsidRPr="00FD1C3A">
          <w:rPr>
            <w:rStyle w:val="Hyperlink"/>
          </w:rPr>
          <w:t>Hình 4.18 Đèn báo nguồn 5 của IC cảm biến, các Bus cắm cảm biến và tín hiệu điều khiển PWM</w:t>
        </w:r>
        <w:r>
          <w:rPr>
            <w:webHidden/>
          </w:rPr>
          <w:tab/>
        </w:r>
        <w:r>
          <w:rPr>
            <w:webHidden/>
          </w:rPr>
          <w:fldChar w:fldCharType="begin"/>
        </w:r>
        <w:r>
          <w:rPr>
            <w:webHidden/>
          </w:rPr>
          <w:instrText xml:space="preserve"> PAGEREF _Toc136351034 \h </w:instrText>
        </w:r>
        <w:r>
          <w:rPr>
            <w:webHidden/>
          </w:rPr>
        </w:r>
        <w:r>
          <w:rPr>
            <w:webHidden/>
          </w:rPr>
          <w:fldChar w:fldCharType="separate"/>
        </w:r>
        <w:r w:rsidR="00785EBE">
          <w:rPr>
            <w:webHidden/>
          </w:rPr>
          <w:t>70</w:t>
        </w:r>
        <w:r>
          <w:rPr>
            <w:webHidden/>
          </w:rPr>
          <w:fldChar w:fldCharType="end"/>
        </w:r>
      </w:hyperlink>
    </w:p>
    <w:p w14:paraId="69275004" w14:textId="3BEC90CC"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35" w:history="1">
        <w:r w:rsidRPr="00FD1C3A">
          <w:rPr>
            <w:rStyle w:val="Hyperlink"/>
          </w:rPr>
          <w:t>Hình 4.19 Thiết kế 3D của mô hình</w:t>
        </w:r>
        <w:r>
          <w:rPr>
            <w:webHidden/>
          </w:rPr>
          <w:tab/>
        </w:r>
        <w:r>
          <w:rPr>
            <w:webHidden/>
          </w:rPr>
          <w:fldChar w:fldCharType="begin"/>
        </w:r>
        <w:r>
          <w:rPr>
            <w:webHidden/>
          </w:rPr>
          <w:instrText xml:space="preserve"> PAGEREF _Toc136351035 \h </w:instrText>
        </w:r>
        <w:r>
          <w:rPr>
            <w:webHidden/>
          </w:rPr>
        </w:r>
        <w:r>
          <w:rPr>
            <w:webHidden/>
          </w:rPr>
          <w:fldChar w:fldCharType="separate"/>
        </w:r>
        <w:r w:rsidR="00785EBE">
          <w:rPr>
            <w:webHidden/>
          </w:rPr>
          <w:t>71</w:t>
        </w:r>
        <w:r>
          <w:rPr>
            <w:webHidden/>
          </w:rPr>
          <w:fldChar w:fldCharType="end"/>
        </w:r>
      </w:hyperlink>
    </w:p>
    <w:p w14:paraId="24359A86" w14:textId="0B62736F"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36" w:history="1">
        <w:r w:rsidRPr="00FD1C3A">
          <w:rPr>
            <w:rStyle w:val="Hyperlink"/>
          </w:rPr>
          <w:t>Hình 4.20 Lớp đồng dây dẫn phần Top layer của mạch</w:t>
        </w:r>
        <w:r>
          <w:rPr>
            <w:webHidden/>
          </w:rPr>
          <w:tab/>
        </w:r>
        <w:r>
          <w:rPr>
            <w:webHidden/>
          </w:rPr>
          <w:fldChar w:fldCharType="begin"/>
        </w:r>
        <w:r>
          <w:rPr>
            <w:webHidden/>
          </w:rPr>
          <w:instrText xml:space="preserve"> PAGEREF _Toc136351036 \h </w:instrText>
        </w:r>
        <w:r>
          <w:rPr>
            <w:webHidden/>
          </w:rPr>
        </w:r>
        <w:r>
          <w:rPr>
            <w:webHidden/>
          </w:rPr>
          <w:fldChar w:fldCharType="separate"/>
        </w:r>
        <w:r w:rsidR="00785EBE">
          <w:rPr>
            <w:webHidden/>
          </w:rPr>
          <w:t>72</w:t>
        </w:r>
        <w:r>
          <w:rPr>
            <w:webHidden/>
          </w:rPr>
          <w:fldChar w:fldCharType="end"/>
        </w:r>
      </w:hyperlink>
    </w:p>
    <w:p w14:paraId="3775BDD4" w14:textId="396B8FC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37" w:history="1">
        <w:r w:rsidRPr="00FD1C3A">
          <w:rPr>
            <w:rStyle w:val="Hyperlink"/>
          </w:rPr>
          <w:t>Hình 4.21 Lớp đồng dây dẫn phần Bottom layer của mạch</w:t>
        </w:r>
        <w:r>
          <w:rPr>
            <w:webHidden/>
          </w:rPr>
          <w:tab/>
        </w:r>
        <w:r>
          <w:rPr>
            <w:webHidden/>
          </w:rPr>
          <w:fldChar w:fldCharType="begin"/>
        </w:r>
        <w:r>
          <w:rPr>
            <w:webHidden/>
          </w:rPr>
          <w:instrText xml:space="preserve"> PAGEREF _Toc136351037 \h </w:instrText>
        </w:r>
        <w:r>
          <w:rPr>
            <w:webHidden/>
          </w:rPr>
        </w:r>
        <w:r>
          <w:rPr>
            <w:webHidden/>
          </w:rPr>
          <w:fldChar w:fldCharType="separate"/>
        </w:r>
        <w:r w:rsidR="00785EBE">
          <w:rPr>
            <w:webHidden/>
          </w:rPr>
          <w:t>72</w:t>
        </w:r>
        <w:r>
          <w:rPr>
            <w:webHidden/>
          </w:rPr>
          <w:fldChar w:fldCharType="end"/>
        </w:r>
      </w:hyperlink>
    </w:p>
    <w:p w14:paraId="3B003BDE" w14:textId="575DEB7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38" w:history="1">
        <w:r w:rsidRPr="00FD1C3A">
          <w:rPr>
            <w:rStyle w:val="Hyperlink"/>
          </w:rPr>
          <w:t>Hình 4.22 Mạch công suất sau khi gia công PCB</w:t>
        </w:r>
        <w:r>
          <w:rPr>
            <w:webHidden/>
          </w:rPr>
          <w:tab/>
        </w:r>
        <w:r>
          <w:rPr>
            <w:webHidden/>
          </w:rPr>
          <w:fldChar w:fldCharType="begin"/>
        </w:r>
        <w:r>
          <w:rPr>
            <w:webHidden/>
          </w:rPr>
          <w:instrText xml:space="preserve"> PAGEREF _Toc136351038 \h </w:instrText>
        </w:r>
        <w:r>
          <w:rPr>
            <w:webHidden/>
          </w:rPr>
        </w:r>
        <w:r>
          <w:rPr>
            <w:webHidden/>
          </w:rPr>
          <w:fldChar w:fldCharType="separate"/>
        </w:r>
        <w:r w:rsidR="00785EBE">
          <w:rPr>
            <w:webHidden/>
          </w:rPr>
          <w:t>73</w:t>
        </w:r>
        <w:r>
          <w:rPr>
            <w:webHidden/>
          </w:rPr>
          <w:fldChar w:fldCharType="end"/>
        </w:r>
      </w:hyperlink>
    </w:p>
    <w:p w14:paraId="130582ED" w14:textId="3AD82B0E"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39" w:history="1">
        <w:r w:rsidRPr="00FD1C3A">
          <w:rPr>
            <w:rStyle w:val="Hyperlink"/>
          </w:rPr>
          <w:t>Hình 4.23 Mạch công suất sau khi lắp hoàn thiện</w:t>
        </w:r>
        <w:r>
          <w:rPr>
            <w:webHidden/>
          </w:rPr>
          <w:tab/>
        </w:r>
        <w:r>
          <w:rPr>
            <w:webHidden/>
          </w:rPr>
          <w:fldChar w:fldCharType="begin"/>
        </w:r>
        <w:r>
          <w:rPr>
            <w:webHidden/>
          </w:rPr>
          <w:instrText xml:space="preserve"> PAGEREF _Toc136351039 \h </w:instrText>
        </w:r>
        <w:r>
          <w:rPr>
            <w:webHidden/>
          </w:rPr>
        </w:r>
        <w:r>
          <w:rPr>
            <w:webHidden/>
          </w:rPr>
          <w:fldChar w:fldCharType="separate"/>
        </w:r>
        <w:r w:rsidR="00785EBE">
          <w:rPr>
            <w:webHidden/>
          </w:rPr>
          <w:t>73</w:t>
        </w:r>
        <w:r>
          <w:rPr>
            <w:webHidden/>
          </w:rPr>
          <w:fldChar w:fldCharType="end"/>
        </w:r>
      </w:hyperlink>
    </w:p>
    <w:p w14:paraId="557C7851" w14:textId="09BDAEDB"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40" w:history="1">
        <w:r w:rsidRPr="00FD1C3A">
          <w:rPr>
            <w:rStyle w:val="Hyperlink"/>
          </w:rPr>
          <w:t>Hình 4.24 Các thông số đo lường yêu cầu của mô hình</w:t>
        </w:r>
        <w:r>
          <w:rPr>
            <w:webHidden/>
          </w:rPr>
          <w:tab/>
        </w:r>
        <w:r>
          <w:rPr>
            <w:webHidden/>
          </w:rPr>
          <w:fldChar w:fldCharType="begin"/>
        </w:r>
        <w:r>
          <w:rPr>
            <w:webHidden/>
          </w:rPr>
          <w:instrText xml:space="preserve"> PAGEREF _Toc136351040 \h </w:instrText>
        </w:r>
        <w:r>
          <w:rPr>
            <w:webHidden/>
          </w:rPr>
        </w:r>
        <w:r>
          <w:rPr>
            <w:webHidden/>
          </w:rPr>
          <w:fldChar w:fldCharType="separate"/>
        </w:r>
        <w:r w:rsidR="00785EBE">
          <w:rPr>
            <w:webHidden/>
          </w:rPr>
          <w:t>74</w:t>
        </w:r>
        <w:r>
          <w:rPr>
            <w:webHidden/>
          </w:rPr>
          <w:fldChar w:fldCharType="end"/>
        </w:r>
      </w:hyperlink>
    </w:p>
    <w:p w14:paraId="23209A70" w14:textId="40487C7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41" w:history="1">
        <w:r w:rsidRPr="00FD1C3A">
          <w:rPr>
            <w:rStyle w:val="Hyperlink"/>
          </w:rPr>
          <w:t>Hình 4.25 Opamp cách ly HCPL A7800A và sơ đồ nguyên lý</w:t>
        </w:r>
        <w:r>
          <w:rPr>
            <w:webHidden/>
          </w:rPr>
          <w:tab/>
        </w:r>
        <w:r>
          <w:rPr>
            <w:webHidden/>
          </w:rPr>
          <w:fldChar w:fldCharType="begin"/>
        </w:r>
        <w:r>
          <w:rPr>
            <w:webHidden/>
          </w:rPr>
          <w:instrText xml:space="preserve"> PAGEREF _Toc136351041 \h </w:instrText>
        </w:r>
        <w:r>
          <w:rPr>
            <w:webHidden/>
          </w:rPr>
        </w:r>
        <w:r>
          <w:rPr>
            <w:webHidden/>
          </w:rPr>
          <w:fldChar w:fldCharType="separate"/>
        </w:r>
        <w:r w:rsidR="00785EBE">
          <w:rPr>
            <w:webHidden/>
          </w:rPr>
          <w:t>75</w:t>
        </w:r>
        <w:r>
          <w:rPr>
            <w:webHidden/>
          </w:rPr>
          <w:fldChar w:fldCharType="end"/>
        </w:r>
      </w:hyperlink>
    </w:p>
    <w:p w14:paraId="34D17A74" w14:textId="753F5901"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42" w:history="1">
        <w:r w:rsidRPr="00FD1C3A">
          <w:rPr>
            <w:rStyle w:val="Hyperlink"/>
          </w:rPr>
          <w:t>Hình 4.26 Sơ đồ nguyên lý mạch cảm biến áp sử dụng Opamp cách ly</w:t>
        </w:r>
        <w:r>
          <w:rPr>
            <w:webHidden/>
          </w:rPr>
          <w:tab/>
        </w:r>
        <w:r>
          <w:rPr>
            <w:webHidden/>
          </w:rPr>
          <w:fldChar w:fldCharType="begin"/>
        </w:r>
        <w:r>
          <w:rPr>
            <w:webHidden/>
          </w:rPr>
          <w:instrText xml:space="preserve"> PAGEREF _Toc136351042 \h </w:instrText>
        </w:r>
        <w:r>
          <w:rPr>
            <w:webHidden/>
          </w:rPr>
        </w:r>
        <w:r>
          <w:rPr>
            <w:webHidden/>
          </w:rPr>
          <w:fldChar w:fldCharType="separate"/>
        </w:r>
        <w:r w:rsidR="00785EBE">
          <w:rPr>
            <w:webHidden/>
          </w:rPr>
          <w:t>75</w:t>
        </w:r>
        <w:r>
          <w:rPr>
            <w:webHidden/>
          </w:rPr>
          <w:fldChar w:fldCharType="end"/>
        </w:r>
      </w:hyperlink>
    </w:p>
    <w:p w14:paraId="63537DB8" w14:textId="1B4A4F1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43" w:history="1">
        <w:r w:rsidRPr="00FD1C3A">
          <w:rPr>
            <w:rStyle w:val="Hyperlink"/>
          </w:rPr>
          <w:t>Hình 4.27 IC Opamp đôi LM358</w:t>
        </w:r>
        <w:r>
          <w:rPr>
            <w:webHidden/>
          </w:rPr>
          <w:tab/>
        </w:r>
        <w:r>
          <w:rPr>
            <w:webHidden/>
          </w:rPr>
          <w:fldChar w:fldCharType="begin"/>
        </w:r>
        <w:r>
          <w:rPr>
            <w:webHidden/>
          </w:rPr>
          <w:instrText xml:space="preserve"> PAGEREF _Toc136351043 \h </w:instrText>
        </w:r>
        <w:r>
          <w:rPr>
            <w:webHidden/>
          </w:rPr>
        </w:r>
        <w:r>
          <w:rPr>
            <w:webHidden/>
          </w:rPr>
          <w:fldChar w:fldCharType="separate"/>
        </w:r>
        <w:r w:rsidR="00785EBE">
          <w:rPr>
            <w:webHidden/>
          </w:rPr>
          <w:t>77</w:t>
        </w:r>
        <w:r>
          <w:rPr>
            <w:webHidden/>
          </w:rPr>
          <w:fldChar w:fldCharType="end"/>
        </w:r>
      </w:hyperlink>
    </w:p>
    <w:p w14:paraId="150AE3EC" w14:textId="0790B882"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44" w:history="1">
        <w:r w:rsidRPr="00FD1C3A">
          <w:rPr>
            <w:rStyle w:val="Hyperlink"/>
          </w:rPr>
          <w:t>Hình 4.28 IC cảm biến dòng điện Hall ACS712T-050B</w:t>
        </w:r>
        <w:r>
          <w:rPr>
            <w:webHidden/>
          </w:rPr>
          <w:tab/>
        </w:r>
        <w:r>
          <w:rPr>
            <w:webHidden/>
          </w:rPr>
          <w:fldChar w:fldCharType="begin"/>
        </w:r>
        <w:r>
          <w:rPr>
            <w:webHidden/>
          </w:rPr>
          <w:instrText xml:space="preserve"> PAGEREF _Toc136351044 \h </w:instrText>
        </w:r>
        <w:r>
          <w:rPr>
            <w:webHidden/>
          </w:rPr>
        </w:r>
        <w:r>
          <w:rPr>
            <w:webHidden/>
          </w:rPr>
          <w:fldChar w:fldCharType="separate"/>
        </w:r>
        <w:r w:rsidR="00785EBE">
          <w:rPr>
            <w:webHidden/>
          </w:rPr>
          <w:t>77</w:t>
        </w:r>
        <w:r>
          <w:rPr>
            <w:webHidden/>
          </w:rPr>
          <w:fldChar w:fldCharType="end"/>
        </w:r>
      </w:hyperlink>
    </w:p>
    <w:p w14:paraId="5DD693AC" w14:textId="4AD1F3D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45" w:history="1">
        <w:r w:rsidRPr="00FD1C3A">
          <w:rPr>
            <w:rStyle w:val="Hyperlink"/>
          </w:rPr>
          <w:t>Hình 4.29 Kiểu mạch lái đơn giản phổ biến</w:t>
        </w:r>
        <w:r>
          <w:rPr>
            <w:webHidden/>
          </w:rPr>
          <w:tab/>
        </w:r>
        <w:r>
          <w:rPr>
            <w:webHidden/>
          </w:rPr>
          <w:fldChar w:fldCharType="begin"/>
        </w:r>
        <w:r>
          <w:rPr>
            <w:webHidden/>
          </w:rPr>
          <w:instrText xml:space="preserve"> PAGEREF _Toc136351045 \h </w:instrText>
        </w:r>
        <w:r>
          <w:rPr>
            <w:webHidden/>
          </w:rPr>
        </w:r>
        <w:r>
          <w:rPr>
            <w:webHidden/>
          </w:rPr>
          <w:fldChar w:fldCharType="separate"/>
        </w:r>
        <w:r w:rsidR="00785EBE">
          <w:rPr>
            <w:webHidden/>
          </w:rPr>
          <w:t>78</w:t>
        </w:r>
        <w:r>
          <w:rPr>
            <w:webHidden/>
          </w:rPr>
          <w:fldChar w:fldCharType="end"/>
        </w:r>
      </w:hyperlink>
    </w:p>
    <w:p w14:paraId="0BEC1D81" w14:textId="2D20232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46" w:history="1">
        <w:r w:rsidRPr="00FD1C3A">
          <w:rPr>
            <w:rStyle w:val="Hyperlink"/>
          </w:rPr>
          <w:t>Hình 4.30 IC lái opto TLP5754</w:t>
        </w:r>
        <w:r>
          <w:rPr>
            <w:webHidden/>
          </w:rPr>
          <w:tab/>
        </w:r>
        <w:r>
          <w:rPr>
            <w:webHidden/>
          </w:rPr>
          <w:fldChar w:fldCharType="begin"/>
        </w:r>
        <w:r>
          <w:rPr>
            <w:webHidden/>
          </w:rPr>
          <w:instrText xml:space="preserve"> PAGEREF _Toc136351046 \h </w:instrText>
        </w:r>
        <w:r>
          <w:rPr>
            <w:webHidden/>
          </w:rPr>
        </w:r>
        <w:r>
          <w:rPr>
            <w:webHidden/>
          </w:rPr>
          <w:fldChar w:fldCharType="separate"/>
        </w:r>
        <w:r w:rsidR="00785EBE">
          <w:rPr>
            <w:webHidden/>
          </w:rPr>
          <w:t>79</w:t>
        </w:r>
        <w:r>
          <w:rPr>
            <w:webHidden/>
          </w:rPr>
          <w:fldChar w:fldCharType="end"/>
        </w:r>
      </w:hyperlink>
    </w:p>
    <w:p w14:paraId="7C34A68A" w14:textId="6EC01FE1"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47" w:history="1">
        <w:r w:rsidRPr="00FD1C3A">
          <w:rPr>
            <w:rStyle w:val="Hyperlink"/>
          </w:rPr>
          <w:t>Hình 4.31 Mạch lọc thông thấp</w:t>
        </w:r>
        <w:r>
          <w:rPr>
            <w:webHidden/>
          </w:rPr>
          <w:tab/>
        </w:r>
        <w:r>
          <w:rPr>
            <w:webHidden/>
          </w:rPr>
          <w:fldChar w:fldCharType="begin"/>
        </w:r>
        <w:r>
          <w:rPr>
            <w:webHidden/>
          </w:rPr>
          <w:instrText xml:space="preserve"> PAGEREF _Toc136351047 \h </w:instrText>
        </w:r>
        <w:r>
          <w:rPr>
            <w:webHidden/>
          </w:rPr>
        </w:r>
        <w:r>
          <w:rPr>
            <w:webHidden/>
          </w:rPr>
          <w:fldChar w:fldCharType="separate"/>
        </w:r>
        <w:r w:rsidR="00785EBE">
          <w:rPr>
            <w:webHidden/>
          </w:rPr>
          <w:t>80</w:t>
        </w:r>
        <w:r>
          <w:rPr>
            <w:webHidden/>
          </w:rPr>
          <w:fldChar w:fldCharType="end"/>
        </w:r>
      </w:hyperlink>
    </w:p>
    <w:p w14:paraId="0AE603AF" w14:textId="56E0C35E"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48" w:history="1">
        <w:r w:rsidRPr="00FD1C3A">
          <w:rPr>
            <w:rStyle w:val="Hyperlink"/>
          </w:rPr>
          <w:t>Hình 4.32 Khối DSP F28379D</w:t>
        </w:r>
        <w:r>
          <w:rPr>
            <w:webHidden/>
          </w:rPr>
          <w:tab/>
        </w:r>
        <w:r>
          <w:rPr>
            <w:webHidden/>
          </w:rPr>
          <w:fldChar w:fldCharType="begin"/>
        </w:r>
        <w:r>
          <w:rPr>
            <w:webHidden/>
          </w:rPr>
          <w:instrText xml:space="preserve"> PAGEREF _Toc136351048 \h </w:instrText>
        </w:r>
        <w:r>
          <w:rPr>
            <w:webHidden/>
          </w:rPr>
        </w:r>
        <w:r>
          <w:rPr>
            <w:webHidden/>
          </w:rPr>
          <w:fldChar w:fldCharType="separate"/>
        </w:r>
        <w:r w:rsidR="00785EBE">
          <w:rPr>
            <w:webHidden/>
          </w:rPr>
          <w:t>80</w:t>
        </w:r>
        <w:r>
          <w:rPr>
            <w:webHidden/>
          </w:rPr>
          <w:fldChar w:fldCharType="end"/>
        </w:r>
      </w:hyperlink>
    </w:p>
    <w:p w14:paraId="3527F451" w14:textId="1641D0F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49" w:history="1">
        <w:r w:rsidRPr="00FD1C3A">
          <w:rPr>
            <w:rStyle w:val="Hyperlink"/>
          </w:rPr>
          <w:t>Hình 4.33 Nguyên lý khối mạch lái</w:t>
        </w:r>
        <w:r>
          <w:rPr>
            <w:webHidden/>
          </w:rPr>
          <w:tab/>
        </w:r>
        <w:r>
          <w:rPr>
            <w:webHidden/>
          </w:rPr>
          <w:fldChar w:fldCharType="begin"/>
        </w:r>
        <w:r>
          <w:rPr>
            <w:webHidden/>
          </w:rPr>
          <w:instrText xml:space="preserve"> PAGEREF _Toc136351049 \h </w:instrText>
        </w:r>
        <w:r>
          <w:rPr>
            <w:webHidden/>
          </w:rPr>
        </w:r>
        <w:r>
          <w:rPr>
            <w:webHidden/>
          </w:rPr>
          <w:fldChar w:fldCharType="separate"/>
        </w:r>
        <w:r w:rsidR="00785EBE">
          <w:rPr>
            <w:webHidden/>
          </w:rPr>
          <w:t>81</w:t>
        </w:r>
        <w:r>
          <w:rPr>
            <w:webHidden/>
          </w:rPr>
          <w:fldChar w:fldCharType="end"/>
        </w:r>
      </w:hyperlink>
    </w:p>
    <w:p w14:paraId="58D4938D" w14:textId="12AEEAFD"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50" w:history="1">
        <w:r w:rsidRPr="00FD1C3A">
          <w:rPr>
            <w:rStyle w:val="Hyperlink"/>
          </w:rPr>
          <w:t>Hình 4.34 Nguyên lý khối mạch cảm biến áp</w:t>
        </w:r>
        <w:r>
          <w:rPr>
            <w:webHidden/>
          </w:rPr>
          <w:tab/>
        </w:r>
        <w:r>
          <w:rPr>
            <w:webHidden/>
          </w:rPr>
          <w:fldChar w:fldCharType="begin"/>
        </w:r>
        <w:r>
          <w:rPr>
            <w:webHidden/>
          </w:rPr>
          <w:instrText xml:space="preserve"> PAGEREF _Toc136351050 \h </w:instrText>
        </w:r>
        <w:r>
          <w:rPr>
            <w:webHidden/>
          </w:rPr>
        </w:r>
        <w:r>
          <w:rPr>
            <w:webHidden/>
          </w:rPr>
          <w:fldChar w:fldCharType="separate"/>
        </w:r>
        <w:r w:rsidR="00785EBE">
          <w:rPr>
            <w:webHidden/>
          </w:rPr>
          <w:t>82</w:t>
        </w:r>
        <w:r>
          <w:rPr>
            <w:webHidden/>
          </w:rPr>
          <w:fldChar w:fldCharType="end"/>
        </w:r>
      </w:hyperlink>
    </w:p>
    <w:p w14:paraId="6E2D770A" w14:textId="6320F36E"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51" w:history="1">
        <w:r w:rsidRPr="00FD1C3A">
          <w:rPr>
            <w:rStyle w:val="Hyperlink"/>
          </w:rPr>
          <w:t>Hình 4.35 Bộ lọc thông thấp các tín hiệu cảm biến và Zenner bảo vệ trước đi đưa về DSP</w:t>
        </w:r>
        <w:r>
          <w:rPr>
            <w:webHidden/>
          </w:rPr>
          <w:tab/>
        </w:r>
        <w:r>
          <w:rPr>
            <w:webHidden/>
          </w:rPr>
          <w:fldChar w:fldCharType="begin"/>
        </w:r>
        <w:r>
          <w:rPr>
            <w:webHidden/>
          </w:rPr>
          <w:instrText xml:space="preserve"> PAGEREF _Toc136351051 \h </w:instrText>
        </w:r>
        <w:r>
          <w:rPr>
            <w:webHidden/>
          </w:rPr>
        </w:r>
        <w:r>
          <w:rPr>
            <w:webHidden/>
          </w:rPr>
          <w:fldChar w:fldCharType="separate"/>
        </w:r>
        <w:r w:rsidR="00785EBE">
          <w:rPr>
            <w:webHidden/>
          </w:rPr>
          <w:t>82</w:t>
        </w:r>
        <w:r>
          <w:rPr>
            <w:webHidden/>
          </w:rPr>
          <w:fldChar w:fldCharType="end"/>
        </w:r>
      </w:hyperlink>
    </w:p>
    <w:p w14:paraId="613CAD45" w14:textId="466662BF"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52" w:history="1">
        <w:r w:rsidRPr="00FD1C3A">
          <w:rPr>
            <w:rStyle w:val="Hyperlink"/>
          </w:rPr>
          <w:t>Hình 4.36 3D của mạch PCB</w:t>
        </w:r>
        <w:r>
          <w:rPr>
            <w:webHidden/>
          </w:rPr>
          <w:tab/>
        </w:r>
        <w:r>
          <w:rPr>
            <w:webHidden/>
          </w:rPr>
          <w:fldChar w:fldCharType="begin"/>
        </w:r>
        <w:r>
          <w:rPr>
            <w:webHidden/>
          </w:rPr>
          <w:instrText xml:space="preserve"> PAGEREF _Toc136351052 \h </w:instrText>
        </w:r>
        <w:r>
          <w:rPr>
            <w:webHidden/>
          </w:rPr>
        </w:r>
        <w:r>
          <w:rPr>
            <w:webHidden/>
          </w:rPr>
          <w:fldChar w:fldCharType="separate"/>
        </w:r>
        <w:r w:rsidR="00785EBE">
          <w:rPr>
            <w:webHidden/>
          </w:rPr>
          <w:t>83</w:t>
        </w:r>
        <w:r>
          <w:rPr>
            <w:webHidden/>
          </w:rPr>
          <w:fldChar w:fldCharType="end"/>
        </w:r>
      </w:hyperlink>
    </w:p>
    <w:p w14:paraId="6FD02CF8" w14:textId="1B218906"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53" w:history="1">
        <w:r w:rsidRPr="00FD1C3A">
          <w:rPr>
            <w:rStyle w:val="Hyperlink"/>
          </w:rPr>
          <w:t>Hình 4.37 2D của mạch PCB</w:t>
        </w:r>
        <w:r>
          <w:rPr>
            <w:webHidden/>
          </w:rPr>
          <w:tab/>
        </w:r>
        <w:r>
          <w:rPr>
            <w:webHidden/>
          </w:rPr>
          <w:fldChar w:fldCharType="begin"/>
        </w:r>
        <w:r>
          <w:rPr>
            <w:webHidden/>
          </w:rPr>
          <w:instrText xml:space="preserve"> PAGEREF _Toc136351053 \h </w:instrText>
        </w:r>
        <w:r>
          <w:rPr>
            <w:webHidden/>
          </w:rPr>
        </w:r>
        <w:r>
          <w:rPr>
            <w:webHidden/>
          </w:rPr>
          <w:fldChar w:fldCharType="separate"/>
        </w:r>
        <w:r w:rsidR="00785EBE">
          <w:rPr>
            <w:webHidden/>
          </w:rPr>
          <w:t>83</w:t>
        </w:r>
        <w:r>
          <w:rPr>
            <w:webHidden/>
          </w:rPr>
          <w:fldChar w:fldCharType="end"/>
        </w:r>
      </w:hyperlink>
    </w:p>
    <w:p w14:paraId="205A1E6E" w14:textId="3DE0DB31"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54" w:history="1">
        <w:r w:rsidRPr="00FD1C3A">
          <w:rPr>
            <w:rStyle w:val="Hyperlink"/>
          </w:rPr>
          <w:t>Hình 4.38 Lớp đồng dây dẫn Top layer của mạch</w:t>
        </w:r>
        <w:r>
          <w:rPr>
            <w:webHidden/>
          </w:rPr>
          <w:tab/>
        </w:r>
        <w:r>
          <w:rPr>
            <w:webHidden/>
          </w:rPr>
          <w:fldChar w:fldCharType="begin"/>
        </w:r>
        <w:r>
          <w:rPr>
            <w:webHidden/>
          </w:rPr>
          <w:instrText xml:space="preserve"> PAGEREF _Toc136351054 \h </w:instrText>
        </w:r>
        <w:r>
          <w:rPr>
            <w:webHidden/>
          </w:rPr>
        </w:r>
        <w:r>
          <w:rPr>
            <w:webHidden/>
          </w:rPr>
          <w:fldChar w:fldCharType="separate"/>
        </w:r>
        <w:r w:rsidR="00785EBE">
          <w:rPr>
            <w:webHidden/>
          </w:rPr>
          <w:t>84</w:t>
        </w:r>
        <w:r>
          <w:rPr>
            <w:webHidden/>
          </w:rPr>
          <w:fldChar w:fldCharType="end"/>
        </w:r>
      </w:hyperlink>
    </w:p>
    <w:p w14:paraId="3C4E3103" w14:textId="6A27C5D6"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55" w:history="1">
        <w:r w:rsidRPr="00FD1C3A">
          <w:rPr>
            <w:rStyle w:val="Hyperlink"/>
          </w:rPr>
          <w:t>Hình 4.39 Lớp đồng dây dẫn Bottom layer của mạch</w:t>
        </w:r>
        <w:r>
          <w:rPr>
            <w:webHidden/>
          </w:rPr>
          <w:tab/>
        </w:r>
        <w:r>
          <w:rPr>
            <w:webHidden/>
          </w:rPr>
          <w:fldChar w:fldCharType="begin"/>
        </w:r>
        <w:r>
          <w:rPr>
            <w:webHidden/>
          </w:rPr>
          <w:instrText xml:space="preserve"> PAGEREF _Toc136351055 \h </w:instrText>
        </w:r>
        <w:r>
          <w:rPr>
            <w:webHidden/>
          </w:rPr>
        </w:r>
        <w:r>
          <w:rPr>
            <w:webHidden/>
          </w:rPr>
          <w:fldChar w:fldCharType="separate"/>
        </w:r>
        <w:r w:rsidR="00785EBE">
          <w:rPr>
            <w:webHidden/>
          </w:rPr>
          <w:t>84</w:t>
        </w:r>
        <w:r>
          <w:rPr>
            <w:webHidden/>
          </w:rPr>
          <w:fldChar w:fldCharType="end"/>
        </w:r>
      </w:hyperlink>
    </w:p>
    <w:p w14:paraId="1EBB0BC5" w14:textId="5C1CEB72"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56" w:history="1">
        <w:r w:rsidRPr="00FD1C3A">
          <w:rPr>
            <w:rStyle w:val="Hyperlink"/>
          </w:rPr>
          <w:t>Hình 4.40 Mạch điều khiển sau khi gia công PCB</w:t>
        </w:r>
        <w:r>
          <w:rPr>
            <w:webHidden/>
          </w:rPr>
          <w:tab/>
        </w:r>
        <w:r>
          <w:rPr>
            <w:webHidden/>
          </w:rPr>
          <w:fldChar w:fldCharType="begin"/>
        </w:r>
        <w:r>
          <w:rPr>
            <w:webHidden/>
          </w:rPr>
          <w:instrText xml:space="preserve"> PAGEREF _Toc136351056 \h </w:instrText>
        </w:r>
        <w:r>
          <w:rPr>
            <w:webHidden/>
          </w:rPr>
        </w:r>
        <w:r>
          <w:rPr>
            <w:webHidden/>
          </w:rPr>
          <w:fldChar w:fldCharType="separate"/>
        </w:r>
        <w:r w:rsidR="00785EBE">
          <w:rPr>
            <w:webHidden/>
          </w:rPr>
          <w:t>85</w:t>
        </w:r>
        <w:r>
          <w:rPr>
            <w:webHidden/>
          </w:rPr>
          <w:fldChar w:fldCharType="end"/>
        </w:r>
      </w:hyperlink>
    </w:p>
    <w:p w14:paraId="08BF4994" w14:textId="6ACE80D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57" w:history="1">
        <w:r w:rsidRPr="00FD1C3A">
          <w:rPr>
            <w:rStyle w:val="Hyperlink"/>
          </w:rPr>
          <w:t>Hình 4.41 Mạch điều khiển sau khi lắp hoàn chỉnh</w:t>
        </w:r>
        <w:r>
          <w:rPr>
            <w:webHidden/>
          </w:rPr>
          <w:tab/>
        </w:r>
        <w:r>
          <w:rPr>
            <w:webHidden/>
          </w:rPr>
          <w:fldChar w:fldCharType="begin"/>
        </w:r>
        <w:r>
          <w:rPr>
            <w:webHidden/>
          </w:rPr>
          <w:instrText xml:space="preserve"> PAGEREF _Toc136351057 \h </w:instrText>
        </w:r>
        <w:r>
          <w:rPr>
            <w:webHidden/>
          </w:rPr>
        </w:r>
        <w:r>
          <w:rPr>
            <w:webHidden/>
          </w:rPr>
          <w:fldChar w:fldCharType="separate"/>
        </w:r>
        <w:r w:rsidR="00785EBE">
          <w:rPr>
            <w:webHidden/>
          </w:rPr>
          <w:t>85</w:t>
        </w:r>
        <w:r>
          <w:rPr>
            <w:webHidden/>
          </w:rPr>
          <w:fldChar w:fldCharType="end"/>
        </w:r>
      </w:hyperlink>
    </w:p>
    <w:p w14:paraId="2D767168" w14:textId="5779E42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58" w:history="1">
        <w:r w:rsidRPr="00FD1C3A">
          <w:rPr>
            <w:rStyle w:val="Hyperlink"/>
          </w:rPr>
          <w:t>Hình 5.1 Mạch công suất PFC AC-DC</w:t>
        </w:r>
        <w:r>
          <w:rPr>
            <w:webHidden/>
          </w:rPr>
          <w:tab/>
        </w:r>
        <w:r>
          <w:rPr>
            <w:webHidden/>
          </w:rPr>
          <w:fldChar w:fldCharType="begin"/>
        </w:r>
        <w:r>
          <w:rPr>
            <w:webHidden/>
          </w:rPr>
          <w:instrText xml:space="preserve"> PAGEREF _Toc136351058 \h </w:instrText>
        </w:r>
        <w:r>
          <w:rPr>
            <w:webHidden/>
          </w:rPr>
        </w:r>
        <w:r>
          <w:rPr>
            <w:webHidden/>
          </w:rPr>
          <w:fldChar w:fldCharType="separate"/>
        </w:r>
        <w:r w:rsidR="00785EBE">
          <w:rPr>
            <w:webHidden/>
          </w:rPr>
          <w:t>86</w:t>
        </w:r>
        <w:r>
          <w:rPr>
            <w:webHidden/>
          </w:rPr>
          <w:fldChar w:fldCharType="end"/>
        </w:r>
      </w:hyperlink>
    </w:p>
    <w:p w14:paraId="33E976ED" w14:textId="56A340B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59" w:history="1">
        <w:r w:rsidRPr="00FD1C3A">
          <w:rPr>
            <w:rStyle w:val="Hyperlink"/>
          </w:rPr>
          <w:t>Hình 5.2 Bộ điều khiển mạch PFC ở chế độ CCM</w:t>
        </w:r>
        <w:r>
          <w:rPr>
            <w:webHidden/>
          </w:rPr>
          <w:tab/>
        </w:r>
        <w:r>
          <w:rPr>
            <w:webHidden/>
          </w:rPr>
          <w:fldChar w:fldCharType="begin"/>
        </w:r>
        <w:r>
          <w:rPr>
            <w:webHidden/>
          </w:rPr>
          <w:instrText xml:space="preserve"> PAGEREF _Toc136351059 \h </w:instrText>
        </w:r>
        <w:r>
          <w:rPr>
            <w:webHidden/>
          </w:rPr>
        </w:r>
        <w:r>
          <w:rPr>
            <w:webHidden/>
          </w:rPr>
          <w:fldChar w:fldCharType="separate"/>
        </w:r>
        <w:r w:rsidR="00785EBE">
          <w:rPr>
            <w:webHidden/>
          </w:rPr>
          <w:t>86</w:t>
        </w:r>
        <w:r>
          <w:rPr>
            <w:webHidden/>
          </w:rPr>
          <w:fldChar w:fldCharType="end"/>
        </w:r>
      </w:hyperlink>
    </w:p>
    <w:p w14:paraId="1E843B44" w14:textId="1719DB4C"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60" w:history="1">
        <w:r w:rsidRPr="00FD1C3A">
          <w:rPr>
            <w:rStyle w:val="Hyperlink"/>
          </w:rPr>
          <w:t>Hình 5.3 Mạch công suất DC-DC</w:t>
        </w:r>
        <w:r>
          <w:rPr>
            <w:webHidden/>
          </w:rPr>
          <w:tab/>
        </w:r>
        <w:r>
          <w:rPr>
            <w:webHidden/>
          </w:rPr>
          <w:fldChar w:fldCharType="begin"/>
        </w:r>
        <w:r>
          <w:rPr>
            <w:webHidden/>
          </w:rPr>
          <w:instrText xml:space="preserve"> PAGEREF _Toc136351060 \h </w:instrText>
        </w:r>
        <w:r>
          <w:rPr>
            <w:webHidden/>
          </w:rPr>
        </w:r>
        <w:r>
          <w:rPr>
            <w:webHidden/>
          </w:rPr>
          <w:fldChar w:fldCharType="separate"/>
        </w:r>
        <w:r w:rsidR="00785EBE">
          <w:rPr>
            <w:webHidden/>
          </w:rPr>
          <w:t>87</w:t>
        </w:r>
        <w:r>
          <w:rPr>
            <w:webHidden/>
          </w:rPr>
          <w:fldChar w:fldCharType="end"/>
        </w:r>
      </w:hyperlink>
    </w:p>
    <w:p w14:paraId="51E25906" w14:textId="24C370D7"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61" w:history="1">
        <w:r w:rsidRPr="00FD1C3A">
          <w:rPr>
            <w:rStyle w:val="Hyperlink"/>
          </w:rPr>
          <w:t>Hình 5.4 Mô hình tải - Pin trong mô phỏng ở 2 trạng thái CC và CV</w:t>
        </w:r>
        <w:r>
          <w:rPr>
            <w:webHidden/>
          </w:rPr>
          <w:tab/>
        </w:r>
        <w:r>
          <w:rPr>
            <w:webHidden/>
          </w:rPr>
          <w:fldChar w:fldCharType="begin"/>
        </w:r>
        <w:r>
          <w:rPr>
            <w:webHidden/>
          </w:rPr>
          <w:instrText xml:space="preserve"> PAGEREF _Toc136351061 \h </w:instrText>
        </w:r>
        <w:r>
          <w:rPr>
            <w:webHidden/>
          </w:rPr>
        </w:r>
        <w:r>
          <w:rPr>
            <w:webHidden/>
          </w:rPr>
          <w:fldChar w:fldCharType="separate"/>
        </w:r>
        <w:r w:rsidR="00785EBE">
          <w:rPr>
            <w:webHidden/>
          </w:rPr>
          <w:t>87</w:t>
        </w:r>
        <w:r>
          <w:rPr>
            <w:webHidden/>
          </w:rPr>
          <w:fldChar w:fldCharType="end"/>
        </w:r>
      </w:hyperlink>
    </w:p>
    <w:p w14:paraId="737E134B" w14:textId="5E1D21EB"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62" w:history="1">
        <w:r w:rsidRPr="00FD1C3A">
          <w:rPr>
            <w:rStyle w:val="Hyperlink"/>
          </w:rPr>
          <w:t>Hình 5.5 Bộ điều khiển mạch DC-DC với 2 chế độ CC và CV</w:t>
        </w:r>
        <w:r>
          <w:rPr>
            <w:webHidden/>
          </w:rPr>
          <w:tab/>
        </w:r>
        <w:r>
          <w:rPr>
            <w:webHidden/>
          </w:rPr>
          <w:fldChar w:fldCharType="begin"/>
        </w:r>
        <w:r>
          <w:rPr>
            <w:webHidden/>
          </w:rPr>
          <w:instrText xml:space="preserve"> PAGEREF _Toc136351062 \h </w:instrText>
        </w:r>
        <w:r>
          <w:rPr>
            <w:webHidden/>
          </w:rPr>
        </w:r>
        <w:r>
          <w:rPr>
            <w:webHidden/>
          </w:rPr>
          <w:fldChar w:fldCharType="separate"/>
        </w:r>
        <w:r w:rsidR="00785EBE">
          <w:rPr>
            <w:webHidden/>
          </w:rPr>
          <w:t>87</w:t>
        </w:r>
        <w:r>
          <w:rPr>
            <w:webHidden/>
          </w:rPr>
          <w:fldChar w:fldCharType="end"/>
        </w:r>
      </w:hyperlink>
    </w:p>
    <w:p w14:paraId="46B71576" w14:textId="250D6B1E"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63" w:history="1">
        <w:r w:rsidRPr="00FD1C3A">
          <w:rPr>
            <w:rStyle w:val="Hyperlink"/>
          </w:rPr>
          <w:t>Hình 5.6 Điện áp DC bus</w:t>
        </w:r>
        <w:r>
          <w:rPr>
            <w:webHidden/>
          </w:rPr>
          <w:tab/>
        </w:r>
        <w:r>
          <w:rPr>
            <w:webHidden/>
          </w:rPr>
          <w:fldChar w:fldCharType="begin"/>
        </w:r>
        <w:r>
          <w:rPr>
            <w:webHidden/>
          </w:rPr>
          <w:instrText xml:space="preserve"> PAGEREF _Toc136351063 \h </w:instrText>
        </w:r>
        <w:r>
          <w:rPr>
            <w:webHidden/>
          </w:rPr>
        </w:r>
        <w:r>
          <w:rPr>
            <w:webHidden/>
          </w:rPr>
          <w:fldChar w:fldCharType="separate"/>
        </w:r>
        <w:r w:rsidR="00785EBE">
          <w:rPr>
            <w:webHidden/>
          </w:rPr>
          <w:t>89</w:t>
        </w:r>
        <w:r>
          <w:rPr>
            <w:webHidden/>
          </w:rPr>
          <w:fldChar w:fldCharType="end"/>
        </w:r>
      </w:hyperlink>
    </w:p>
    <w:p w14:paraId="78BF3B63" w14:textId="53A19249"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64" w:history="1">
        <w:r w:rsidRPr="00FD1C3A">
          <w:rPr>
            <w:rStyle w:val="Hyperlink"/>
          </w:rPr>
          <w:t>Hình 5.7 Điện áp nguồn / 100 (xanh) và dòng điện nguồn (đỏ)</w:t>
        </w:r>
        <w:r>
          <w:rPr>
            <w:webHidden/>
          </w:rPr>
          <w:tab/>
        </w:r>
        <w:r>
          <w:rPr>
            <w:webHidden/>
          </w:rPr>
          <w:fldChar w:fldCharType="begin"/>
        </w:r>
        <w:r>
          <w:rPr>
            <w:webHidden/>
          </w:rPr>
          <w:instrText xml:space="preserve"> PAGEREF _Toc136351064 \h </w:instrText>
        </w:r>
        <w:r>
          <w:rPr>
            <w:webHidden/>
          </w:rPr>
        </w:r>
        <w:r>
          <w:rPr>
            <w:webHidden/>
          </w:rPr>
          <w:fldChar w:fldCharType="separate"/>
        </w:r>
        <w:r w:rsidR="00785EBE">
          <w:rPr>
            <w:webHidden/>
          </w:rPr>
          <w:t>89</w:t>
        </w:r>
        <w:r>
          <w:rPr>
            <w:webHidden/>
          </w:rPr>
          <w:fldChar w:fldCharType="end"/>
        </w:r>
      </w:hyperlink>
    </w:p>
    <w:p w14:paraId="5B5637E7" w14:textId="5D2C8A66"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65" w:history="1">
        <w:r w:rsidRPr="00FD1C3A">
          <w:rPr>
            <w:rStyle w:val="Hyperlink"/>
          </w:rPr>
          <w:t>Hình 5.8 Dòng điện qua khóa  (IGBT7) và dòng điện qua cuộn cảm (IL) lọc PFC</w:t>
        </w:r>
        <w:r>
          <w:rPr>
            <w:webHidden/>
          </w:rPr>
          <w:tab/>
        </w:r>
        <w:r>
          <w:rPr>
            <w:webHidden/>
          </w:rPr>
          <w:fldChar w:fldCharType="begin"/>
        </w:r>
        <w:r>
          <w:rPr>
            <w:webHidden/>
          </w:rPr>
          <w:instrText xml:space="preserve"> PAGEREF _Toc136351065 \h </w:instrText>
        </w:r>
        <w:r>
          <w:rPr>
            <w:webHidden/>
          </w:rPr>
        </w:r>
        <w:r>
          <w:rPr>
            <w:webHidden/>
          </w:rPr>
          <w:fldChar w:fldCharType="separate"/>
        </w:r>
        <w:r w:rsidR="00785EBE">
          <w:rPr>
            <w:webHidden/>
          </w:rPr>
          <w:t>90</w:t>
        </w:r>
        <w:r>
          <w:rPr>
            <w:webHidden/>
          </w:rPr>
          <w:fldChar w:fldCharType="end"/>
        </w:r>
      </w:hyperlink>
    </w:p>
    <w:p w14:paraId="15AB8B56" w14:textId="25EE219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66" w:history="1">
        <w:r w:rsidRPr="00FD1C3A">
          <w:rPr>
            <w:rStyle w:val="Hyperlink"/>
          </w:rPr>
          <w:t>Hình 5.9 Dòng điện qua MOSFET (IGBT7) và đi-ốt PFC (D1)</w:t>
        </w:r>
        <w:r>
          <w:rPr>
            <w:webHidden/>
          </w:rPr>
          <w:tab/>
        </w:r>
        <w:r>
          <w:rPr>
            <w:webHidden/>
          </w:rPr>
          <w:fldChar w:fldCharType="begin"/>
        </w:r>
        <w:r>
          <w:rPr>
            <w:webHidden/>
          </w:rPr>
          <w:instrText xml:space="preserve"> PAGEREF _Toc136351066 \h </w:instrText>
        </w:r>
        <w:r>
          <w:rPr>
            <w:webHidden/>
          </w:rPr>
        </w:r>
        <w:r>
          <w:rPr>
            <w:webHidden/>
          </w:rPr>
          <w:fldChar w:fldCharType="separate"/>
        </w:r>
        <w:r w:rsidR="00785EBE">
          <w:rPr>
            <w:webHidden/>
          </w:rPr>
          <w:t>90</w:t>
        </w:r>
        <w:r>
          <w:rPr>
            <w:webHidden/>
          </w:rPr>
          <w:fldChar w:fldCharType="end"/>
        </w:r>
      </w:hyperlink>
    </w:p>
    <w:p w14:paraId="710D23BA" w14:textId="636F8F9C"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67" w:history="1">
        <w:r w:rsidRPr="00FD1C3A">
          <w:rPr>
            <w:rStyle w:val="Hyperlink"/>
          </w:rPr>
          <w:t>Hình 5.10 Điện áp cổng MOSFET (PFC), điện áp trên tụ lọc DC bus (Vo) và dòng điện qua cuộn cảm (iL) của mạch PFC.</w:t>
        </w:r>
        <w:r>
          <w:rPr>
            <w:webHidden/>
          </w:rPr>
          <w:tab/>
        </w:r>
        <w:r>
          <w:rPr>
            <w:webHidden/>
          </w:rPr>
          <w:fldChar w:fldCharType="begin"/>
        </w:r>
        <w:r>
          <w:rPr>
            <w:webHidden/>
          </w:rPr>
          <w:instrText xml:space="preserve"> PAGEREF _Toc136351067 \h </w:instrText>
        </w:r>
        <w:r>
          <w:rPr>
            <w:webHidden/>
          </w:rPr>
        </w:r>
        <w:r>
          <w:rPr>
            <w:webHidden/>
          </w:rPr>
          <w:fldChar w:fldCharType="separate"/>
        </w:r>
        <w:r w:rsidR="00785EBE">
          <w:rPr>
            <w:webHidden/>
          </w:rPr>
          <w:t>91</w:t>
        </w:r>
        <w:r>
          <w:rPr>
            <w:webHidden/>
          </w:rPr>
          <w:fldChar w:fldCharType="end"/>
        </w:r>
      </w:hyperlink>
    </w:p>
    <w:p w14:paraId="20208D55" w14:textId="7CBB967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68" w:history="1">
        <w:r w:rsidRPr="00FD1C3A">
          <w:rPr>
            <w:rStyle w:val="Hyperlink"/>
          </w:rPr>
          <w:t>Hình 5.11 Hệ số công suất đầu vào và độ méo dạng hài của dòng điện trong 1 chu kì</w:t>
        </w:r>
        <w:r>
          <w:rPr>
            <w:webHidden/>
          </w:rPr>
          <w:tab/>
        </w:r>
        <w:r>
          <w:rPr>
            <w:webHidden/>
          </w:rPr>
          <w:fldChar w:fldCharType="begin"/>
        </w:r>
        <w:r>
          <w:rPr>
            <w:webHidden/>
          </w:rPr>
          <w:instrText xml:space="preserve"> PAGEREF _Toc136351068 \h </w:instrText>
        </w:r>
        <w:r>
          <w:rPr>
            <w:webHidden/>
          </w:rPr>
        </w:r>
        <w:r>
          <w:rPr>
            <w:webHidden/>
          </w:rPr>
          <w:fldChar w:fldCharType="separate"/>
        </w:r>
        <w:r w:rsidR="00785EBE">
          <w:rPr>
            <w:webHidden/>
          </w:rPr>
          <w:t>91</w:t>
        </w:r>
        <w:r>
          <w:rPr>
            <w:webHidden/>
          </w:rPr>
          <w:fldChar w:fldCharType="end"/>
        </w:r>
      </w:hyperlink>
    </w:p>
    <w:p w14:paraId="1BDACBF9" w14:textId="5630CB9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69" w:history="1">
        <w:r w:rsidRPr="00FD1C3A">
          <w:rPr>
            <w:rStyle w:val="Hyperlink"/>
          </w:rPr>
          <w:t>Hình 5.12 Dạng sóng điện áp trên cuộn sơ cấp (Vpri) và cuộn thứ cấp (Vsec ) của máy biến áp</w:t>
        </w:r>
        <w:r>
          <w:rPr>
            <w:webHidden/>
          </w:rPr>
          <w:tab/>
        </w:r>
        <w:r>
          <w:rPr>
            <w:webHidden/>
          </w:rPr>
          <w:fldChar w:fldCharType="begin"/>
        </w:r>
        <w:r>
          <w:rPr>
            <w:webHidden/>
          </w:rPr>
          <w:instrText xml:space="preserve"> PAGEREF _Toc136351069 \h </w:instrText>
        </w:r>
        <w:r>
          <w:rPr>
            <w:webHidden/>
          </w:rPr>
        </w:r>
        <w:r>
          <w:rPr>
            <w:webHidden/>
          </w:rPr>
          <w:fldChar w:fldCharType="separate"/>
        </w:r>
        <w:r w:rsidR="00785EBE">
          <w:rPr>
            <w:webHidden/>
          </w:rPr>
          <w:t>92</w:t>
        </w:r>
        <w:r>
          <w:rPr>
            <w:webHidden/>
          </w:rPr>
          <w:fldChar w:fldCharType="end"/>
        </w:r>
      </w:hyperlink>
    </w:p>
    <w:p w14:paraId="33CFDDFC" w14:textId="5A706E4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70" w:history="1">
        <w:r w:rsidRPr="00FD1C3A">
          <w:rPr>
            <w:rStyle w:val="Hyperlink"/>
          </w:rPr>
          <w:t>Hình 5.13 Dòng điện qua 2 đi-ốt kẹp (D10) và dòng qua 2 MOSFET (MOS6) của bộ chuyển đổi DC-DC</w:t>
        </w:r>
        <w:r>
          <w:rPr>
            <w:webHidden/>
          </w:rPr>
          <w:tab/>
        </w:r>
        <w:r>
          <w:rPr>
            <w:webHidden/>
          </w:rPr>
          <w:fldChar w:fldCharType="begin"/>
        </w:r>
        <w:r>
          <w:rPr>
            <w:webHidden/>
          </w:rPr>
          <w:instrText xml:space="preserve"> PAGEREF _Toc136351070 \h </w:instrText>
        </w:r>
        <w:r>
          <w:rPr>
            <w:webHidden/>
          </w:rPr>
        </w:r>
        <w:r>
          <w:rPr>
            <w:webHidden/>
          </w:rPr>
          <w:fldChar w:fldCharType="separate"/>
        </w:r>
        <w:r w:rsidR="00785EBE">
          <w:rPr>
            <w:webHidden/>
          </w:rPr>
          <w:t>92</w:t>
        </w:r>
        <w:r>
          <w:rPr>
            <w:webHidden/>
          </w:rPr>
          <w:fldChar w:fldCharType="end"/>
        </w:r>
      </w:hyperlink>
    </w:p>
    <w:p w14:paraId="4883CDCF" w14:textId="5F622D88"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71" w:history="1">
        <w:r w:rsidRPr="00FD1C3A">
          <w:rPr>
            <w:rStyle w:val="Hyperlink"/>
          </w:rPr>
          <w:t>Hình 5.14 Dòng điện qua 2 đi-ốt chỉnh lưu mạch DC-DC</w:t>
        </w:r>
        <w:r>
          <w:rPr>
            <w:webHidden/>
          </w:rPr>
          <w:tab/>
        </w:r>
        <w:r>
          <w:rPr>
            <w:webHidden/>
          </w:rPr>
          <w:fldChar w:fldCharType="begin"/>
        </w:r>
        <w:r>
          <w:rPr>
            <w:webHidden/>
          </w:rPr>
          <w:instrText xml:space="preserve"> PAGEREF _Toc136351071 \h </w:instrText>
        </w:r>
        <w:r>
          <w:rPr>
            <w:webHidden/>
          </w:rPr>
        </w:r>
        <w:r>
          <w:rPr>
            <w:webHidden/>
          </w:rPr>
          <w:fldChar w:fldCharType="separate"/>
        </w:r>
        <w:r w:rsidR="00785EBE">
          <w:rPr>
            <w:webHidden/>
          </w:rPr>
          <w:t>93</w:t>
        </w:r>
        <w:r>
          <w:rPr>
            <w:webHidden/>
          </w:rPr>
          <w:fldChar w:fldCharType="end"/>
        </w:r>
      </w:hyperlink>
    </w:p>
    <w:p w14:paraId="037B600F" w14:textId="582D5B91"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72" w:history="1">
        <w:r w:rsidRPr="00FD1C3A">
          <w:rPr>
            <w:rStyle w:val="Hyperlink"/>
          </w:rPr>
          <w:t>Hình 5.15 Dòng điện qua cuộn cảm DC-DC (IL3) và đi-ốt chỉnh lưu (ID4)</w:t>
        </w:r>
        <w:r>
          <w:rPr>
            <w:webHidden/>
          </w:rPr>
          <w:tab/>
        </w:r>
        <w:r>
          <w:rPr>
            <w:webHidden/>
          </w:rPr>
          <w:fldChar w:fldCharType="begin"/>
        </w:r>
        <w:r>
          <w:rPr>
            <w:webHidden/>
          </w:rPr>
          <w:instrText xml:space="preserve"> PAGEREF _Toc136351072 \h </w:instrText>
        </w:r>
        <w:r>
          <w:rPr>
            <w:webHidden/>
          </w:rPr>
        </w:r>
        <w:r>
          <w:rPr>
            <w:webHidden/>
          </w:rPr>
          <w:fldChar w:fldCharType="separate"/>
        </w:r>
        <w:r w:rsidR="00785EBE">
          <w:rPr>
            <w:webHidden/>
          </w:rPr>
          <w:t>93</w:t>
        </w:r>
        <w:r>
          <w:rPr>
            <w:webHidden/>
          </w:rPr>
          <w:fldChar w:fldCharType="end"/>
        </w:r>
      </w:hyperlink>
    </w:p>
    <w:p w14:paraId="2F20DB78" w14:textId="34A1FA11"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73" w:history="1">
        <w:r w:rsidRPr="00FD1C3A">
          <w:rPr>
            <w:rStyle w:val="Hyperlink"/>
          </w:rPr>
          <w:t>Hình 5.16 Dòng điện tải (trên) và điện áp tải (dưới) được điều khiển ở chế độ CC và CV.</w:t>
        </w:r>
        <w:r>
          <w:rPr>
            <w:webHidden/>
          </w:rPr>
          <w:tab/>
        </w:r>
        <w:r>
          <w:rPr>
            <w:webHidden/>
          </w:rPr>
          <w:fldChar w:fldCharType="begin"/>
        </w:r>
        <w:r>
          <w:rPr>
            <w:webHidden/>
          </w:rPr>
          <w:instrText xml:space="preserve"> PAGEREF _Toc136351073 \h </w:instrText>
        </w:r>
        <w:r>
          <w:rPr>
            <w:webHidden/>
          </w:rPr>
        </w:r>
        <w:r>
          <w:rPr>
            <w:webHidden/>
          </w:rPr>
          <w:fldChar w:fldCharType="separate"/>
        </w:r>
        <w:r w:rsidR="00785EBE">
          <w:rPr>
            <w:webHidden/>
          </w:rPr>
          <w:t>94</w:t>
        </w:r>
        <w:r>
          <w:rPr>
            <w:webHidden/>
          </w:rPr>
          <w:fldChar w:fldCharType="end"/>
        </w:r>
      </w:hyperlink>
    </w:p>
    <w:p w14:paraId="1A905107" w14:textId="268EAE61"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74" w:history="1">
        <w:r w:rsidRPr="00FD1C3A">
          <w:rPr>
            <w:rStyle w:val="Hyperlink"/>
          </w:rPr>
          <w:t>Hình 5.17 Mô hình thực nghiệm</w:t>
        </w:r>
        <w:r>
          <w:rPr>
            <w:webHidden/>
          </w:rPr>
          <w:tab/>
        </w:r>
        <w:r>
          <w:rPr>
            <w:webHidden/>
          </w:rPr>
          <w:fldChar w:fldCharType="begin"/>
        </w:r>
        <w:r>
          <w:rPr>
            <w:webHidden/>
          </w:rPr>
          <w:instrText xml:space="preserve"> PAGEREF _Toc136351074 \h </w:instrText>
        </w:r>
        <w:r>
          <w:rPr>
            <w:webHidden/>
          </w:rPr>
        </w:r>
        <w:r>
          <w:rPr>
            <w:webHidden/>
          </w:rPr>
          <w:fldChar w:fldCharType="separate"/>
        </w:r>
        <w:r w:rsidR="00785EBE">
          <w:rPr>
            <w:webHidden/>
          </w:rPr>
          <w:t>95</w:t>
        </w:r>
        <w:r>
          <w:rPr>
            <w:webHidden/>
          </w:rPr>
          <w:fldChar w:fldCharType="end"/>
        </w:r>
      </w:hyperlink>
    </w:p>
    <w:p w14:paraId="2D81497E" w14:textId="6F5D3209"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75" w:history="1">
        <w:r w:rsidRPr="00FD1C3A">
          <w:rPr>
            <w:rStyle w:val="Hyperlink"/>
          </w:rPr>
          <w:t>Hình 5.18 Mạch công suất</w:t>
        </w:r>
        <w:r>
          <w:rPr>
            <w:webHidden/>
          </w:rPr>
          <w:tab/>
        </w:r>
        <w:r>
          <w:rPr>
            <w:webHidden/>
          </w:rPr>
          <w:fldChar w:fldCharType="begin"/>
        </w:r>
        <w:r>
          <w:rPr>
            <w:webHidden/>
          </w:rPr>
          <w:instrText xml:space="preserve"> PAGEREF _Toc136351075 \h </w:instrText>
        </w:r>
        <w:r>
          <w:rPr>
            <w:webHidden/>
          </w:rPr>
        </w:r>
        <w:r>
          <w:rPr>
            <w:webHidden/>
          </w:rPr>
          <w:fldChar w:fldCharType="separate"/>
        </w:r>
        <w:r w:rsidR="00785EBE">
          <w:rPr>
            <w:webHidden/>
          </w:rPr>
          <w:t>95</w:t>
        </w:r>
        <w:r>
          <w:rPr>
            <w:webHidden/>
          </w:rPr>
          <w:fldChar w:fldCharType="end"/>
        </w:r>
      </w:hyperlink>
    </w:p>
    <w:p w14:paraId="53ED3958" w14:textId="1A7103DA"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76" w:history="1">
        <w:r w:rsidRPr="00FD1C3A">
          <w:rPr>
            <w:rStyle w:val="Hyperlink"/>
          </w:rPr>
          <w:t>Hình 5.19 Mạch điều khiển, mạch cảm biến và mạch lái</w:t>
        </w:r>
        <w:r>
          <w:rPr>
            <w:webHidden/>
          </w:rPr>
          <w:tab/>
        </w:r>
        <w:r>
          <w:rPr>
            <w:webHidden/>
          </w:rPr>
          <w:fldChar w:fldCharType="begin"/>
        </w:r>
        <w:r>
          <w:rPr>
            <w:webHidden/>
          </w:rPr>
          <w:instrText xml:space="preserve"> PAGEREF _Toc136351076 \h </w:instrText>
        </w:r>
        <w:r>
          <w:rPr>
            <w:webHidden/>
          </w:rPr>
        </w:r>
        <w:r>
          <w:rPr>
            <w:webHidden/>
          </w:rPr>
          <w:fldChar w:fldCharType="separate"/>
        </w:r>
        <w:r w:rsidR="00785EBE">
          <w:rPr>
            <w:webHidden/>
          </w:rPr>
          <w:t>96</w:t>
        </w:r>
        <w:r>
          <w:rPr>
            <w:webHidden/>
          </w:rPr>
          <w:fldChar w:fldCharType="end"/>
        </w:r>
      </w:hyperlink>
    </w:p>
    <w:p w14:paraId="4EBDC540" w14:textId="25293D6D"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77" w:history="1">
        <w:r w:rsidRPr="00FD1C3A">
          <w:rPr>
            <w:rStyle w:val="Hyperlink"/>
          </w:rPr>
          <w:t>Hình 5.20 Xung kích MOSFET (5V/div, 10us/div)</w:t>
        </w:r>
        <w:r>
          <w:rPr>
            <w:webHidden/>
          </w:rPr>
          <w:tab/>
        </w:r>
        <w:r>
          <w:rPr>
            <w:webHidden/>
          </w:rPr>
          <w:fldChar w:fldCharType="begin"/>
        </w:r>
        <w:r>
          <w:rPr>
            <w:webHidden/>
          </w:rPr>
          <w:instrText xml:space="preserve"> PAGEREF _Toc136351077 \h </w:instrText>
        </w:r>
        <w:r>
          <w:rPr>
            <w:webHidden/>
          </w:rPr>
        </w:r>
        <w:r>
          <w:rPr>
            <w:webHidden/>
          </w:rPr>
          <w:fldChar w:fldCharType="separate"/>
        </w:r>
        <w:r w:rsidR="00785EBE">
          <w:rPr>
            <w:webHidden/>
          </w:rPr>
          <w:t>96</w:t>
        </w:r>
        <w:r>
          <w:rPr>
            <w:webHidden/>
          </w:rPr>
          <w:fldChar w:fldCharType="end"/>
        </w:r>
      </w:hyperlink>
    </w:p>
    <w:p w14:paraId="614511BF" w14:textId="696F7123"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78" w:history="1">
        <w:r w:rsidRPr="00FD1C3A">
          <w:rPr>
            <w:rStyle w:val="Hyperlink"/>
          </w:rPr>
          <w:t>Hình 5.21 Điện áp 390V trên tụ DC bus (5V/div, 25ns/div)</w:t>
        </w:r>
        <w:r>
          <w:rPr>
            <w:webHidden/>
          </w:rPr>
          <w:tab/>
        </w:r>
        <w:r>
          <w:rPr>
            <w:webHidden/>
          </w:rPr>
          <w:fldChar w:fldCharType="begin"/>
        </w:r>
        <w:r>
          <w:rPr>
            <w:webHidden/>
          </w:rPr>
          <w:instrText xml:space="preserve"> PAGEREF _Toc136351078 \h </w:instrText>
        </w:r>
        <w:r>
          <w:rPr>
            <w:webHidden/>
          </w:rPr>
        </w:r>
        <w:r>
          <w:rPr>
            <w:webHidden/>
          </w:rPr>
          <w:fldChar w:fldCharType="separate"/>
        </w:r>
        <w:r w:rsidR="00785EBE">
          <w:rPr>
            <w:webHidden/>
          </w:rPr>
          <w:t>97</w:t>
        </w:r>
        <w:r>
          <w:rPr>
            <w:webHidden/>
          </w:rPr>
          <w:fldChar w:fldCharType="end"/>
        </w:r>
      </w:hyperlink>
    </w:p>
    <w:p w14:paraId="31C6C300" w14:textId="0161E589"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79" w:history="1">
        <w:r w:rsidRPr="00FD1C3A">
          <w:rPr>
            <w:rStyle w:val="Hyperlink"/>
          </w:rPr>
          <w:t>Hình 5.22 Điện áp trên cuộn dây sơ cấp máy biến áp khi không tải (50V/div, 5us/div)</w:t>
        </w:r>
        <w:r>
          <w:rPr>
            <w:webHidden/>
          </w:rPr>
          <w:tab/>
        </w:r>
        <w:r>
          <w:rPr>
            <w:webHidden/>
          </w:rPr>
          <w:fldChar w:fldCharType="begin"/>
        </w:r>
        <w:r>
          <w:rPr>
            <w:webHidden/>
          </w:rPr>
          <w:instrText xml:space="preserve"> PAGEREF _Toc136351079 \h </w:instrText>
        </w:r>
        <w:r>
          <w:rPr>
            <w:webHidden/>
          </w:rPr>
        </w:r>
        <w:r>
          <w:rPr>
            <w:webHidden/>
          </w:rPr>
          <w:fldChar w:fldCharType="separate"/>
        </w:r>
        <w:r w:rsidR="00785EBE">
          <w:rPr>
            <w:webHidden/>
          </w:rPr>
          <w:t>97</w:t>
        </w:r>
        <w:r>
          <w:rPr>
            <w:webHidden/>
          </w:rPr>
          <w:fldChar w:fldCharType="end"/>
        </w:r>
      </w:hyperlink>
    </w:p>
    <w:p w14:paraId="31339F15" w14:textId="18E1A0B4"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80" w:history="1">
        <w:r w:rsidRPr="00FD1C3A">
          <w:rPr>
            <w:rStyle w:val="Hyperlink"/>
          </w:rPr>
          <w:t>Hình 5.23 Điện áp trên cuộn dây sơ cấp biến áp khi có tải (50V/div, 5us/div)</w:t>
        </w:r>
        <w:r>
          <w:rPr>
            <w:webHidden/>
          </w:rPr>
          <w:tab/>
        </w:r>
        <w:r>
          <w:rPr>
            <w:webHidden/>
          </w:rPr>
          <w:fldChar w:fldCharType="begin"/>
        </w:r>
        <w:r>
          <w:rPr>
            <w:webHidden/>
          </w:rPr>
          <w:instrText xml:space="preserve"> PAGEREF _Toc136351080 \h </w:instrText>
        </w:r>
        <w:r>
          <w:rPr>
            <w:webHidden/>
          </w:rPr>
        </w:r>
        <w:r>
          <w:rPr>
            <w:webHidden/>
          </w:rPr>
          <w:fldChar w:fldCharType="separate"/>
        </w:r>
        <w:r w:rsidR="00785EBE">
          <w:rPr>
            <w:webHidden/>
          </w:rPr>
          <w:t>98</w:t>
        </w:r>
        <w:r>
          <w:rPr>
            <w:webHidden/>
          </w:rPr>
          <w:fldChar w:fldCharType="end"/>
        </w:r>
      </w:hyperlink>
    </w:p>
    <w:p w14:paraId="246AB86E" w14:textId="5C1F1773"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81" w:history="1">
        <w:r w:rsidRPr="00FD1C3A">
          <w:rPr>
            <w:rStyle w:val="Hyperlink"/>
          </w:rPr>
          <w:t>Hình 5.24 Điện áp trên cuộn sơ cấp biến áp (50V/div, 5us/div)</w:t>
        </w:r>
        <w:r>
          <w:rPr>
            <w:webHidden/>
          </w:rPr>
          <w:tab/>
        </w:r>
        <w:r>
          <w:rPr>
            <w:webHidden/>
          </w:rPr>
          <w:fldChar w:fldCharType="begin"/>
        </w:r>
        <w:r>
          <w:rPr>
            <w:webHidden/>
          </w:rPr>
          <w:instrText xml:space="preserve"> PAGEREF _Toc136351081 \h </w:instrText>
        </w:r>
        <w:r>
          <w:rPr>
            <w:webHidden/>
          </w:rPr>
        </w:r>
        <w:r>
          <w:rPr>
            <w:webHidden/>
          </w:rPr>
          <w:fldChar w:fldCharType="separate"/>
        </w:r>
        <w:r w:rsidR="00785EBE">
          <w:rPr>
            <w:webHidden/>
          </w:rPr>
          <w:t>98</w:t>
        </w:r>
        <w:r>
          <w:rPr>
            <w:webHidden/>
          </w:rPr>
          <w:fldChar w:fldCharType="end"/>
        </w:r>
      </w:hyperlink>
    </w:p>
    <w:p w14:paraId="2D321899" w14:textId="5CE08730"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82" w:history="1">
        <w:r w:rsidRPr="00FD1C3A">
          <w:rPr>
            <w:rStyle w:val="Hyperlink"/>
          </w:rPr>
          <w:t>Hình 5.25 Điện áp đầu tải khi điều khiển ổn định 3.3A trên tải trở 10 Ohm (5V/div)</w:t>
        </w:r>
        <w:r>
          <w:rPr>
            <w:webHidden/>
          </w:rPr>
          <w:tab/>
        </w:r>
        <w:r>
          <w:rPr>
            <w:webHidden/>
          </w:rPr>
          <w:fldChar w:fldCharType="begin"/>
        </w:r>
        <w:r>
          <w:rPr>
            <w:webHidden/>
          </w:rPr>
          <w:instrText xml:space="preserve"> PAGEREF _Toc136351082 \h </w:instrText>
        </w:r>
        <w:r>
          <w:rPr>
            <w:webHidden/>
          </w:rPr>
        </w:r>
        <w:r>
          <w:rPr>
            <w:webHidden/>
          </w:rPr>
          <w:fldChar w:fldCharType="separate"/>
        </w:r>
        <w:r w:rsidR="00785EBE">
          <w:rPr>
            <w:webHidden/>
          </w:rPr>
          <w:t>99</w:t>
        </w:r>
        <w:r>
          <w:rPr>
            <w:webHidden/>
          </w:rPr>
          <w:fldChar w:fldCharType="end"/>
        </w:r>
      </w:hyperlink>
    </w:p>
    <w:p w14:paraId="75E667BE" w14:textId="58857EF5" w:rsidR="00390D00" w:rsidRDefault="00390D00" w:rsidP="00B46480">
      <w:pPr>
        <w:pStyle w:val="TableofFigures"/>
        <w:tabs>
          <w:tab w:val="right" w:leader="dot" w:pos="9064"/>
        </w:tabs>
        <w:ind w:left="567" w:firstLine="0"/>
        <w:rPr>
          <w:rFonts w:ascii="Calibri" w:eastAsia="Times New Roman" w:hAnsi="Calibri" w:cs="Times New Roman"/>
          <w:color w:val="auto"/>
          <w:kern w:val="2"/>
          <w:sz w:val="22"/>
          <w:szCs w:val="22"/>
        </w:rPr>
      </w:pPr>
      <w:hyperlink w:anchor="_Toc136351083" w:history="1">
        <w:r w:rsidRPr="00FD1C3A">
          <w:rPr>
            <w:rStyle w:val="Hyperlink"/>
          </w:rPr>
          <w:t>Hình 5.26 Điện áp đầu cuối được ổn định 42V trên tải 100 Ohm (5V/div)</w:t>
        </w:r>
        <w:r>
          <w:rPr>
            <w:webHidden/>
          </w:rPr>
          <w:tab/>
        </w:r>
        <w:r>
          <w:rPr>
            <w:webHidden/>
          </w:rPr>
          <w:fldChar w:fldCharType="begin"/>
        </w:r>
        <w:r>
          <w:rPr>
            <w:webHidden/>
          </w:rPr>
          <w:instrText xml:space="preserve"> PAGEREF _Toc136351083 \h </w:instrText>
        </w:r>
        <w:r>
          <w:rPr>
            <w:webHidden/>
          </w:rPr>
        </w:r>
        <w:r>
          <w:rPr>
            <w:webHidden/>
          </w:rPr>
          <w:fldChar w:fldCharType="separate"/>
        </w:r>
        <w:r w:rsidR="00785EBE">
          <w:rPr>
            <w:webHidden/>
          </w:rPr>
          <w:t>99</w:t>
        </w:r>
        <w:r>
          <w:rPr>
            <w:webHidden/>
          </w:rPr>
          <w:fldChar w:fldCharType="end"/>
        </w:r>
      </w:hyperlink>
    </w:p>
    <w:p w14:paraId="6188EBB4" w14:textId="2326CCC6" w:rsidR="00643E72" w:rsidRDefault="00390D00" w:rsidP="003D32C5">
      <w:r>
        <w:rPr>
          <w:rFonts w:cs="Calibri"/>
          <w:szCs w:val="20"/>
        </w:rPr>
        <w:fldChar w:fldCharType="end"/>
      </w:r>
    </w:p>
    <w:p w14:paraId="44443489" w14:textId="7F608B79" w:rsidR="00C4456C" w:rsidRDefault="00BB11D1" w:rsidP="003C6366">
      <w:pPr>
        <w:pStyle w:val="chuong"/>
        <w:rPr>
          <w:lang w:val="en-US"/>
        </w:rPr>
      </w:pPr>
      <w:r w:rsidRPr="00643E72">
        <w:br w:type="page"/>
      </w:r>
      <w:r w:rsidR="00CE666F">
        <w:rPr>
          <w:lang w:val="en-US"/>
        </w:rPr>
        <w:lastRenderedPageBreak/>
        <w:t>DANH SÁCH CÁC BẢN</w:t>
      </w:r>
      <w:r w:rsidR="00DD3E1B">
        <w:rPr>
          <w:lang w:val="en-US"/>
        </w:rPr>
        <w:t>G</w:t>
      </w:r>
    </w:p>
    <w:p w14:paraId="04C3E794" w14:textId="6A8C554F" w:rsidR="00454506" w:rsidRDefault="00454506">
      <w:pPr>
        <w:pStyle w:val="TableofFigures"/>
        <w:tabs>
          <w:tab w:val="right" w:leader="dot" w:pos="9064"/>
        </w:tabs>
        <w:rPr>
          <w:rFonts w:ascii="Calibri" w:eastAsia="Times New Roman" w:hAnsi="Calibri" w:cs="Times New Roman"/>
          <w:color w:val="auto"/>
          <w:kern w:val="2"/>
          <w:sz w:val="22"/>
          <w:szCs w:val="22"/>
        </w:rPr>
      </w:pPr>
      <w:r>
        <w:fldChar w:fldCharType="begin"/>
      </w:r>
      <w:r>
        <w:instrText xml:space="preserve"> TOC \h \z \c "Bảng" </w:instrText>
      </w:r>
      <w:r>
        <w:fldChar w:fldCharType="separate"/>
      </w:r>
      <w:hyperlink w:anchor="_Toc136166962" w:history="1">
        <w:r w:rsidRPr="00013022">
          <w:rPr>
            <w:rStyle w:val="Hyperlink"/>
          </w:rPr>
          <w:t>Bảng 2.1 So sánh đặc điểm của các phương pháp sạc</w:t>
        </w:r>
        <w:r>
          <w:rPr>
            <w:webHidden/>
          </w:rPr>
          <w:tab/>
        </w:r>
        <w:r>
          <w:rPr>
            <w:webHidden/>
          </w:rPr>
          <w:fldChar w:fldCharType="begin"/>
        </w:r>
        <w:r>
          <w:rPr>
            <w:webHidden/>
          </w:rPr>
          <w:instrText xml:space="preserve"> PAGEREF _Toc136166962 \h </w:instrText>
        </w:r>
        <w:r>
          <w:rPr>
            <w:webHidden/>
          </w:rPr>
        </w:r>
        <w:r>
          <w:rPr>
            <w:webHidden/>
          </w:rPr>
          <w:fldChar w:fldCharType="separate"/>
        </w:r>
        <w:r w:rsidR="00785EBE">
          <w:rPr>
            <w:webHidden/>
          </w:rPr>
          <w:t>21</w:t>
        </w:r>
        <w:r>
          <w:rPr>
            <w:webHidden/>
          </w:rPr>
          <w:fldChar w:fldCharType="end"/>
        </w:r>
      </w:hyperlink>
    </w:p>
    <w:p w14:paraId="6A97D7EE" w14:textId="4D3FD4C0" w:rsidR="00454506" w:rsidRDefault="00000000">
      <w:pPr>
        <w:pStyle w:val="TableofFigures"/>
        <w:tabs>
          <w:tab w:val="right" w:leader="dot" w:pos="9064"/>
        </w:tabs>
        <w:rPr>
          <w:rFonts w:ascii="Calibri" w:eastAsia="Times New Roman" w:hAnsi="Calibri" w:cs="Times New Roman"/>
          <w:color w:val="auto"/>
          <w:kern w:val="2"/>
          <w:sz w:val="22"/>
          <w:szCs w:val="22"/>
        </w:rPr>
      </w:pPr>
      <w:hyperlink w:anchor="_Toc136166963" w:history="1">
        <w:r w:rsidR="00454506" w:rsidRPr="00013022">
          <w:rPr>
            <w:rStyle w:val="Hyperlink"/>
          </w:rPr>
          <w:t>Bảng 3.1 So sánh tổng quan các chế dộ hoạt động của mạch PFC [22]</w:t>
        </w:r>
        <w:r w:rsidR="00454506">
          <w:rPr>
            <w:webHidden/>
          </w:rPr>
          <w:tab/>
        </w:r>
        <w:r w:rsidR="00454506">
          <w:rPr>
            <w:webHidden/>
          </w:rPr>
          <w:fldChar w:fldCharType="begin"/>
        </w:r>
        <w:r w:rsidR="00454506">
          <w:rPr>
            <w:webHidden/>
          </w:rPr>
          <w:instrText xml:space="preserve"> PAGEREF _Toc136166963 \h </w:instrText>
        </w:r>
        <w:r w:rsidR="00454506">
          <w:rPr>
            <w:webHidden/>
          </w:rPr>
        </w:r>
        <w:r w:rsidR="00454506">
          <w:rPr>
            <w:webHidden/>
          </w:rPr>
          <w:fldChar w:fldCharType="separate"/>
        </w:r>
        <w:r w:rsidR="00785EBE">
          <w:rPr>
            <w:webHidden/>
          </w:rPr>
          <w:t>30</w:t>
        </w:r>
        <w:r w:rsidR="00454506">
          <w:rPr>
            <w:webHidden/>
          </w:rPr>
          <w:fldChar w:fldCharType="end"/>
        </w:r>
      </w:hyperlink>
    </w:p>
    <w:p w14:paraId="5E43A405" w14:textId="19892903" w:rsidR="00454506" w:rsidRDefault="00000000">
      <w:pPr>
        <w:pStyle w:val="TableofFigures"/>
        <w:tabs>
          <w:tab w:val="right" w:leader="dot" w:pos="9064"/>
        </w:tabs>
        <w:rPr>
          <w:rFonts w:ascii="Calibri" w:eastAsia="Times New Roman" w:hAnsi="Calibri" w:cs="Times New Roman"/>
          <w:color w:val="auto"/>
          <w:kern w:val="2"/>
          <w:sz w:val="22"/>
          <w:szCs w:val="22"/>
        </w:rPr>
      </w:pPr>
      <w:hyperlink w:anchor="_Toc136166964" w:history="1">
        <w:r w:rsidR="00454506" w:rsidRPr="00013022">
          <w:rPr>
            <w:rStyle w:val="Hyperlink"/>
          </w:rPr>
          <w:t>Bảng 3.2 So sánh tổng quan các cấu hình chuyển đổi PFC phổ biến [32]</w:t>
        </w:r>
        <w:r w:rsidR="00454506">
          <w:rPr>
            <w:webHidden/>
          </w:rPr>
          <w:tab/>
        </w:r>
        <w:r w:rsidR="00454506">
          <w:rPr>
            <w:webHidden/>
          </w:rPr>
          <w:fldChar w:fldCharType="begin"/>
        </w:r>
        <w:r w:rsidR="00454506">
          <w:rPr>
            <w:webHidden/>
          </w:rPr>
          <w:instrText xml:space="preserve"> PAGEREF _Toc136166964 \h </w:instrText>
        </w:r>
        <w:r w:rsidR="00454506">
          <w:rPr>
            <w:webHidden/>
          </w:rPr>
        </w:r>
        <w:r w:rsidR="00454506">
          <w:rPr>
            <w:webHidden/>
          </w:rPr>
          <w:fldChar w:fldCharType="separate"/>
        </w:r>
        <w:r w:rsidR="00785EBE">
          <w:rPr>
            <w:webHidden/>
          </w:rPr>
          <w:t>32</w:t>
        </w:r>
        <w:r w:rsidR="00454506">
          <w:rPr>
            <w:webHidden/>
          </w:rPr>
          <w:fldChar w:fldCharType="end"/>
        </w:r>
      </w:hyperlink>
    </w:p>
    <w:p w14:paraId="63F8367F" w14:textId="4CB9A65C" w:rsidR="00454506" w:rsidRDefault="00000000">
      <w:pPr>
        <w:pStyle w:val="TableofFigures"/>
        <w:tabs>
          <w:tab w:val="right" w:leader="dot" w:pos="9064"/>
        </w:tabs>
        <w:rPr>
          <w:rFonts w:ascii="Calibri" w:eastAsia="Times New Roman" w:hAnsi="Calibri" w:cs="Times New Roman"/>
          <w:color w:val="auto"/>
          <w:kern w:val="2"/>
          <w:sz w:val="22"/>
          <w:szCs w:val="22"/>
        </w:rPr>
      </w:pPr>
      <w:hyperlink w:anchor="_Toc136166965" w:history="1">
        <w:r w:rsidR="00454506" w:rsidRPr="00013022">
          <w:rPr>
            <w:rStyle w:val="Hyperlink"/>
          </w:rPr>
          <w:t>Bảng 4.1 Thông số thiết kế của mô hình</w:t>
        </w:r>
        <w:r w:rsidR="00454506">
          <w:rPr>
            <w:webHidden/>
          </w:rPr>
          <w:tab/>
        </w:r>
        <w:r w:rsidR="00454506">
          <w:rPr>
            <w:webHidden/>
          </w:rPr>
          <w:fldChar w:fldCharType="begin"/>
        </w:r>
        <w:r w:rsidR="00454506">
          <w:rPr>
            <w:webHidden/>
          </w:rPr>
          <w:instrText xml:space="preserve"> PAGEREF _Toc136166965 \h </w:instrText>
        </w:r>
        <w:r w:rsidR="00454506">
          <w:rPr>
            <w:webHidden/>
          </w:rPr>
        </w:r>
        <w:r w:rsidR="00454506">
          <w:rPr>
            <w:webHidden/>
          </w:rPr>
          <w:fldChar w:fldCharType="separate"/>
        </w:r>
        <w:r w:rsidR="00785EBE">
          <w:rPr>
            <w:webHidden/>
          </w:rPr>
          <w:t>56</w:t>
        </w:r>
        <w:r w:rsidR="00454506">
          <w:rPr>
            <w:webHidden/>
          </w:rPr>
          <w:fldChar w:fldCharType="end"/>
        </w:r>
      </w:hyperlink>
    </w:p>
    <w:p w14:paraId="444F8871" w14:textId="10CE576D" w:rsidR="00454506" w:rsidRDefault="00000000">
      <w:pPr>
        <w:pStyle w:val="TableofFigures"/>
        <w:tabs>
          <w:tab w:val="right" w:leader="dot" w:pos="9064"/>
        </w:tabs>
        <w:rPr>
          <w:rFonts w:ascii="Calibri" w:eastAsia="Times New Roman" w:hAnsi="Calibri" w:cs="Times New Roman"/>
          <w:color w:val="auto"/>
          <w:kern w:val="2"/>
          <w:sz w:val="22"/>
          <w:szCs w:val="22"/>
        </w:rPr>
      </w:pPr>
      <w:hyperlink w:anchor="_Toc136166966" w:history="1">
        <w:r w:rsidR="00454506" w:rsidRPr="00013022">
          <w:rPr>
            <w:rStyle w:val="Hyperlink"/>
          </w:rPr>
          <w:t>Bảng 4.2 Thông số kỹ thuật mô hình pin (tải)</w:t>
        </w:r>
        <w:r w:rsidR="00454506">
          <w:rPr>
            <w:webHidden/>
          </w:rPr>
          <w:tab/>
        </w:r>
        <w:r w:rsidR="00454506">
          <w:rPr>
            <w:webHidden/>
          </w:rPr>
          <w:fldChar w:fldCharType="begin"/>
        </w:r>
        <w:r w:rsidR="00454506">
          <w:rPr>
            <w:webHidden/>
          </w:rPr>
          <w:instrText xml:space="preserve"> PAGEREF _Toc136166966 \h </w:instrText>
        </w:r>
        <w:r w:rsidR="00454506">
          <w:rPr>
            <w:webHidden/>
          </w:rPr>
        </w:r>
        <w:r w:rsidR="00454506">
          <w:rPr>
            <w:webHidden/>
          </w:rPr>
          <w:fldChar w:fldCharType="separate"/>
        </w:r>
        <w:r w:rsidR="00785EBE">
          <w:rPr>
            <w:webHidden/>
          </w:rPr>
          <w:t>56</w:t>
        </w:r>
        <w:r w:rsidR="00454506">
          <w:rPr>
            <w:webHidden/>
          </w:rPr>
          <w:fldChar w:fldCharType="end"/>
        </w:r>
      </w:hyperlink>
    </w:p>
    <w:p w14:paraId="3A323CE1" w14:textId="375CE57C" w:rsidR="00454506" w:rsidRDefault="00000000">
      <w:pPr>
        <w:pStyle w:val="TableofFigures"/>
        <w:tabs>
          <w:tab w:val="right" w:leader="dot" w:pos="9064"/>
        </w:tabs>
        <w:rPr>
          <w:rFonts w:ascii="Calibri" w:eastAsia="Times New Roman" w:hAnsi="Calibri" w:cs="Times New Roman"/>
          <w:color w:val="auto"/>
          <w:kern w:val="2"/>
          <w:sz w:val="22"/>
          <w:szCs w:val="22"/>
        </w:rPr>
      </w:pPr>
      <w:hyperlink w:anchor="_Toc136166967" w:history="1">
        <w:r w:rsidR="00454506" w:rsidRPr="00013022">
          <w:rPr>
            <w:rStyle w:val="Hyperlink"/>
          </w:rPr>
          <w:t>Bảng 4.3 Thông số kỹ thuật mạch PFC</w:t>
        </w:r>
        <w:r w:rsidR="00454506">
          <w:rPr>
            <w:webHidden/>
          </w:rPr>
          <w:tab/>
        </w:r>
        <w:r w:rsidR="00454506">
          <w:rPr>
            <w:webHidden/>
          </w:rPr>
          <w:fldChar w:fldCharType="begin"/>
        </w:r>
        <w:r w:rsidR="00454506">
          <w:rPr>
            <w:webHidden/>
          </w:rPr>
          <w:instrText xml:space="preserve"> PAGEREF _Toc136166967 \h </w:instrText>
        </w:r>
        <w:r w:rsidR="00454506">
          <w:rPr>
            <w:webHidden/>
          </w:rPr>
        </w:r>
        <w:r w:rsidR="00454506">
          <w:rPr>
            <w:webHidden/>
          </w:rPr>
          <w:fldChar w:fldCharType="separate"/>
        </w:r>
        <w:r w:rsidR="00785EBE">
          <w:rPr>
            <w:webHidden/>
          </w:rPr>
          <w:t>57</w:t>
        </w:r>
        <w:r w:rsidR="00454506">
          <w:rPr>
            <w:webHidden/>
          </w:rPr>
          <w:fldChar w:fldCharType="end"/>
        </w:r>
      </w:hyperlink>
    </w:p>
    <w:p w14:paraId="345657CF" w14:textId="08C90F50" w:rsidR="00454506" w:rsidRDefault="00000000">
      <w:pPr>
        <w:pStyle w:val="TableofFigures"/>
        <w:tabs>
          <w:tab w:val="right" w:leader="dot" w:pos="9064"/>
        </w:tabs>
        <w:rPr>
          <w:rFonts w:ascii="Calibri" w:eastAsia="Times New Roman" w:hAnsi="Calibri" w:cs="Times New Roman"/>
          <w:color w:val="auto"/>
          <w:kern w:val="2"/>
          <w:sz w:val="22"/>
          <w:szCs w:val="22"/>
        </w:rPr>
      </w:pPr>
      <w:hyperlink w:anchor="_Toc136166968" w:history="1">
        <w:r w:rsidR="00454506" w:rsidRPr="00013022">
          <w:rPr>
            <w:rStyle w:val="Hyperlink"/>
          </w:rPr>
          <w:t>Bảng 4.4 Thông số thiết kế mạch Forward 2 khóa ở chế độ CCM</w:t>
        </w:r>
        <w:r w:rsidR="00454506">
          <w:rPr>
            <w:webHidden/>
          </w:rPr>
          <w:tab/>
        </w:r>
        <w:r w:rsidR="00454506">
          <w:rPr>
            <w:webHidden/>
          </w:rPr>
          <w:fldChar w:fldCharType="begin"/>
        </w:r>
        <w:r w:rsidR="00454506">
          <w:rPr>
            <w:webHidden/>
          </w:rPr>
          <w:instrText xml:space="preserve"> PAGEREF _Toc136166968 \h </w:instrText>
        </w:r>
        <w:r w:rsidR="00454506">
          <w:rPr>
            <w:webHidden/>
          </w:rPr>
        </w:r>
        <w:r w:rsidR="00454506">
          <w:rPr>
            <w:webHidden/>
          </w:rPr>
          <w:fldChar w:fldCharType="separate"/>
        </w:r>
        <w:r w:rsidR="00785EBE">
          <w:rPr>
            <w:webHidden/>
          </w:rPr>
          <w:t>63</w:t>
        </w:r>
        <w:r w:rsidR="00454506">
          <w:rPr>
            <w:webHidden/>
          </w:rPr>
          <w:fldChar w:fldCharType="end"/>
        </w:r>
      </w:hyperlink>
    </w:p>
    <w:p w14:paraId="6F737265" w14:textId="23269971" w:rsidR="00454506" w:rsidRDefault="00000000">
      <w:pPr>
        <w:pStyle w:val="TableofFigures"/>
        <w:tabs>
          <w:tab w:val="right" w:leader="dot" w:pos="9064"/>
        </w:tabs>
        <w:rPr>
          <w:rFonts w:ascii="Calibri" w:eastAsia="Times New Roman" w:hAnsi="Calibri" w:cs="Times New Roman"/>
          <w:color w:val="auto"/>
          <w:kern w:val="2"/>
          <w:sz w:val="22"/>
          <w:szCs w:val="22"/>
        </w:rPr>
      </w:pPr>
      <w:hyperlink w:anchor="_Toc136166969" w:history="1">
        <w:r w:rsidR="00454506" w:rsidRPr="00013022">
          <w:rPr>
            <w:rStyle w:val="Hyperlink"/>
          </w:rPr>
          <w:t>Bảng 4.5 So sánh các cấu hình cảm biến cách ly</w:t>
        </w:r>
        <w:r w:rsidR="00454506">
          <w:rPr>
            <w:webHidden/>
          </w:rPr>
          <w:tab/>
        </w:r>
        <w:r w:rsidR="00454506">
          <w:rPr>
            <w:webHidden/>
          </w:rPr>
          <w:fldChar w:fldCharType="begin"/>
        </w:r>
        <w:r w:rsidR="00454506">
          <w:rPr>
            <w:webHidden/>
          </w:rPr>
          <w:instrText xml:space="preserve"> PAGEREF _Toc136166969 \h </w:instrText>
        </w:r>
        <w:r w:rsidR="00454506">
          <w:rPr>
            <w:webHidden/>
          </w:rPr>
        </w:r>
        <w:r w:rsidR="00454506">
          <w:rPr>
            <w:webHidden/>
          </w:rPr>
          <w:fldChar w:fldCharType="separate"/>
        </w:r>
        <w:r w:rsidR="00785EBE">
          <w:rPr>
            <w:webHidden/>
          </w:rPr>
          <w:t>74</w:t>
        </w:r>
        <w:r w:rsidR="00454506">
          <w:rPr>
            <w:webHidden/>
          </w:rPr>
          <w:fldChar w:fldCharType="end"/>
        </w:r>
      </w:hyperlink>
    </w:p>
    <w:p w14:paraId="3AF8707F" w14:textId="1A55163B" w:rsidR="00454506" w:rsidRDefault="00000000">
      <w:pPr>
        <w:pStyle w:val="TableofFigures"/>
        <w:tabs>
          <w:tab w:val="right" w:leader="dot" w:pos="9064"/>
        </w:tabs>
        <w:rPr>
          <w:rFonts w:ascii="Calibri" w:eastAsia="Times New Roman" w:hAnsi="Calibri" w:cs="Times New Roman"/>
          <w:color w:val="auto"/>
          <w:kern w:val="2"/>
          <w:sz w:val="22"/>
          <w:szCs w:val="22"/>
        </w:rPr>
      </w:pPr>
      <w:hyperlink w:anchor="_Toc136166970" w:history="1">
        <w:r w:rsidR="00454506" w:rsidRPr="00013022">
          <w:rPr>
            <w:rStyle w:val="Hyperlink"/>
          </w:rPr>
          <w:t>Bảng 5.1 Thông số mạch mô phỏng</w:t>
        </w:r>
        <w:r w:rsidR="00454506">
          <w:rPr>
            <w:webHidden/>
          </w:rPr>
          <w:tab/>
        </w:r>
        <w:r w:rsidR="00454506">
          <w:rPr>
            <w:webHidden/>
          </w:rPr>
          <w:fldChar w:fldCharType="begin"/>
        </w:r>
        <w:r w:rsidR="00454506">
          <w:rPr>
            <w:webHidden/>
          </w:rPr>
          <w:instrText xml:space="preserve"> PAGEREF _Toc136166970 \h </w:instrText>
        </w:r>
        <w:r w:rsidR="00454506">
          <w:rPr>
            <w:webHidden/>
          </w:rPr>
        </w:r>
        <w:r w:rsidR="00454506">
          <w:rPr>
            <w:webHidden/>
          </w:rPr>
          <w:fldChar w:fldCharType="separate"/>
        </w:r>
        <w:r w:rsidR="00785EBE">
          <w:rPr>
            <w:webHidden/>
          </w:rPr>
          <w:t>88</w:t>
        </w:r>
        <w:r w:rsidR="00454506">
          <w:rPr>
            <w:webHidden/>
          </w:rPr>
          <w:fldChar w:fldCharType="end"/>
        </w:r>
      </w:hyperlink>
    </w:p>
    <w:p w14:paraId="49EF4E07" w14:textId="68008FE0" w:rsidR="00454506" w:rsidRPr="00454506" w:rsidRDefault="00454506" w:rsidP="00454506">
      <w:pPr>
        <w:sectPr w:rsidR="00454506" w:rsidRPr="00454506" w:rsidSect="00290D25">
          <w:footerReference w:type="default" r:id="rId23"/>
          <w:footerReference w:type="first" r:id="rId24"/>
          <w:pgSz w:w="11909" w:h="16834" w:code="9"/>
          <w:pgMar w:top="1134" w:right="1134" w:bottom="1134" w:left="1701" w:header="720" w:footer="720" w:gutter="0"/>
          <w:pgNumType w:fmt="lowerRoman" w:start="1"/>
          <w:cols w:space="720"/>
          <w:docGrid w:linePitch="360"/>
        </w:sectPr>
      </w:pPr>
      <w:r>
        <w:fldChar w:fldCharType="end"/>
      </w:r>
    </w:p>
    <w:p w14:paraId="505D706C" w14:textId="47FBB9B7" w:rsidR="00E3744E" w:rsidRPr="00DD3E1B" w:rsidRDefault="00DB1ADB" w:rsidP="00785A92">
      <w:pPr>
        <w:pStyle w:val="Heading1"/>
      </w:pPr>
      <w:bookmarkStart w:id="5" w:name="_Toc136166452"/>
      <w:bookmarkStart w:id="6" w:name="_Toc136330615"/>
      <w:bookmarkStart w:id="7" w:name="_Toc136350901"/>
      <w:r>
        <w:lastRenderedPageBreak/>
        <w:t>PHẦN MỞ ĐẦU</w:t>
      </w:r>
      <w:bookmarkEnd w:id="5"/>
      <w:bookmarkEnd w:id="6"/>
      <w:bookmarkEnd w:id="7"/>
    </w:p>
    <w:p w14:paraId="49C6B7AB" w14:textId="6DD17F6F" w:rsidR="00455830" w:rsidRPr="00D22565" w:rsidRDefault="006B157A" w:rsidP="00111625">
      <w:pPr>
        <w:pStyle w:val="Heading2"/>
      </w:pPr>
      <w:bookmarkStart w:id="8" w:name="_Toc134905328"/>
      <w:bookmarkStart w:id="9" w:name="_Toc136166453"/>
      <w:bookmarkStart w:id="10" w:name="_Toc136330616"/>
      <w:bookmarkStart w:id="11" w:name="_Toc136350902"/>
      <w:r w:rsidRPr="003E6FC8">
        <w:t xml:space="preserve">Tổng </w:t>
      </w:r>
      <w:r w:rsidRPr="004E7256">
        <w:t>quan</w:t>
      </w:r>
      <w:r w:rsidRPr="003E6FC8">
        <w:t xml:space="preserve"> về </w:t>
      </w:r>
      <w:r w:rsidR="006224F8">
        <w:t>nhu cầu sử dụng</w:t>
      </w:r>
      <w:r w:rsidR="005C6543" w:rsidRPr="003E6FC8">
        <w:t xml:space="preserve"> xe điện</w:t>
      </w:r>
      <w:r w:rsidR="005A44E1">
        <w:t xml:space="preserve"> và</w:t>
      </w:r>
      <w:r w:rsidR="005C6543" w:rsidRPr="003E6FC8">
        <w:t xml:space="preserve"> sạc nhanh</w:t>
      </w:r>
      <w:r w:rsidR="00295C06">
        <w:t xml:space="preserve"> cho pin</w:t>
      </w:r>
      <w:bookmarkEnd w:id="8"/>
      <w:bookmarkEnd w:id="9"/>
      <w:bookmarkEnd w:id="10"/>
      <w:bookmarkEnd w:id="11"/>
    </w:p>
    <w:p w14:paraId="430A53BE" w14:textId="362761A3" w:rsidR="003B424A" w:rsidRDefault="00461E03" w:rsidP="00197698">
      <w:pPr>
        <w:tabs>
          <w:tab w:val="left" w:pos="3261"/>
        </w:tabs>
      </w:pPr>
      <w:r>
        <w:t xml:space="preserve">Giao thông vận tải </w:t>
      </w:r>
      <w:r w:rsidR="008C209F">
        <w:t xml:space="preserve">là một yêu cầu cơ bản </w:t>
      </w:r>
      <w:r w:rsidR="00F60802">
        <w:t>và đặc biệt thiết yếu trong cuộc sống hiện đại</w:t>
      </w:r>
      <w:r w:rsidR="003A6A73">
        <w:t xml:space="preserve">, tuy nhiên động cơ đốt trong </w:t>
      </w:r>
      <w:r w:rsidR="001F4542">
        <w:t xml:space="preserve">truyền thống được sử dụng đang nhanh chóng trở nên lỗi thời do </w:t>
      </w:r>
      <w:r w:rsidR="00BB5B3E">
        <w:t xml:space="preserve">các </w:t>
      </w:r>
      <w:r w:rsidR="001F4542">
        <w:t>nhược điểm của nó</w:t>
      </w:r>
      <w:r w:rsidR="00BB5B3E">
        <w:t xml:space="preserve">. </w:t>
      </w:r>
      <w:r w:rsidR="00F260F7">
        <w:t xml:space="preserve">Các phương tiện chạy bằng </w:t>
      </w:r>
      <w:r w:rsidR="004A65E7">
        <w:t xml:space="preserve">nhiên liệu hóa thạch gây ô nhiễm cao </w:t>
      </w:r>
      <w:r w:rsidR="0087679D">
        <w:t>đang nhanh chóng được thay thế bằng các phương tiện chạy</w:t>
      </w:r>
      <w:r w:rsidR="007C7CDC">
        <w:t xml:space="preserve"> hoàn toàn</w:t>
      </w:r>
      <w:r w:rsidR="0087679D">
        <w:t xml:space="preserve"> bằng điện</w:t>
      </w:r>
      <w:r w:rsidR="007C7CDC">
        <w:t>.</w:t>
      </w:r>
      <w:r w:rsidR="002E562A">
        <w:t xml:space="preserve"> Xe điện có thể</w:t>
      </w:r>
      <w:r w:rsidR="000F648E">
        <w:t xml:space="preserve"> tác động trực tiếp </w:t>
      </w:r>
      <w:r w:rsidR="0098372A">
        <w:t>vào việc</w:t>
      </w:r>
      <w:r w:rsidR="002E562A">
        <w:t xml:space="preserve"> hạn chế phát thải khí nhà kính</w:t>
      </w:r>
      <w:r w:rsidR="00BB7D98">
        <w:t>, đặc biệt là khí thải độc hại như N</w:t>
      </w:r>
      <w:r w:rsidR="00C40287">
        <w:t>O</w:t>
      </w:r>
      <w:r w:rsidR="00BB7D98">
        <w:t>x, S</w:t>
      </w:r>
      <w:r w:rsidR="00C40287">
        <w:t>O</w:t>
      </w:r>
      <w:r w:rsidR="00BB7D98">
        <w:t>x, CO</w:t>
      </w:r>
      <w:r w:rsidR="008469D5">
        <w:rPr>
          <w:vertAlign w:val="subscript"/>
        </w:rPr>
        <w:t>2</w:t>
      </w:r>
      <w:r w:rsidR="00707530">
        <w:t xml:space="preserve"> </w:t>
      </w:r>
      <w:r w:rsidR="000F753F">
        <w:t xml:space="preserve">và </w:t>
      </w:r>
      <w:r w:rsidR="001E3C8A">
        <w:t>PM2.5</w:t>
      </w:r>
      <w:r w:rsidR="00D105A5">
        <w:t xml:space="preserve"> (Sun</w:t>
      </w:r>
      <w:r w:rsidR="00FA3A28">
        <w:t>., 2016, Wolbertus., 2018</w:t>
      </w:r>
      <w:r w:rsidR="00D105A5">
        <w:t>)</w:t>
      </w:r>
      <w:r w:rsidR="0056561A">
        <w:t>,</w:t>
      </w:r>
      <w:r w:rsidR="00962D90">
        <w:t xml:space="preserve"> cải thiện chất lượng không khí </w:t>
      </w:r>
      <w:r w:rsidR="00E25F82">
        <w:t>và làm giảm tiếng ồn đô thị</w:t>
      </w:r>
      <w:r w:rsidR="00D7726D">
        <w:t xml:space="preserve">. </w:t>
      </w:r>
      <w:r w:rsidR="002B4F8C">
        <w:t>Do đó chính phủ các nước đang ra sức hỗ trợ</w:t>
      </w:r>
      <w:r w:rsidR="00D041D3">
        <w:t xml:space="preserve">, thúc đẩy </w:t>
      </w:r>
      <w:r w:rsidR="00646847">
        <w:t xml:space="preserve">và </w:t>
      </w:r>
      <w:r w:rsidR="00461850">
        <w:t xml:space="preserve">đưa ra những mục tiêu cho </w:t>
      </w:r>
      <w:r w:rsidR="004324A6">
        <w:t xml:space="preserve">trong việc </w:t>
      </w:r>
      <w:r w:rsidR="00355365">
        <w:t>phát triển</w:t>
      </w:r>
      <w:r w:rsidR="00D7058D">
        <w:t xml:space="preserve">, phổ biến xe điện </w:t>
      </w:r>
      <w:r w:rsidR="00611DE2">
        <w:t>trong đời sống</w:t>
      </w:r>
      <w:r w:rsidR="003F556E">
        <w:t>.</w:t>
      </w:r>
      <w:r w:rsidR="005F337E">
        <w:t xml:space="preserve"> </w:t>
      </w:r>
      <w:r w:rsidR="00D7726D">
        <w:t xml:space="preserve">Ngoài những ý nghĩa tích cực về mặt môi trường, </w:t>
      </w:r>
      <w:r w:rsidR="008A366E">
        <w:t>động cơ của các</w:t>
      </w:r>
      <w:r w:rsidR="00D7726D">
        <w:t xml:space="preserve"> phương tiện sử dụng điện </w:t>
      </w:r>
      <w:r w:rsidR="00796C8F">
        <w:t xml:space="preserve">có </w:t>
      </w:r>
      <w:r w:rsidR="00A77FDD">
        <w:t xml:space="preserve">những ưu điểm vượt trội </w:t>
      </w:r>
      <w:r w:rsidR="00B47865">
        <w:t>hơn so với động cơ truyền thống</w:t>
      </w:r>
      <w:r w:rsidR="008049CC">
        <w:t xml:space="preserve">. </w:t>
      </w:r>
      <w:r w:rsidR="00523F40">
        <w:t xml:space="preserve">Chúng có momen </w:t>
      </w:r>
      <w:r w:rsidR="00294FA4">
        <w:t>lớn</w:t>
      </w:r>
      <w:r w:rsidR="000741B8">
        <w:t xml:space="preserve"> và khả năng tăng tốc </w:t>
      </w:r>
      <w:r w:rsidR="004E54FB">
        <w:t>tốt</w:t>
      </w:r>
      <w:r w:rsidR="000741B8">
        <w:t xml:space="preserve"> hơn</w:t>
      </w:r>
      <w:r w:rsidR="00521358">
        <w:t>.</w:t>
      </w:r>
      <w:r w:rsidR="002342DE">
        <w:t xml:space="preserve"> </w:t>
      </w:r>
      <w:r w:rsidR="00521358">
        <w:t>H</w:t>
      </w:r>
      <w:r w:rsidR="0094221F">
        <w:t xml:space="preserve">iệu suất chuyển đổi năng lượng cao hơn </w:t>
      </w:r>
      <w:r w:rsidR="00932704">
        <w:t xml:space="preserve">từ 2 đến 5 lần so với </w:t>
      </w:r>
      <w:r w:rsidR="00384792">
        <w:t>động cơ đốt trong</w:t>
      </w:r>
      <w:r w:rsidR="00202A70">
        <w:t xml:space="preserve">, cộng với việc chi phí </w:t>
      </w:r>
      <w:r w:rsidR="00340078">
        <w:t xml:space="preserve">điện trên mỗi kilomet thấp hơn </w:t>
      </w:r>
      <w:r w:rsidR="00823C08">
        <w:t>nhiều so với xăng</w:t>
      </w:r>
      <w:r w:rsidR="009D330A">
        <w:t>. Chi phí</w:t>
      </w:r>
      <w:r w:rsidR="003D624D">
        <w:t xml:space="preserve"> </w:t>
      </w:r>
      <w:r w:rsidR="00526C86">
        <w:t>bảo dưỡng cũng thấp hơn do có ít các thành phần chuyển động trên xe. Điều đó cho thấy</w:t>
      </w:r>
      <w:r w:rsidR="00665034">
        <w:t xml:space="preserve"> </w:t>
      </w:r>
      <w:r w:rsidR="00F0480E">
        <w:t>vận hành một chiếc xe điện mang lại rất nhiều lợi ích</w:t>
      </w:r>
      <w:r w:rsidR="00F46B00">
        <w:t xml:space="preserve"> cũng như</w:t>
      </w:r>
      <w:r w:rsidR="00F0480E">
        <w:t xml:space="preserve"> tiết kiệm</w:t>
      </w:r>
      <w:r w:rsidR="00BF258E">
        <w:t xml:space="preserve"> nhiều khoản chi phí khác nhau</w:t>
      </w:r>
      <w:r w:rsidR="00A514C9">
        <w:t>.</w:t>
      </w:r>
      <w:r w:rsidR="006E022B">
        <w:t xml:space="preserve"> Đứng trước xu hướng này,</w:t>
      </w:r>
      <w:r w:rsidR="00AB6A95">
        <w:t xml:space="preserve"> </w:t>
      </w:r>
      <w:r w:rsidR="0003448D">
        <w:t>c</w:t>
      </w:r>
      <w:r w:rsidR="00CB73EA">
        <w:t xml:space="preserve">ác doanh nghiệp </w:t>
      </w:r>
      <w:r w:rsidR="00640954">
        <w:t xml:space="preserve">trong ngàng </w:t>
      </w:r>
      <w:r w:rsidR="0047330D">
        <w:t>đang</w:t>
      </w:r>
      <w:r w:rsidR="00490875">
        <w:t xml:space="preserve"> ra sức</w:t>
      </w:r>
      <w:r w:rsidR="0047330D">
        <w:t xml:space="preserve"> đẩy</w:t>
      </w:r>
      <w:r w:rsidR="0080277C">
        <w:t xml:space="preserve"> nhanh tốc độ </w:t>
      </w:r>
      <w:r w:rsidR="00CC2BE9">
        <w:t>nghiên cứu</w:t>
      </w:r>
      <w:r w:rsidR="00332114">
        <w:t xml:space="preserve">, </w:t>
      </w:r>
      <w:r w:rsidR="008B0B76">
        <w:t>phát triển và hoàn thiện</w:t>
      </w:r>
      <w:r w:rsidR="005D0B17">
        <w:t xml:space="preserve"> công nghệ cho xe</w:t>
      </w:r>
      <w:r w:rsidR="0073073C">
        <w:t xml:space="preserve">, </w:t>
      </w:r>
      <w:r w:rsidR="007E6BBB">
        <w:t xml:space="preserve">kết quả là hàng </w:t>
      </w:r>
      <w:r w:rsidR="008C168F">
        <w:t>trăm mẫu xe đã được ra mắt kể từ 2010 đến nay,</w:t>
      </w:r>
      <w:r w:rsidR="00853560">
        <w:t xml:space="preserve"> </w:t>
      </w:r>
      <w:r w:rsidR="00C90C82">
        <w:t>t</w:t>
      </w:r>
      <w:r w:rsidR="00BA1E46">
        <w:t>ừ những dòng xe lai giữa điện và nhiên liệu hóa thạch đến các dòng xe sử dụng hoàn toàn bằng điện</w:t>
      </w:r>
      <w:r w:rsidR="00CA3E74">
        <w:t xml:space="preserve">. </w:t>
      </w:r>
    </w:p>
    <w:p w14:paraId="7997E864" w14:textId="050BDAE6" w:rsidR="00B14819" w:rsidRDefault="0018664A" w:rsidP="00F00985">
      <w:pPr>
        <w:ind w:firstLine="207"/>
      </w:pPr>
      <w:r>
        <w:t xml:space="preserve">Đi cùng với </w:t>
      </w:r>
      <w:r w:rsidR="006452E6">
        <w:t xml:space="preserve">nhu cầu bảo vệ môi trường và giảm thiểu sự phụ thuộc </w:t>
      </w:r>
      <w:r w:rsidR="007B67CC">
        <w:t xml:space="preserve">vào </w:t>
      </w:r>
      <w:r w:rsidR="000C4FB0">
        <w:t>nhiên liệu hóa thạch,</w:t>
      </w:r>
      <w:r w:rsidR="009D4892">
        <w:t xml:space="preserve"> </w:t>
      </w:r>
      <w:r w:rsidR="002878F1">
        <w:t xml:space="preserve">trong khi </w:t>
      </w:r>
      <w:r w:rsidR="00312F0C">
        <w:t xml:space="preserve">nhu cầu </w:t>
      </w:r>
      <w:r w:rsidR="00F23E2F">
        <w:t>sử dụng năng lượng ngày một tăng ca</w:t>
      </w:r>
      <w:r w:rsidR="008348A3">
        <w:t>o</w:t>
      </w:r>
      <w:r w:rsidR="00804C95">
        <w:t>,</w:t>
      </w:r>
      <w:r w:rsidR="005C575E">
        <w:t xml:space="preserve"> vì thế năng lượng tái tạo</w:t>
      </w:r>
      <w:r w:rsidR="00A97618">
        <w:t xml:space="preserve"> </w:t>
      </w:r>
      <w:r w:rsidR="008118A0">
        <w:t>đang dần trở nên phổ biến trong đời sống</w:t>
      </w:r>
      <w:r w:rsidR="006C7ED6">
        <w:t>. Nỗ lực hiện nay là tăng cường sử dụng</w:t>
      </w:r>
      <w:r w:rsidR="0060242D">
        <w:t xml:space="preserve"> các nguồn năng lượng sạch càng nhiều càng tốt</w:t>
      </w:r>
      <w:r w:rsidR="00C706BA">
        <w:t xml:space="preserve">. </w:t>
      </w:r>
      <w:r w:rsidR="007D6AC4">
        <w:t>Vấn đề chính</w:t>
      </w:r>
      <w:r w:rsidR="0043523C">
        <w:t xml:space="preserve"> với nguồn nhiên liệu này </w:t>
      </w:r>
      <w:r w:rsidR="00533DD3">
        <w:t xml:space="preserve">là </w:t>
      </w:r>
      <w:r w:rsidR="00A84024">
        <w:t>sự</w:t>
      </w:r>
      <w:r w:rsidR="00AA239F">
        <w:t xml:space="preserve"> thiếu</w:t>
      </w:r>
      <w:r w:rsidR="00A84024">
        <w:t xml:space="preserve"> ổn định</w:t>
      </w:r>
      <w:r w:rsidR="003B2A74">
        <w:t>, đặc điểm này làm tăng tầm quan trọng của phương tiện lưu trữ để cung cấp điện khi nhu cầu sử dụng tăng cao</w:t>
      </w:r>
      <w:r w:rsidR="00056FE0">
        <w:t>. Pin là một hệ thống điện hóa có thể lưu trữ năng lượng hiệu quả và cung cấp khi cần thiết, pin sạc gần đây là điểm thu hút chính của các ứng dụng lưu trữ năng lượng cho các thiết bị, hệ thống di động</w:t>
      </w:r>
      <w:r w:rsidR="00E6727C">
        <w:t>,</w:t>
      </w:r>
      <w:r w:rsidR="00AE5093">
        <w:t xml:space="preserve"> </w:t>
      </w:r>
      <w:r w:rsidR="00E6727C">
        <w:lastRenderedPageBreak/>
        <w:t>trong đó có</w:t>
      </w:r>
      <w:r w:rsidR="00AE5093">
        <w:t xml:space="preserve"> xe điện</w:t>
      </w:r>
      <w:r w:rsidR="00056FE0">
        <w:t>.</w:t>
      </w:r>
      <w:r w:rsidR="000D7229">
        <w:t xml:space="preserve"> </w:t>
      </w:r>
      <w:r w:rsidR="00B17918">
        <w:t>Do đó, nhu cầu về pin sạc tăng cao, pin lithium ion (Li-ion) có điện áp hoạt động cao, năng lượng lưu trữ lớn, phạm vi nhiệt độ hoạt động rộng, tuổi thọ cao hơn hẳn các công nghệ pin khác. Với đặc điểm đặc biệt này, pin Li-ion đã trở thành một trong những nguồn năng lượng hứa hẹn nhất cho xe điện, xe hybrid, thiết bị điện tử di động và hệ thống lưu trữ năng lượng.</w:t>
      </w:r>
      <w:r w:rsidR="00AF1102">
        <w:t xml:space="preserve"> Bất chấp sự quan tâm như vậy nhiều người vẫn e ngại trước sự chuyển đổi này, một trong những lý do đó là phạm vi hoạt động hạn chế và cần nhiều thời gian để sạc pin điện hơn so với các phương tiện sử dụng nhiên liệu hóa thạch truyền thống. Công nghệ sạc nhanh trở nên cần thiết trong lĩnh vực công nghệ sạc pin lithium-ion. Trong lĩnh vực thiết bị di động như điện thoại thông minh và máy tính xách tay, một số kỹ thuật sạc nhanh đã được giới thiệu nhưng công nghệ sạc nhanh trong lĩnh vực xe điện, xe đạp và xe máy điện vẫn đang được phát triển. Đối với thị trường đầy hứa hẹn này, công nghệ sạc nhanh đã nhận được sự quan tâm cao từ cả nhà sản xuất và giới học thuật. Vì lý do này, đề tài hiện tại tập trung vào việc nghiên cứu thiết kế một mô hình có khả năng sạc nhanh cho xe điện sử dụng pin Lithium - Ion, tối ưu thời gian sạc cho các thiết bị di động, khai thác tối đa các lợi ích của pin điện và các thiết bị sử dụng nguồn năng lượng từ pin, làm tiền để để phát triển các bộ sạc nhanh cho pin Li - Ion sau này.</w:t>
      </w:r>
    </w:p>
    <w:p w14:paraId="32D958FC" w14:textId="77777777" w:rsidR="00631A45" w:rsidRPr="00522C33" w:rsidRDefault="00631A45" w:rsidP="00F00985">
      <w:pPr>
        <w:ind w:firstLine="207"/>
      </w:pPr>
    </w:p>
    <w:p w14:paraId="15B56138" w14:textId="4436CA64" w:rsidR="00C067BB" w:rsidRDefault="00FF0700" w:rsidP="008E414B">
      <w:pPr>
        <w:pStyle w:val="Heading2"/>
      </w:pPr>
      <w:bookmarkStart w:id="12" w:name="_Toc134905329"/>
      <w:bookmarkStart w:id="13" w:name="_Toc136166454"/>
      <w:bookmarkStart w:id="14" w:name="_Toc136330617"/>
      <w:bookmarkStart w:id="15" w:name="_Toc136350903"/>
      <w:r>
        <w:t xml:space="preserve">Mục </w:t>
      </w:r>
      <w:r w:rsidRPr="00B3564C">
        <w:t>tiêu</w:t>
      </w:r>
      <w:r>
        <w:t xml:space="preserve"> </w:t>
      </w:r>
      <w:r w:rsidRPr="00436AC0">
        <w:t>của</w:t>
      </w:r>
      <w:r>
        <w:t xml:space="preserve"> đề tài</w:t>
      </w:r>
      <w:bookmarkEnd w:id="12"/>
      <w:bookmarkEnd w:id="13"/>
      <w:bookmarkEnd w:id="14"/>
      <w:bookmarkEnd w:id="15"/>
    </w:p>
    <w:p w14:paraId="52EB9EA9" w14:textId="3CBB891F" w:rsidR="007460E9" w:rsidRDefault="00AC47E2" w:rsidP="008E414B">
      <w:pPr>
        <w:pStyle w:val="Heading3"/>
      </w:pPr>
      <w:bookmarkStart w:id="16" w:name="_Toc134905330"/>
      <w:bookmarkStart w:id="17" w:name="_Toc136330618"/>
      <w:bookmarkStart w:id="18" w:name="_Toc136350904"/>
      <w:r w:rsidRPr="00496781">
        <w:t>Mục</w:t>
      </w:r>
      <w:r>
        <w:t xml:space="preserve"> </w:t>
      </w:r>
      <w:r w:rsidRPr="00436AC0">
        <w:t>tiêu</w:t>
      </w:r>
      <w:r>
        <w:t xml:space="preserve"> </w:t>
      </w:r>
      <w:r w:rsidR="002337C8">
        <w:t>chính</w:t>
      </w:r>
      <w:bookmarkEnd w:id="16"/>
      <w:bookmarkEnd w:id="17"/>
      <w:bookmarkEnd w:id="18"/>
    </w:p>
    <w:p w14:paraId="31D9FBEF" w14:textId="5A61ADDC" w:rsidR="009564C4" w:rsidRDefault="00E164CC" w:rsidP="008F7454">
      <w:r>
        <w:t xml:space="preserve">Phát triển mô hình sạc pin nhanh cho xe điện, giúp giảm thời gian sạc mà không làm giảm tuổi thọ của pin Li-Ion nhằm khai thác hiệu quả các phương tiện và các thiết bị sử dụng nguồn năng lượng này. Từ đó, làm cơ sở cho các nghiên cứu tiếp theo về những trạm sạc với công suất cao hơn, trạm sạc không dây, khai thác các nguồn năng lượng từ lưới điện </w:t>
      </w:r>
      <w:r w:rsidR="00D46CD1">
        <w:t>3</w:t>
      </w:r>
      <w:r>
        <w:t xml:space="preserve"> pha, các nguồn năng lượng tái tạo như năng lượng mặt trời, năng</w:t>
      </w:r>
      <w:r w:rsidR="007D3B09">
        <w:t xml:space="preserve"> lượng</w:t>
      </w:r>
      <w:r>
        <w:t xml:space="preserve"> sinh hóa....</w:t>
      </w:r>
    </w:p>
    <w:p w14:paraId="1368E2B1" w14:textId="77777777" w:rsidR="00FC03F4" w:rsidRPr="009564C4" w:rsidRDefault="00FC03F4" w:rsidP="00DA2666">
      <w:pPr>
        <w:ind w:firstLine="414"/>
      </w:pPr>
    </w:p>
    <w:p w14:paraId="42499657" w14:textId="0830581F" w:rsidR="00DF3A70" w:rsidRDefault="006E1211" w:rsidP="004C46D2">
      <w:pPr>
        <w:pStyle w:val="Heading3"/>
      </w:pPr>
      <w:bookmarkStart w:id="19" w:name="_Toc134905331"/>
      <w:bookmarkStart w:id="20" w:name="_Toc136330619"/>
      <w:bookmarkStart w:id="21" w:name="_Toc136350905"/>
      <w:r>
        <w:t xml:space="preserve">Mục </w:t>
      </w:r>
      <w:r w:rsidRPr="00D5155C">
        <w:t>tiêu</w:t>
      </w:r>
      <w:r>
        <w:t xml:space="preserve"> cụ </w:t>
      </w:r>
      <w:r w:rsidRPr="00536919">
        <w:t>thể</w:t>
      </w:r>
      <w:bookmarkEnd w:id="19"/>
      <w:bookmarkEnd w:id="20"/>
      <w:bookmarkEnd w:id="21"/>
    </w:p>
    <w:p w14:paraId="445266DC" w14:textId="045BD1AC" w:rsidR="00C30856" w:rsidRDefault="00C30856">
      <w:pPr>
        <w:numPr>
          <w:ilvl w:val="0"/>
          <w:numId w:val="2"/>
        </w:numPr>
        <w:ind w:left="0" w:firstLine="567"/>
        <w:rPr>
          <w:lang w:eastAsia="x-none"/>
        </w:rPr>
      </w:pPr>
      <w:r>
        <w:rPr>
          <w:lang w:eastAsia="x-none"/>
        </w:rPr>
        <w:t>Xây dựng bộ sạc nhanh, khai thác nguồn năng lượng từ lưới điện 1 pha.</w:t>
      </w:r>
    </w:p>
    <w:p w14:paraId="2840CF21" w14:textId="0B64FC22" w:rsidR="00C30856" w:rsidRDefault="00C30856">
      <w:pPr>
        <w:numPr>
          <w:ilvl w:val="0"/>
          <w:numId w:val="2"/>
        </w:numPr>
        <w:ind w:left="0" w:firstLine="567"/>
        <w:rPr>
          <w:lang w:eastAsia="x-none"/>
        </w:rPr>
      </w:pPr>
      <w:r>
        <w:rPr>
          <w:lang w:eastAsia="x-none"/>
        </w:rPr>
        <w:lastRenderedPageBreak/>
        <w:t>Cải thiện 135% tốc độ sạc so với bộ sạc thông thường.</w:t>
      </w:r>
    </w:p>
    <w:p w14:paraId="5956EA39" w14:textId="631F2A6F" w:rsidR="00C30856" w:rsidRDefault="00C30856">
      <w:pPr>
        <w:numPr>
          <w:ilvl w:val="0"/>
          <w:numId w:val="2"/>
        </w:numPr>
        <w:ind w:left="0" w:firstLine="567"/>
        <w:rPr>
          <w:lang w:eastAsia="x-none"/>
        </w:rPr>
      </w:pPr>
      <w:r>
        <w:rPr>
          <w:lang w:eastAsia="x-none"/>
        </w:rPr>
        <w:t xml:space="preserve">Có khả năng sạc nhanh cho xe điện sử dụng pin Lithium - Ion  </w:t>
      </w:r>
      <w:r w:rsidR="00424566">
        <w:rPr>
          <w:lang w:eastAsia="x-none"/>
        </w:rPr>
        <w:t>36</w:t>
      </w:r>
      <w:r>
        <w:rPr>
          <w:lang w:eastAsia="x-none"/>
        </w:rPr>
        <w:t xml:space="preserve">V với công suất &lt; 140W, hiệu suất chuyển đổi năng lượng </w:t>
      </w:r>
      <w:r w:rsidR="00211BA4">
        <w:rPr>
          <w:lang w:eastAsia="x-none"/>
        </w:rPr>
        <w:t>lên đến</w:t>
      </w:r>
      <w:r>
        <w:rPr>
          <w:lang w:eastAsia="x-none"/>
        </w:rPr>
        <w:t xml:space="preserve"> </w:t>
      </w:r>
      <w:r w:rsidR="00135696">
        <w:rPr>
          <w:lang w:eastAsia="x-none"/>
        </w:rPr>
        <w:t>85</w:t>
      </w:r>
      <w:r>
        <w:rPr>
          <w:lang w:eastAsia="x-none"/>
        </w:rPr>
        <w:t>%.</w:t>
      </w:r>
    </w:p>
    <w:p w14:paraId="76646040" w14:textId="01D6773D" w:rsidR="00C30856" w:rsidRDefault="00C30856">
      <w:pPr>
        <w:numPr>
          <w:ilvl w:val="0"/>
          <w:numId w:val="2"/>
        </w:numPr>
        <w:ind w:left="0" w:firstLine="567"/>
        <w:rPr>
          <w:lang w:eastAsia="x-none"/>
        </w:rPr>
      </w:pPr>
      <w:r>
        <w:rPr>
          <w:lang w:eastAsia="x-none"/>
        </w:rPr>
        <w:t>Hệ số công suất đầu vào được duy trì cosφ &gt; 0.9</w:t>
      </w:r>
    </w:p>
    <w:p w14:paraId="1AF4337A" w14:textId="1F6E9D3B" w:rsidR="004E47C1" w:rsidRPr="004E47C1" w:rsidRDefault="00C30856">
      <w:pPr>
        <w:numPr>
          <w:ilvl w:val="0"/>
          <w:numId w:val="2"/>
        </w:numPr>
        <w:ind w:left="0" w:firstLine="567"/>
        <w:rPr>
          <w:lang w:eastAsia="x-none"/>
        </w:rPr>
      </w:pPr>
      <w:r>
        <w:rPr>
          <w:lang w:eastAsia="x-none"/>
        </w:rPr>
        <w:t>Mô hình hoạt động ổn định, độ tin cậy cao,</w:t>
      </w:r>
      <w:r w:rsidR="005F6106">
        <w:rPr>
          <w:lang w:eastAsia="x-none"/>
        </w:rPr>
        <w:t xml:space="preserve"> có giám sát sự tăng nhiệt</w:t>
      </w:r>
      <w:r w:rsidR="0031741A">
        <w:rPr>
          <w:lang w:eastAsia="x-none"/>
        </w:rPr>
        <w:t xml:space="preserve"> độ,</w:t>
      </w:r>
      <w:r>
        <w:rPr>
          <w:lang w:eastAsia="x-none"/>
        </w:rPr>
        <w:t xml:space="preserve"> đảm bảo an toàn trong quá trình vận hành.</w:t>
      </w:r>
      <w:r w:rsidR="007A3777">
        <w:rPr>
          <w:lang w:eastAsia="x-none"/>
        </w:rPr>
        <w:t xml:space="preserve"> </w:t>
      </w:r>
    </w:p>
    <w:p w14:paraId="1261B52F" w14:textId="766D9ED1" w:rsidR="00181ABA" w:rsidRDefault="003C2048" w:rsidP="00F5382C">
      <w:pPr>
        <w:pStyle w:val="Heading2"/>
      </w:pPr>
      <w:bookmarkStart w:id="22" w:name="_Toc134905332"/>
      <w:bookmarkStart w:id="23" w:name="_Toc136166455"/>
      <w:bookmarkStart w:id="24" w:name="_Toc136330620"/>
      <w:bookmarkStart w:id="25" w:name="_Toc136350906"/>
      <w:r w:rsidRPr="00E5555B">
        <w:t>Phương</w:t>
      </w:r>
      <w:r>
        <w:t xml:space="preserve"> </w:t>
      </w:r>
      <w:r w:rsidRPr="00647428">
        <w:t>pháp</w:t>
      </w:r>
      <w:r>
        <w:t xml:space="preserve"> nghiên cứu</w:t>
      </w:r>
      <w:bookmarkEnd w:id="22"/>
      <w:bookmarkEnd w:id="23"/>
      <w:bookmarkEnd w:id="24"/>
      <w:bookmarkEnd w:id="25"/>
    </w:p>
    <w:p w14:paraId="6CFF361F" w14:textId="79A2CC16" w:rsidR="00392605" w:rsidRDefault="002257A7" w:rsidP="0065768B">
      <w:pPr>
        <w:rPr>
          <w:lang w:eastAsia="x-none"/>
        </w:rPr>
      </w:pPr>
      <w:r>
        <w:rPr>
          <w:lang w:eastAsia="x-none"/>
        </w:rPr>
        <w:t xml:space="preserve">Đề tài </w:t>
      </w:r>
      <w:r w:rsidR="00C24E1E">
        <w:rPr>
          <w:lang w:eastAsia="x-none"/>
        </w:rPr>
        <w:t>sử dụng</w:t>
      </w:r>
      <w:r w:rsidR="0019171D">
        <w:rPr>
          <w:lang w:eastAsia="x-none"/>
        </w:rPr>
        <w:t xml:space="preserve"> các</w:t>
      </w:r>
      <w:r w:rsidR="00C24E1E">
        <w:rPr>
          <w:lang w:eastAsia="x-none"/>
        </w:rPr>
        <w:t xml:space="preserve"> phương pháp</w:t>
      </w:r>
      <w:r w:rsidR="009347B0">
        <w:rPr>
          <w:lang w:eastAsia="x-none"/>
        </w:rPr>
        <w:t xml:space="preserve"> thu thập dữ liệu,</w:t>
      </w:r>
      <w:r w:rsidR="00FA6EE1">
        <w:rPr>
          <w:lang w:eastAsia="x-none"/>
        </w:rPr>
        <w:t xml:space="preserve"> </w:t>
      </w:r>
      <w:r w:rsidR="00F712B6">
        <w:rPr>
          <w:lang w:eastAsia="x-none"/>
        </w:rPr>
        <w:t>tham khảo các mô hình,</w:t>
      </w:r>
      <w:r w:rsidR="00C24E1E">
        <w:rPr>
          <w:lang w:eastAsia="x-none"/>
        </w:rPr>
        <w:t xml:space="preserve"> </w:t>
      </w:r>
      <w:r w:rsidR="006F5C84">
        <w:rPr>
          <w:lang w:eastAsia="x-none"/>
        </w:rPr>
        <w:t>mô phỏng</w:t>
      </w:r>
      <w:r w:rsidR="004B28D2">
        <w:rPr>
          <w:lang w:eastAsia="x-none"/>
        </w:rPr>
        <w:t>, tính toán thiết kế</w:t>
      </w:r>
      <w:r w:rsidR="000624BE">
        <w:rPr>
          <w:lang w:eastAsia="x-none"/>
        </w:rPr>
        <w:t xml:space="preserve"> và thực nghiệm</w:t>
      </w:r>
      <w:r w:rsidR="006D52E3">
        <w:rPr>
          <w:lang w:eastAsia="x-none"/>
        </w:rPr>
        <w:t>.</w:t>
      </w:r>
    </w:p>
    <w:p w14:paraId="5938514D" w14:textId="79FD5ACA" w:rsidR="001F5210" w:rsidRPr="00B613B7" w:rsidRDefault="00B613B7">
      <w:pPr>
        <w:numPr>
          <w:ilvl w:val="0"/>
          <w:numId w:val="3"/>
        </w:numPr>
        <w:ind w:left="0" w:firstLine="567"/>
        <w:rPr>
          <w:i/>
          <w:iCs/>
          <w:lang w:eastAsia="x-none"/>
        </w:rPr>
      </w:pPr>
      <w:r w:rsidRPr="00B613B7">
        <w:rPr>
          <w:rStyle w:val="notion-enable-hover"/>
          <w:i/>
          <w:iCs/>
        </w:rPr>
        <w:t>Nghiên cứu về các bộ chuyển đổi công suất AC - DC, DC - DC ứng dụng cho sạc pin</w:t>
      </w:r>
      <w:r>
        <w:rPr>
          <w:rStyle w:val="notion-enable-hover"/>
          <w:i/>
          <w:iCs/>
        </w:rPr>
        <w:t xml:space="preserve">: </w:t>
      </w:r>
      <w:r w:rsidR="006C7FFA">
        <w:t>Tham khảo tài liệu, thu thập dữ liệu thứ cấp</w:t>
      </w:r>
      <w:r w:rsidR="00BC376A">
        <w:t>.</w:t>
      </w:r>
      <w:r w:rsidR="008F5037">
        <w:t xml:space="preserve"> Lựa chọn cấu hình phù hợp cho bộ chuyển đổi sử dụng trong mô hình. Xây dựng sơ đồ nguyên lý</w:t>
      </w:r>
    </w:p>
    <w:p w14:paraId="106F8761" w14:textId="37CD1CF5" w:rsidR="00410A85" w:rsidRPr="00D125D3" w:rsidRDefault="00EF1ED5">
      <w:pPr>
        <w:numPr>
          <w:ilvl w:val="0"/>
          <w:numId w:val="3"/>
        </w:numPr>
        <w:ind w:left="0" w:firstLine="567"/>
        <w:rPr>
          <w:i/>
          <w:iCs/>
          <w:lang w:eastAsia="x-none"/>
        </w:rPr>
      </w:pPr>
      <w:r>
        <w:rPr>
          <w:i/>
          <w:iCs/>
          <w:lang w:eastAsia="x-none"/>
        </w:rPr>
        <w:t xml:space="preserve">Tính toán thiết kế: </w:t>
      </w:r>
      <w:r w:rsidR="00441EAE">
        <w:rPr>
          <w:lang w:eastAsia="x-none"/>
        </w:rPr>
        <w:t xml:space="preserve">Tính toán thiết kế tối ưu cho </w:t>
      </w:r>
      <w:r w:rsidR="00037751">
        <w:rPr>
          <w:lang w:eastAsia="x-none"/>
        </w:rPr>
        <w:t>mô hì</w:t>
      </w:r>
      <w:r w:rsidR="002029CD">
        <w:rPr>
          <w:lang w:eastAsia="x-none"/>
        </w:rPr>
        <w:t>nh</w:t>
      </w:r>
      <w:r w:rsidR="006462B9">
        <w:rPr>
          <w:lang w:eastAsia="x-none"/>
        </w:rPr>
        <w:t>.</w:t>
      </w:r>
    </w:p>
    <w:p w14:paraId="5A268F01" w14:textId="10239788" w:rsidR="00D125D3" w:rsidRPr="00384ECE" w:rsidRDefault="00D125D3">
      <w:pPr>
        <w:numPr>
          <w:ilvl w:val="0"/>
          <w:numId w:val="3"/>
        </w:numPr>
        <w:ind w:left="0" w:firstLine="567"/>
        <w:rPr>
          <w:i/>
          <w:iCs/>
          <w:lang w:eastAsia="x-none"/>
        </w:rPr>
      </w:pPr>
      <w:r>
        <w:rPr>
          <w:i/>
          <w:iCs/>
          <w:lang w:eastAsia="x-none"/>
        </w:rPr>
        <w:t xml:space="preserve">Mô phỏng: </w:t>
      </w:r>
      <w:r>
        <w:t xml:space="preserve">Sử dụng phần mềm Psim mô phỏng </w:t>
      </w:r>
      <w:r w:rsidR="008D3D9B">
        <w:t>kết quả tính toán</w:t>
      </w:r>
      <w:r>
        <w:t xml:space="preserve"> cho mạch</w:t>
      </w:r>
      <w:r w:rsidR="00601C48">
        <w:t>. So sánh, đánh giá</w:t>
      </w:r>
      <w:r w:rsidR="001105B7">
        <w:t xml:space="preserve">, </w:t>
      </w:r>
      <w:r>
        <w:t>lấy kết quả phân tích</w:t>
      </w:r>
      <w:r w:rsidR="0042576D">
        <w:t xml:space="preserve"> và hiệu chỉnh</w:t>
      </w:r>
      <w:r>
        <w:t>.</w:t>
      </w:r>
    </w:p>
    <w:p w14:paraId="6D3A704E" w14:textId="6A0978B1" w:rsidR="006C578A" w:rsidRPr="00785EAA" w:rsidRDefault="006C578A">
      <w:pPr>
        <w:numPr>
          <w:ilvl w:val="0"/>
          <w:numId w:val="3"/>
        </w:numPr>
        <w:ind w:left="0" w:firstLine="567"/>
        <w:rPr>
          <w:i/>
          <w:iCs/>
          <w:lang w:eastAsia="x-none"/>
        </w:rPr>
      </w:pPr>
      <w:r>
        <w:rPr>
          <w:i/>
          <w:iCs/>
          <w:lang w:eastAsia="x-none"/>
        </w:rPr>
        <w:t>Thực nghiệm:</w:t>
      </w:r>
      <w:r w:rsidR="002E12A4">
        <w:rPr>
          <w:i/>
          <w:iCs/>
          <w:lang w:eastAsia="x-none"/>
        </w:rPr>
        <w:t xml:space="preserve"> </w:t>
      </w:r>
      <w:r w:rsidR="002E12A4">
        <w:rPr>
          <w:lang w:eastAsia="x-none"/>
        </w:rPr>
        <w:t>xây dựng</w:t>
      </w:r>
      <w:r w:rsidR="00254585">
        <w:rPr>
          <w:i/>
          <w:iCs/>
          <w:lang w:eastAsia="x-none"/>
        </w:rPr>
        <w:t xml:space="preserve"> </w:t>
      </w:r>
      <w:r w:rsidR="002E12A4">
        <w:t>m</w:t>
      </w:r>
      <w:r w:rsidR="00254585">
        <w:t>ô hình phần cứng</w:t>
      </w:r>
      <w:r w:rsidR="00EA4CDF">
        <w:t xml:space="preserve"> thực tế,</w:t>
      </w:r>
      <w:r w:rsidR="00100922">
        <w:rPr>
          <w:i/>
          <w:iCs/>
          <w:lang w:eastAsia="x-none"/>
        </w:rPr>
        <w:t xml:space="preserve"> </w:t>
      </w:r>
      <w:r w:rsidR="009D3983">
        <w:t>thu thập dữ liệu sơ cấp</w:t>
      </w:r>
      <w:r w:rsidR="006E307F">
        <w:t>, phân tích và đánh giá</w:t>
      </w:r>
      <w:r w:rsidR="006A2B61">
        <w:t xml:space="preserve"> hiệu quả của mô hình</w:t>
      </w:r>
      <w:r w:rsidR="00714875">
        <w:t>.</w:t>
      </w:r>
      <w:r w:rsidR="006E307F">
        <w:t xml:space="preserve"> </w:t>
      </w:r>
    </w:p>
    <w:p w14:paraId="08680B8D" w14:textId="77777777" w:rsidR="00785EAA" w:rsidRPr="0080154D" w:rsidRDefault="00785EAA" w:rsidP="00785EAA">
      <w:pPr>
        <w:ind w:left="1080"/>
        <w:rPr>
          <w:i/>
          <w:iCs/>
          <w:lang w:eastAsia="x-none"/>
        </w:rPr>
      </w:pPr>
    </w:p>
    <w:p w14:paraId="40233691" w14:textId="75D34542" w:rsidR="003C2048" w:rsidRDefault="003C2048" w:rsidP="009E2750">
      <w:pPr>
        <w:pStyle w:val="Heading2"/>
      </w:pPr>
      <w:bookmarkStart w:id="26" w:name="_Toc134905333"/>
      <w:bookmarkStart w:id="27" w:name="_Toc136166456"/>
      <w:bookmarkStart w:id="28" w:name="_Toc136330621"/>
      <w:bookmarkStart w:id="29" w:name="_Toc136350907"/>
      <w:r>
        <w:t xml:space="preserve">Ý </w:t>
      </w:r>
      <w:r w:rsidRPr="00E5555B">
        <w:t>nghĩa</w:t>
      </w:r>
      <w:bookmarkEnd w:id="26"/>
      <w:bookmarkEnd w:id="27"/>
      <w:bookmarkEnd w:id="28"/>
      <w:bookmarkEnd w:id="29"/>
    </w:p>
    <w:p w14:paraId="42F2E80A" w14:textId="6ECD9CD8" w:rsidR="00BA16BE" w:rsidRDefault="007A7C00" w:rsidP="00074DB4">
      <w:r>
        <w:t>Một</w:t>
      </w:r>
      <w:r w:rsidR="000E35D5">
        <w:t xml:space="preserve"> vài</w:t>
      </w:r>
      <w:r>
        <w:t xml:space="preserve"> trong những mối quan tâm</w:t>
      </w:r>
      <w:r w:rsidR="00673F2E">
        <w:t>, trở ngại</w:t>
      </w:r>
      <w:r>
        <w:t xml:space="preserve"> của người dùng khi quyết định chuyển từ phương tiện truyền thống sử dụng nhiên liệu hóa thạch sang xe điện là cơ sở hạ tầng trạm sạc, phạm vi hoạt động của xe và thời gian nạp lại nhiên liệu quá lâu. Do đó việc xây dựng các cơ sở hạ tầng trạm sạc công cộng, trạm sạc cá nhân, đặc biệt tối ưu tốc độ sạc là giải pháp hữu hiệu trong việc áp dụng- nhanh chóng các phương tiện sử dụng điện vào đời sống. Vì lý do đó, trong đề tài này, nhóm nghiên cứu đã tập trung vào phân tích, nghiên cứu hệ thống lưu trữ năng lượng trên xe điện, cụ thể là pin Lithium - Ion và hệ thống sạc cho xe, so sánh đánh giá các bộ sạc pin đã tồn tại, từ đó xây dựng mô hình mô phỏng và mô hình thực nhiệm bộ sạc nhanh cho xe điện nói riêng cũng như pin Li-ion nói chung nhằm tối ưu thời gian sạc cho các thiết bị di động </w:t>
      </w:r>
      <w:r>
        <w:lastRenderedPageBreak/>
        <w:t>sử dụng pin, khai thác tối đa các lợi ích của pin điện và các thiết bị sử dụng nguồn năng lượng này.</w:t>
      </w:r>
      <w:r w:rsidR="006A73FF">
        <w:t xml:space="preserve"> Từ đó làm tiền đề cho các nghiên cứu </w:t>
      </w:r>
      <w:r w:rsidR="002D3401">
        <w:t xml:space="preserve">về </w:t>
      </w:r>
      <w:r w:rsidR="009F5871">
        <w:t>lĩnh vực</w:t>
      </w:r>
      <w:r w:rsidR="00165F21">
        <w:t xml:space="preserve"> sạc pin</w:t>
      </w:r>
      <w:r w:rsidR="009F5871">
        <w:t xml:space="preserve"> </w:t>
      </w:r>
      <w:r w:rsidR="00630B0B">
        <w:t>sau này</w:t>
      </w:r>
      <w:r w:rsidR="00903F62">
        <w:t>, phát triển những hệ thống lớn hơn, công suất cao</w:t>
      </w:r>
      <w:r w:rsidR="00C47F3E">
        <w:t>, hiệu quả tốt hơn….</w:t>
      </w:r>
    </w:p>
    <w:p w14:paraId="13FAAE16" w14:textId="12F5474E" w:rsidR="00B374F1" w:rsidRDefault="00B374F1" w:rsidP="00B374F1">
      <w:pPr>
        <w:ind w:firstLine="414"/>
      </w:pPr>
    </w:p>
    <w:p w14:paraId="5BA740E1" w14:textId="133888FB" w:rsidR="00C10A84" w:rsidRDefault="003654A9" w:rsidP="009E2750">
      <w:pPr>
        <w:pStyle w:val="Heading2"/>
      </w:pPr>
      <w:bookmarkStart w:id="30" w:name="_Toc134905334"/>
      <w:bookmarkStart w:id="31" w:name="_Toc136166457"/>
      <w:bookmarkStart w:id="32" w:name="_Toc136330622"/>
      <w:bookmarkStart w:id="33" w:name="_Toc136350908"/>
      <w:r>
        <w:t xml:space="preserve">Phạm vi </w:t>
      </w:r>
      <w:r w:rsidRPr="00E5555B">
        <w:t>nghiên</w:t>
      </w:r>
      <w:r>
        <w:t xml:space="preserve"> cứu</w:t>
      </w:r>
      <w:bookmarkEnd w:id="30"/>
      <w:bookmarkEnd w:id="31"/>
      <w:bookmarkEnd w:id="32"/>
      <w:bookmarkEnd w:id="33"/>
    </w:p>
    <w:p w14:paraId="604FA39D" w14:textId="466B187A" w:rsidR="00B623A3" w:rsidRPr="00B623A3" w:rsidRDefault="00103D02" w:rsidP="00FD55CF">
      <w:r>
        <w:t>Đề tài chỉ tập trung thiết kế</w:t>
      </w:r>
      <w:r w:rsidR="00AA486C">
        <w:t xml:space="preserve"> mô hình</w:t>
      </w:r>
      <w:r w:rsidR="001F5217">
        <w:t xml:space="preserve">, </w:t>
      </w:r>
      <w:r>
        <w:t xml:space="preserve">triển khai cấu hình </w:t>
      </w:r>
      <w:r w:rsidR="00671676">
        <w:t>các bộ chuyển đổ</w:t>
      </w:r>
      <w:r w:rsidR="00F1193C">
        <w:t>i</w:t>
      </w:r>
      <w:r w:rsidR="00671676">
        <w:t>, ứng dụng vi điều khiển</w:t>
      </w:r>
      <w:r w:rsidR="00F1193C">
        <w:t xml:space="preserve">, </w:t>
      </w:r>
      <w:r w:rsidR="00B537ED">
        <w:t xml:space="preserve">để </w:t>
      </w:r>
      <w:r w:rsidR="0064742A">
        <w:t>điều khiển công suất nhằm mục đích sạc nhanh cho pin Lithium-ion</w:t>
      </w:r>
      <w:r w:rsidR="00177C1F">
        <w:t xml:space="preserve"> ứng dụng trên xe điện</w:t>
      </w:r>
      <w:r w:rsidR="006E1726">
        <w:t xml:space="preserve"> công suất nhỏ</w:t>
      </w:r>
      <w:r w:rsidR="00EF17E6">
        <w:t>, đạt</w:t>
      </w:r>
      <w:r w:rsidR="00ED1ECA">
        <w:t xml:space="preserve"> chuẩn</w:t>
      </w:r>
      <w:r w:rsidR="00EF17E6">
        <w:t xml:space="preserve"> các yêu cầu kỹ thuật</w:t>
      </w:r>
      <w:r w:rsidR="003754F6">
        <w:t xml:space="preserve">. </w:t>
      </w:r>
      <w:r w:rsidR="002A78FF">
        <w:t>Vấn đề ước tính SOH, SOC</w:t>
      </w:r>
      <w:r w:rsidR="00482811">
        <w:t>, nội trở pin sẽ không được đề cập trong đề tài này</w:t>
      </w:r>
      <w:r w:rsidR="00500688">
        <w:t>.</w:t>
      </w:r>
    </w:p>
    <w:p w14:paraId="19B8DF53" w14:textId="109FBB71" w:rsidR="00972C9E" w:rsidRDefault="00A14FE5" w:rsidP="00173167">
      <w:pPr>
        <w:pStyle w:val="Heading1"/>
      </w:pPr>
      <w:r>
        <w:br w:type="page"/>
      </w:r>
      <w:bookmarkStart w:id="34" w:name="_Toc136166458"/>
      <w:bookmarkStart w:id="35" w:name="_Toc136330623"/>
      <w:bookmarkStart w:id="36" w:name="_Toc136350909"/>
      <w:r w:rsidR="008F2D3F">
        <w:lastRenderedPageBreak/>
        <w:t>GIỚI THIỆ</w:t>
      </w:r>
      <w:r w:rsidR="0016398A">
        <w:t>U</w:t>
      </w:r>
      <w:bookmarkEnd w:id="34"/>
      <w:bookmarkEnd w:id="35"/>
      <w:bookmarkEnd w:id="36"/>
    </w:p>
    <w:p w14:paraId="7846DA06" w14:textId="719E9E53" w:rsidR="00ED1B6A" w:rsidRDefault="006820F2" w:rsidP="001F4FFE">
      <w:pPr>
        <w:pStyle w:val="Heading2"/>
      </w:pPr>
      <w:bookmarkStart w:id="37" w:name="_Toc134905335"/>
      <w:bookmarkStart w:id="38" w:name="_Toc136166459"/>
      <w:bookmarkStart w:id="39" w:name="_Toc136330624"/>
      <w:bookmarkStart w:id="40" w:name="_Toc136350910"/>
      <w:r>
        <w:t>Tại sao lại là pin Li-ion</w:t>
      </w:r>
      <w:bookmarkEnd w:id="37"/>
      <w:bookmarkEnd w:id="38"/>
      <w:bookmarkEnd w:id="39"/>
      <w:bookmarkEnd w:id="40"/>
    </w:p>
    <w:p w14:paraId="20135A1E" w14:textId="43020DB2" w:rsidR="00403BA3" w:rsidRDefault="00403BA3" w:rsidP="00FD55CF">
      <w:pPr>
        <w:rPr>
          <w:noProof w:val="0"/>
          <w:color w:val="auto"/>
          <w:sz w:val="24"/>
          <w:szCs w:val="24"/>
        </w:rPr>
      </w:pPr>
      <w:r>
        <w:t>Vào những năm 1970, pin Lithium-ion lần đầu tiên được giới thiệu bởi nhà hóa học người Anh M. Stanley Whittingham và được Sony Energitech thương mại hóa lần đầu vào năm 1991 [</w:t>
      </w:r>
      <w:r w:rsidR="00646C88">
        <w:t>1</w:t>
      </w:r>
      <w:r>
        <w:t xml:space="preserve">]. Trải qua nhiều lần thay đổi và cải tiến, đến nay nó đã trở thành đã cách mạng hóa cách chúng ta cung cấp năng lượng cho các thiết bị và phương tiện của mình. Chúng đã trở thành giải pháp lưu trữ năng lượng cho nhiều ứng dụng, từ điện thoại thông minh và máy tính xách tay đến ô tô điện và hệ thống năng lượng tái tạo. Sự phát triển của pin lithium-ion là kết quả công việc của các nhà khoa học và kỹ sư, gần đây nhất là đóng góp của ba nhà khoa học John B. Goodenough, M. Stanley Whittingham và Akira Yoshino </w:t>
      </w:r>
      <w:r w:rsidR="00237C0B" w:rsidRPr="00237C0B">
        <w:t xml:space="preserve">trong việc phát triển các vật liệu xen kẽ cần thiết để sản xuất pin Li-ion </w:t>
      </w:r>
      <w:r>
        <w:t>và giành được giải Nobel hóa học 2019 [</w:t>
      </w:r>
      <w:r w:rsidR="003E2D73">
        <w:t>2</w:t>
      </w:r>
      <w:r>
        <w:t>].</w:t>
      </w:r>
    </w:p>
    <w:p w14:paraId="2174F9CE" w14:textId="77777777" w:rsidR="00403BA3" w:rsidRDefault="00403BA3" w:rsidP="00311254">
      <w:r>
        <w:t>Một trong những ưu điểm chính của pin lithium-ion là mật độ năng lượng cao. Điều này có nghĩa là chúng có thể lưu trữ một lượng lớn năng lượng trong một không gian nhỏ, khiến chúng trở nên lý tưởng cho các thiết bị di động và xe điện, giúp các thiết bị hoạt động trong thời gian lâu hơn, hiệu quả hơn. Một ưu điểm khác của pin lithium-ion là tuổi thọ dài. Không giống như các loại pin truyền thống cần được thay thế thường xuyên, pin lithium-ion có thể tồn tại trong vài năm mà không cần sạc trong thời gian dài. Điều này làm cho chúng trở thành một lựa chọn hiệu quả về chi phí để lưu trữ năng lượng lâu dài.</w:t>
      </w:r>
    </w:p>
    <w:p w14:paraId="1FA02390" w14:textId="77777777" w:rsidR="00403BA3" w:rsidRDefault="00403BA3" w:rsidP="00311254">
      <w:r>
        <w:t>An toàn cũng là một cân nhắc quan trọng khi nói đến pin. Pin Lithium-ion được coi là loại pin tương đối an toàn và ổn định, ít có nguy cơ rò rỉ hoặc cháy nổ. Điều này là do chúng được thiết kế để ngăn chặn sự tích tụ nhiệt và áp suất, có thể gây cháy hoặc nổ.</w:t>
      </w:r>
    </w:p>
    <w:p w14:paraId="608CA122" w14:textId="6DFF6736" w:rsidR="00843EDA" w:rsidRPr="00843EDA" w:rsidRDefault="00403BA3" w:rsidP="00311254">
      <w:r>
        <w:t>Mặc dù có những ưu điểm này, song để giành chiến thắng trong cuộc cạnh tranh với các dòng xe sử dụng nhiên liệu truyền thống, các phương tiện sử dụng điện cần có hệ thống quản lý pin tối ưu, bảo đảm an toàn và các kỹ thuật sạc nhanh cần thiết hạn chế nhược điểm của loại phương tiện này.</w:t>
      </w:r>
    </w:p>
    <w:p w14:paraId="7BA84A65" w14:textId="3C021227" w:rsidR="00224093" w:rsidRDefault="004108E3" w:rsidP="00C10D6D">
      <w:pPr>
        <w:pStyle w:val="Heading2"/>
      </w:pPr>
      <w:bookmarkStart w:id="41" w:name="_Toc134905336"/>
      <w:bookmarkStart w:id="42" w:name="_Toc136166460"/>
      <w:bookmarkStart w:id="43" w:name="_Toc136330625"/>
      <w:bookmarkStart w:id="44" w:name="_Toc136350911"/>
      <w:r>
        <w:lastRenderedPageBreak/>
        <w:t>Cấu tạo của pin</w:t>
      </w:r>
      <w:r w:rsidR="005E2DF8">
        <w:t xml:space="preserve"> Li-</w:t>
      </w:r>
      <w:r w:rsidR="00BD5C79">
        <w:t>i</w:t>
      </w:r>
      <w:r w:rsidR="005E2DF8">
        <w:t>on</w:t>
      </w:r>
      <w:r w:rsidR="006123EE">
        <w:t xml:space="preserve"> [</w:t>
      </w:r>
      <w:r w:rsidR="00903CB3">
        <w:t>3</w:t>
      </w:r>
      <w:r w:rsidR="006123EE">
        <w:t>]</w:t>
      </w:r>
      <w:bookmarkEnd w:id="41"/>
      <w:bookmarkEnd w:id="42"/>
      <w:bookmarkEnd w:id="43"/>
      <w:bookmarkEnd w:id="44"/>
    </w:p>
    <w:p w14:paraId="144F9993" w14:textId="533303A6" w:rsidR="004E7CEF" w:rsidRDefault="004E7CEF" w:rsidP="00FD55CF">
      <w:r w:rsidRPr="004E7CEF">
        <w:t>Pin Li-ion bao gồm 4 thành phần chính: điện cực âm (cathode), điện cực dương (anode), chất điện phân và dải phân cách.</w:t>
      </w:r>
    </w:p>
    <w:p w14:paraId="4A83AF6E" w14:textId="2881530A" w:rsidR="00701676" w:rsidRDefault="00000000" w:rsidP="00701676">
      <w:pPr>
        <w:keepNext/>
        <w:ind w:left="567"/>
      </w:pPr>
      <w:r>
        <w:rPr>
          <w:lang w:eastAsia="x-none"/>
        </w:rPr>
        <w:drawing>
          <wp:inline distT="0" distB="0" distL="0" distR="0" wp14:anchorId="7F37B1E3" wp14:editId="060C7F6E">
            <wp:extent cx="5008245" cy="4625340"/>
            <wp:effectExtent l="0" t="0" r="0" b="0"/>
            <wp:docPr id="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08245" cy="4625340"/>
                    </a:xfrm>
                    <a:prstGeom prst="rect">
                      <a:avLst/>
                    </a:prstGeom>
                    <a:noFill/>
                    <a:ln>
                      <a:noFill/>
                    </a:ln>
                  </pic:spPr>
                </pic:pic>
              </a:graphicData>
            </a:graphic>
          </wp:inline>
        </w:drawing>
      </w:r>
    </w:p>
    <w:p w14:paraId="178C1FA7" w14:textId="55F280FF" w:rsidR="00353B52" w:rsidRPr="00701676" w:rsidRDefault="00701676" w:rsidP="00701676">
      <w:pPr>
        <w:pStyle w:val="Caption"/>
      </w:pPr>
      <w:bookmarkStart w:id="45" w:name="_Toc136167189"/>
      <w:bookmarkStart w:id="46" w:name="_Toc136350966"/>
      <w:r>
        <w:t xml:space="preserve">Hình </w:t>
      </w:r>
      <w:fldSimple w:instr=" STYLEREF 1 \s ">
        <w:r w:rsidR="00785EBE">
          <w:rPr>
            <w:noProof/>
          </w:rPr>
          <w:t>2</w:t>
        </w:r>
      </w:fldSimple>
      <w:r w:rsidR="00A95DAA">
        <w:t>.</w:t>
      </w:r>
      <w:fldSimple w:instr=" SEQ Hình \* ARABIC \s 1 ">
        <w:r w:rsidR="00785EBE">
          <w:rPr>
            <w:noProof/>
          </w:rPr>
          <w:t>1</w:t>
        </w:r>
      </w:fldSimple>
      <w:r w:rsidR="00A96475">
        <w:t xml:space="preserve"> </w:t>
      </w:r>
      <w:r w:rsidRPr="00420174">
        <w:t>4 thành phần của của Pin lithium-Ion</w:t>
      </w:r>
      <w:bookmarkEnd w:id="45"/>
      <w:bookmarkEnd w:id="46"/>
    </w:p>
    <w:p w14:paraId="3778C226" w14:textId="318D79E0" w:rsidR="00D718F7" w:rsidRDefault="00B73F44" w:rsidP="00050D27">
      <w:pPr>
        <w:pStyle w:val="Heading3"/>
      </w:pPr>
      <w:bookmarkStart w:id="47" w:name="_Toc134905337"/>
      <w:bookmarkStart w:id="48" w:name="_Toc136330626"/>
      <w:bookmarkStart w:id="49" w:name="_Toc136350912"/>
      <w:r>
        <w:t xml:space="preserve">Điện cực </w:t>
      </w:r>
      <w:r w:rsidR="00761C2D">
        <w:rPr>
          <w:lang w:val="en-US"/>
        </w:rPr>
        <w:t>âm (</w:t>
      </w:r>
      <w:r w:rsidR="00A5703E">
        <w:rPr>
          <w:lang w:val="en-US"/>
        </w:rPr>
        <w:t>c</w:t>
      </w:r>
      <w:r w:rsidR="00761C2D">
        <w:rPr>
          <w:lang w:val="en-US"/>
        </w:rPr>
        <w:t>a</w:t>
      </w:r>
      <w:r w:rsidR="00A5703E">
        <w:rPr>
          <w:lang w:val="en-US"/>
        </w:rPr>
        <w:t>th</w:t>
      </w:r>
      <w:r w:rsidR="00761C2D">
        <w:rPr>
          <w:lang w:val="en-US"/>
        </w:rPr>
        <w:t>ode)</w:t>
      </w:r>
      <w:r>
        <w:t xml:space="preserve">: </w:t>
      </w:r>
      <w:r w:rsidRPr="00C10D6D">
        <w:t>Xác</w:t>
      </w:r>
      <w:r>
        <w:t xml:space="preserve"> định dung lượng và điện áp của pin</w:t>
      </w:r>
      <w:bookmarkEnd w:id="47"/>
      <w:bookmarkEnd w:id="48"/>
      <w:bookmarkEnd w:id="49"/>
    </w:p>
    <w:p w14:paraId="7B18E069" w14:textId="77777777" w:rsidR="009D6405" w:rsidRDefault="009D6405" w:rsidP="00292DFE">
      <w:pPr>
        <w:rPr>
          <w:noProof w:val="0"/>
          <w:color w:val="auto"/>
          <w:sz w:val="24"/>
          <w:szCs w:val="24"/>
        </w:rPr>
      </w:pPr>
      <w:r>
        <w:t>Pin Lithium-ion tạo ra điện thông qua các phản ứng hóa học của lithium.</w:t>
      </w:r>
    </w:p>
    <w:p w14:paraId="04661BC0" w14:textId="2541263F" w:rsidR="009D6405" w:rsidRDefault="009D6405" w:rsidP="00E24067">
      <w:r>
        <w:t xml:space="preserve">Tuy nhiên vì liti không ổn định ở dạng nguyên tố nên sự kết hợp giữa liti và oxy, oxit liti được sử dụng làm cực âm. Vật liệu can thiệp vào phản ứng điện cực của pin thực tế giống như </w:t>
      </w:r>
      <w:r w:rsidR="00DE1997">
        <w:t>O</w:t>
      </w:r>
      <w:r>
        <w:t>xit lithium, được gọi là chất tác động. Nói cách khác, ở điện cực âm cua pin Li-ion, lithium oxit được sử dụng làm chất tác động.</w:t>
      </w:r>
    </w:p>
    <w:p w14:paraId="32BCA5D2" w14:textId="58BBEDB4" w:rsidR="00AC6FEC" w:rsidRDefault="00000000" w:rsidP="00AC6FEC">
      <w:pPr>
        <w:keepNext/>
        <w:ind w:left="567"/>
        <w:jc w:val="center"/>
      </w:pPr>
      <w:r>
        <w:lastRenderedPageBreak/>
        <w:drawing>
          <wp:inline distT="0" distB="0" distL="0" distR="0" wp14:anchorId="2A670C53" wp14:editId="0D5D8B76">
            <wp:extent cx="4210685" cy="2519680"/>
            <wp:effectExtent l="0" t="0" r="0" b="0"/>
            <wp:docPr id="9"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10685" cy="2519680"/>
                    </a:xfrm>
                    <a:prstGeom prst="rect">
                      <a:avLst/>
                    </a:prstGeom>
                    <a:noFill/>
                    <a:ln>
                      <a:noFill/>
                    </a:ln>
                  </pic:spPr>
                </pic:pic>
              </a:graphicData>
            </a:graphic>
          </wp:inline>
        </w:drawing>
      </w:r>
    </w:p>
    <w:p w14:paraId="60C4C3C1" w14:textId="6FFE17CF" w:rsidR="00BE6176" w:rsidRDefault="00AC6FEC" w:rsidP="00AC6FEC">
      <w:pPr>
        <w:pStyle w:val="Caption"/>
      </w:pPr>
      <w:bookmarkStart w:id="50" w:name="_Toc136167190"/>
      <w:bookmarkStart w:id="51" w:name="_Toc136350967"/>
      <w:r>
        <w:t xml:space="preserve">Hình </w:t>
      </w:r>
      <w:fldSimple w:instr=" STYLEREF 1 \s ">
        <w:r w:rsidR="00785EBE">
          <w:rPr>
            <w:noProof/>
          </w:rPr>
          <w:t>2</w:t>
        </w:r>
      </w:fldSimple>
      <w:r w:rsidR="00A95DAA">
        <w:t>.</w:t>
      </w:r>
      <w:fldSimple w:instr=" SEQ Hình \* ARABIC \s 1 ">
        <w:r w:rsidR="00785EBE">
          <w:rPr>
            <w:noProof/>
          </w:rPr>
          <w:t>2</w:t>
        </w:r>
      </w:fldSimple>
      <w:r w:rsidR="00A96475">
        <w:t xml:space="preserve"> </w:t>
      </w:r>
      <w:r>
        <w:t>Cấu tạo điện cực âm của Pin</w:t>
      </w:r>
      <w:bookmarkEnd w:id="50"/>
      <w:bookmarkEnd w:id="51"/>
    </w:p>
    <w:p w14:paraId="763093EE" w14:textId="64D67625" w:rsidR="00CE72EB" w:rsidRDefault="00487458" w:rsidP="005D11B6">
      <w:pPr>
        <w:pStyle w:val="Heading3"/>
      </w:pPr>
      <w:bookmarkStart w:id="52" w:name="_Toc134905338"/>
      <w:bookmarkStart w:id="53" w:name="_Toc136330627"/>
      <w:bookmarkStart w:id="54" w:name="_Toc136350913"/>
      <w:r w:rsidRPr="00D81075">
        <w:t>Điện</w:t>
      </w:r>
      <w:r>
        <w:t xml:space="preserve"> cực </w:t>
      </w:r>
      <w:r w:rsidR="00E9342E" w:rsidRPr="00240832">
        <w:t>dương</w:t>
      </w:r>
      <w:r w:rsidR="00786D3A">
        <w:rPr>
          <w:lang w:val="en-US"/>
        </w:rPr>
        <w:t xml:space="preserve"> (</w:t>
      </w:r>
      <w:r w:rsidR="000B2E2C">
        <w:rPr>
          <w:lang w:val="en-US"/>
        </w:rPr>
        <w:t>anode</w:t>
      </w:r>
      <w:r w:rsidR="00786D3A">
        <w:rPr>
          <w:lang w:val="en-US"/>
        </w:rPr>
        <w:t>)</w:t>
      </w:r>
      <w:r>
        <w:t>: gửi các electron qua dây dẫn</w:t>
      </w:r>
      <w:bookmarkEnd w:id="52"/>
      <w:bookmarkEnd w:id="53"/>
      <w:bookmarkEnd w:id="54"/>
    </w:p>
    <w:p w14:paraId="233B4A6A" w14:textId="67CA4AE9" w:rsidR="00A20241" w:rsidRDefault="00CC76F9" w:rsidP="0069458C">
      <w:r>
        <w:t>Giống như cực âm, chất nền cực dương cũng được phủ bằng vật liệu hoạt tính. Hoạt chất của cực dương thực hiện vai trò cho phép dòng điện chạy qua mạch ngoài đồng thời cho phép hấp thụ/phát xạ thuận nghịch các ion liti giải phóng từ cực âm.</w:t>
      </w:r>
    </w:p>
    <w:p w14:paraId="56A8BB33" w14:textId="77777777" w:rsidR="00E27EED" w:rsidRPr="00A20241" w:rsidRDefault="00E27EED" w:rsidP="00CC76F9"/>
    <w:p w14:paraId="037EF737" w14:textId="605DC4FB" w:rsidR="009F1C90" w:rsidRDefault="00444968" w:rsidP="005D11B6">
      <w:pPr>
        <w:pStyle w:val="Heading3"/>
      </w:pPr>
      <w:bookmarkStart w:id="55" w:name="_Toc134905339"/>
      <w:bookmarkStart w:id="56" w:name="_Toc136330628"/>
      <w:bookmarkStart w:id="57" w:name="_Toc136350914"/>
      <w:r>
        <w:t xml:space="preserve">Chất điện </w:t>
      </w:r>
      <w:r w:rsidRPr="00240832">
        <w:t>phân</w:t>
      </w:r>
      <w:r>
        <w:t>: Chỉ cho phép các ion di chuyển</w:t>
      </w:r>
      <w:bookmarkEnd w:id="55"/>
      <w:bookmarkEnd w:id="56"/>
      <w:bookmarkEnd w:id="57"/>
    </w:p>
    <w:p w14:paraId="3778833F" w14:textId="2114861C" w:rsidR="00744F6B" w:rsidRDefault="00E92BDF" w:rsidP="00B87EC7">
      <w:pPr>
        <w:ind w:firstLine="414"/>
      </w:pPr>
      <w:r>
        <w:t>Khi giải thích về điện cực âm và dương, chúng ta có đề cập rằng các ion lithium-ion di chuyển trong chất điện phân và các electron chuyển động trong dây dẫn. Ở đây chất điện phân đóng vai trò là phương tiện cho phép các ion di chuyển giữa cực âm và cực dương. Vật liệu có độ dẫn ion cao được sử dụng để các ion lithium di chuyển qua lại dễ dàng.</w:t>
      </w:r>
    </w:p>
    <w:p w14:paraId="104A365B" w14:textId="77CB56B3" w:rsidR="0099437E" w:rsidRDefault="00000000" w:rsidP="0099437E">
      <w:pPr>
        <w:keepNext/>
        <w:ind w:left="153"/>
        <w:jc w:val="center"/>
      </w:pPr>
      <w:r>
        <w:rPr>
          <w:lang w:val="x-none" w:eastAsia="x-none"/>
        </w:rPr>
        <w:lastRenderedPageBreak/>
        <w:drawing>
          <wp:inline distT="0" distB="0" distL="0" distR="0" wp14:anchorId="4D326D09" wp14:editId="2BDDD1EE">
            <wp:extent cx="3891280" cy="2349500"/>
            <wp:effectExtent l="0" t="0" r="0" b="0"/>
            <wp:docPr id="10"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91280" cy="2349500"/>
                    </a:xfrm>
                    <a:prstGeom prst="rect">
                      <a:avLst/>
                    </a:prstGeom>
                    <a:noFill/>
                    <a:ln>
                      <a:noFill/>
                    </a:ln>
                  </pic:spPr>
                </pic:pic>
              </a:graphicData>
            </a:graphic>
          </wp:inline>
        </w:drawing>
      </w:r>
    </w:p>
    <w:p w14:paraId="33E0E64F" w14:textId="18EB0E02" w:rsidR="00D12E1A" w:rsidRDefault="0099437E" w:rsidP="0099437E">
      <w:pPr>
        <w:pStyle w:val="Caption"/>
        <w:rPr>
          <w:lang w:eastAsia="x-none"/>
        </w:rPr>
      </w:pPr>
      <w:bookmarkStart w:id="58" w:name="_Toc136167191"/>
      <w:bookmarkStart w:id="59" w:name="_Toc136350968"/>
      <w:r>
        <w:t xml:space="preserve">Hình </w:t>
      </w:r>
      <w:fldSimple w:instr=" STYLEREF 1 \s ">
        <w:r w:rsidR="00785EBE">
          <w:rPr>
            <w:noProof/>
          </w:rPr>
          <w:t>2</w:t>
        </w:r>
      </w:fldSimple>
      <w:r w:rsidR="00A95DAA">
        <w:t>.</w:t>
      </w:r>
      <w:fldSimple w:instr=" SEQ Hình \* ARABIC \s 1 ">
        <w:r w:rsidR="00785EBE">
          <w:rPr>
            <w:noProof/>
          </w:rPr>
          <w:t>3</w:t>
        </w:r>
      </w:fldSimple>
      <w:r w:rsidR="00A96475">
        <w:t xml:space="preserve"> </w:t>
      </w:r>
      <w:r w:rsidRPr="00CD15D8">
        <w:t>Chất điện phân trong pin</w:t>
      </w:r>
      <w:bookmarkEnd w:id="58"/>
      <w:bookmarkEnd w:id="59"/>
    </w:p>
    <w:p w14:paraId="1B76AADB" w14:textId="1CECFA85" w:rsidR="00104314" w:rsidRDefault="00104314" w:rsidP="00FD55CF">
      <w:r>
        <w:t>Chất điện phân</w:t>
      </w:r>
      <w:r w:rsidR="003E1578">
        <w:t xml:space="preserve"> cơ bản</w:t>
      </w:r>
      <w:r>
        <w:t xml:space="preserve"> bao gồm muối, dung môi và chất phụ gia. Trong đó các muối là đường dẫn cho các ion di chuyển, dung môi là chất hữu cơ được sử dụng để hòa tan muối và các chất phụ gia được thêm vào với số lượng nhỏ cho các mục đích cụ thể. Các thành phần phổ biến có trong chất điện phân bao gồm EC, DMC và PC, v.v., đóng vai trò cực kì quan trọng trong hiệu suất của pin lithium-ion. Nếu muốn cải thiện tuổi thọ của chu kỳ pin, độ an toàn và các đặc tính truyền dẫn của lithium-ion, ta có thể bắt đầu cải thiện công thức chất điện phân và chất phụ gia điện phân. Chất điện phân pin lithium-ion phù hợp có thể tối đa hóa hiệu suất của pin lithium-ion.</w:t>
      </w:r>
    </w:p>
    <w:p w14:paraId="35FF9480" w14:textId="33917C01" w:rsidR="00182A8E" w:rsidRDefault="00182A8E" w:rsidP="00104314"/>
    <w:p w14:paraId="6F4EF353" w14:textId="6A9068AB" w:rsidR="00447A4D" w:rsidRDefault="00B825E0" w:rsidP="00730D15">
      <w:pPr>
        <w:pStyle w:val="Heading3"/>
      </w:pPr>
      <w:bookmarkStart w:id="60" w:name="_Toc134905340"/>
      <w:bookmarkStart w:id="61" w:name="_Toc136330629"/>
      <w:bookmarkStart w:id="62" w:name="_Toc136350915"/>
      <w:r>
        <w:t>Dải phân cách: Ngăn cách giữ cực dương và cực âm c</w:t>
      </w:r>
      <w:r w:rsidR="0081694E">
        <w:rPr>
          <w:lang w:val="en-US"/>
        </w:rPr>
        <w:t>ủa</w:t>
      </w:r>
      <w:r>
        <w:t xml:space="preserve"> pin</w:t>
      </w:r>
      <w:bookmarkEnd w:id="60"/>
      <w:bookmarkEnd w:id="61"/>
      <w:bookmarkEnd w:id="62"/>
    </w:p>
    <w:p w14:paraId="2CBB9A71" w14:textId="2765ED63" w:rsidR="00E068B9" w:rsidRDefault="005C719F" w:rsidP="00FD55CF">
      <w:r>
        <w:t>Trong khi cực âm và cực dương xác định hiệu suất cơ bản của pin, chất điện phân và chất phân cách xác định độ an toàn của pin. Dải phân cách làm bằng polypropylene (PP) polyethylene (PE) và các loại nhựa khác, được đặt giữa bản cực dương và bản cực âm của pin. Lớp ngăn cách này chứa các lỗ nhỏ siêu dày đặc, để ngăn các dòng electron và cho phép các ion lithium có thể đi qua, hình thành nên một mạch sạc xả hoàn chỉnh.</w:t>
      </w:r>
    </w:p>
    <w:p w14:paraId="3ABD2B5C" w14:textId="6F32AF55" w:rsidR="00CF5EC1" w:rsidRDefault="00000000" w:rsidP="00CF5EC1">
      <w:pPr>
        <w:keepNext/>
        <w:jc w:val="center"/>
      </w:pPr>
      <w:r>
        <w:lastRenderedPageBreak/>
        <w:drawing>
          <wp:inline distT="0" distB="0" distL="0" distR="0" wp14:anchorId="0AE0D69C" wp14:editId="0E8714B9">
            <wp:extent cx="4199890" cy="2530475"/>
            <wp:effectExtent l="0" t="0" r="0" b="0"/>
            <wp:docPr id="11"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99890" cy="2530475"/>
                    </a:xfrm>
                    <a:prstGeom prst="rect">
                      <a:avLst/>
                    </a:prstGeom>
                    <a:noFill/>
                    <a:ln>
                      <a:noFill/>
                    </a:ln>
                  </pic:spPr>
                </pic:pic>
              </a:graphicData>
            </a:graphic>
          </wp:inline>
        </w:drawing>
      </w:r>
    </w:p>
    <w:p w14:paraId="29F05BF1" w14:textId="74C87D57" w:rsidR="009B3BA1" w:rsidRDefault="00CF5EC1" w:rsidP="00CF5EC1">
      <w:pPr>
        <w:pStyle w:val="Caption"/>
      </w:pPr>
      <w:bookmarkStart w:id="63" w:name="_Toc136167192"/>
      <w:bookmarkStart w:id="64" w:name="_Toc136350969"/>
      <w:r>
        <w:t xml:space="preserve">Hình </w:t>
      </w:r>
      <w:fldSimple w:instr=" STYLEREF 1 \s ">
        <w:r w:rsidR="00785EBE">
          <w:rPr>
            <w:noProof/>
          </w:rPr>
          <w:t>2</w:t>
        </w:r>
      </w:fldSimple>
      <w:r w:rsidR="00A95DAA">
        <w:t>.</w:t>
      </w:r>
      <w:fldSimple w:instr=" SEQ Hình \* ARABIC \s 1 ">
        <w:r w:rsidR="00785EBE">
          <w:rPr>
            <w:noProof/>
          </w:rPr>
          <w:t>4</w:t>
        </w:r>
      </w:fldSimple>
      <w:r w:rsidR="00A96475">
        <w:t xml:space="preserve"> </w:t>
      </w:r>
      <w:r w:rsidRPr="00F560CF">
        <w:t>Dải ngăn cách 2 điện cực của trong pin</w:t>
      </w:r>
      <w:bookmarkEnd w:id="63"/>
      <w:bookmarkEnd w:id="64"/>
    </w:p>
    <w:p w14:paraId="496BF046" w14:textId="45DEF980" w:rsidR="00182AD9" w:rsidRDefault="005507D1" w:rsidP="00F505D9">
      <w:pPr>
        <w:pStyle w:val="Heading2"/>
      </w:pPr>
      <w:bookmarkStart w:id="65" w:name="_Toc134905341"/>
      <w:bookmarkStart w:id="66" w:name="_Toc136166461"/>
      <w:bookmarkStart w:id="67" w:name="_Toc136330630"/>
      <w:bookmarkStart w:id="68" w:name="_Toc136350916"/>
      <w:r>
        <w:t>Nguyên lý</w:t>
      </w:r>
      <w:r w:rsidR="00BE0B80">
        <w:t xml:space="preserve"> hoạt động</w:t>
      </w:r>
      <w:r>
        <w:t xml:space="preserve"> của pin</w:t>
      </w:r>
      <w:r w:rsidR="00636F24">
        <w:t xml:space="preserve"> Li-ion</w:t>
      </w:r>
      <w:r w:rsidR="00A712BB">
        <w:t xml:space="preserve"> [</w:t>
      </w:r>
      <w:r w:rsidR="001903C0">
        <w:t>4</w:t>
      </w:r>
      <w:r w:rsidR="00A712BB">
        <w:t>]</w:t>
      </w:r>
      <w:bookmarkEnd w:id="65"/>
      <w:bookmarkEnd w:id="66"/>
      <w:bookmarkEnd w:id="67"/>
      <w:bookmarkEnd w:id="68"/>
    </w:p>
    <w:p w14:paraId="464A22F6" w14:textId="11EDBECC" w:rsidR="004B567F" w:rsidRDefault="00FA2B06" w:rsidP="00F505D9">
      <w:pPr>
        <w:pStyle w:val="Heading3"/>
      </w:pPr>
      <w:bookmarkStart w:id="69" w:name="_Toc134905342"/>
      <w:bookmarkStart w:id="70" w:name="_Toc136330631"/>
      <w:bookmarkStart w:id="71" w:name="_Toc136350917"/>
      <w:r>
        <w:t>Trạng thái xả (phóng điện)</w:t>
      </w:r>
      <w:bookmarkEnd w:id="69"/>
      <w:bookmarkEnd w:id="70"/>
      <w:bookmarkEnd w:id="71"/>
    </w:p>
    <w:p w14:paraId="076D59F0" w14:textId="3BF838F2" w:rsidR="00D11C75" w:rsidRDefault="00D11C75" w:rsidP="00FD55CF">
      <w:r>
        <w:t xml:space="preserve">Các nguyên tử liti sẽ liên tục tách khỏi graphite và tách khỏi nguyên tử của chúng để trở thành các ion liti, các electron từ cực âm thông qua dây dẫn đến cực dương để tham gia vào các nguyên tử </w:t>
      </w:r>
      <w:r w:rsidR="00C92D97">
        <w:t>C</w:t>
      </w:r>
      <w:r>
        <w:t xml:space="preserve">obalt và từ đây dòng điện được sinh ra. Lúc này các ion liti mang điện tích dương được giải phóng khỏi điện cực âm và sử dụng chất điện phân làm môi trường truyền dẫn để khuếch tán đồng thời ngăn electron di chuyển qua nó. Khi </w:t>
      </w:r>
      <w:r w:rsidR="008718AC">
        <w:t>L</w:t>
      </w:r>
      <w:r>
        <w:t xml:space="preserve">iti đến bên </w:t>
      </w:r>
      <w:r w:rsidR="00C90082">
        <w:t>C</w:t>
      </w:r>
      <w:r>
        <w:t xml:space="preserve">obalt, nó tự khuếch tán xen kẻ với </w:t>
      </w:r>
      <w:r w:rsidR="00AC50BA">
        <w:t>C</w:t>
      </w:r>
      <w:r>
        <w:t xml:space="preserve">obalt và </w:t>
      </w:r>
      <w:r w:rsidR="00EC3B8A">
        <w:t>O</w:t>
      </w:r>
      <w:r>
        <w:t xml:space="preserve">xi để trung hòa điện tích tích tụ, giữu cho phản ứng liên tục và hình thành nên lithium </w:t>
      </w:r>
      <w:r w:rsidR="00F4230D">
        <w:t>C</w:t>
      </w:r>
      <w:r>
        <w:t>obalt oxide.</w:t>
      </w:r>
    </w:p>
    <w:p w14:paraId="4DEB7276" w14:textId="474310F0" w:rsidR="00125351" w:rsidRDefault="00000000" w:rsidP="00125351">
      <w:pPr>
        <w:keepNext/>
        <w:ind w:left="153"/>
        <w:jc w:val="center"/>
      </w:pPr>
      <w:r>
        <w:rPr>
          <w:lang w:val="x-none" w:eastAsia="x-none"/>
        </w:rPr>
        <w:drawing>
          <wp:inline distT="0" distB="0" distL="0" distR="0" wp14:anchorId="7877E428" wp14:editId="12E3C681">
            <wp:extent cx="3721100" cy="2158365"/>
            <wp:effectExtent l="0" t="0" r="0" b="0"/>
            <wp:docPr id="1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21100" cy="2158365"/>
                    </a:xfrm>
                    <a:prstGeom prst="rect">
                      <a:avLst/>
                    </a:prstGeom>
                    <a:noFill/>
                    <a:ln>
                      <a:noFill/>
                    </a:ln>
                  </pic:spPr>
                </pic:pic>
              </a:graphicData>
            </a:graphic>
          </wp:inline>
        </w:drawing>
      </w:r>
    </w:p>
    <w:p w14:paraId="14B3CFC4" w14:textId="05E64F67" w:rsidR="00D52356" w:rsidRDefault="00125351" w:rsidP="00125351">
      <w:pPr>
        <w:pStyle w:val="Caption"/>
      </w:pPr>
      <w:bookmarkStart w:id="72" w:name="_Toc136167193"/>
      <w:bookmarkStart w:id="73" w:name="_Toc136350970"/>
      <w:r>
        <w:t xml:space="preserve">Hình </w:t>
      </w:r>
      <w:fldSimple w:instr=" STYLEREF 1 \s ">
        <w:r w:rsidR="00785EBE">
          <w:rPr>
            <w:noProof/>
          </w:rPr>
          <w:t>2</w:t>
        </w:r>
      </w:fldSimple>
      <w:r w:rsidR="00A95DAA">
        <w:t>.</w:t>
      </w:r>
      <w:fldSimple w:instr=" SEQ Hình \* ARABIC \s 1 ">
        <w:r w:rsidR="00785EBE">
          <w:rPr>
            <w:noProof/>
          </w:rPr>
          <w:t>5</w:t>
        </w:r>
      </w:fldSimple>
      <w:r>
        <w:t xml:space="preserve"> Trạng thái xả của Pin</w:t>
      </w:r>
      <w:bookmarkEnd w:id="72"/>
      <w:bookmarkEnd w:id="73"/>
    </w:p>
    <w:p w14:paraId="785F09B1" w14:textId="70F5C58F" w:rsidR="00F4184F" w:rsidRDefault="00F06872" w:rsidP="00FD55CF">
      <w:r>
        <w:lastRenderedPageBreak/>
        <w:t>Trong quá trình phóng điện, các electron chảy từ điện cực âm (cực dương) về phía điện cực dương (cực âm) qua mạch ngoài. Các phản ứng trong quá trình phóng điện làm giảm điện thế hóa học của tế bào, do đó, việc phóng điện sẽ truyền năng lượng từ tế bào đến bất cứ nơi nào dòng điện làm tiêu hao năng lượng của nó, chủ yếu là ở mạch ngoài.</w:t>
      </w:r>
    </w:p>
    <w:p w14:paraId="2B69253A" w14:textId="7B08BC7C" w:rsidR="00692178" w:rsidRDefault="00073428" w:rsidP="00F505D9">
      <w:pPr>
        <w:pStyle w:val="Heading3"/>
      </w:pPr>
      <w:bookmarkStart w:id="74" w:name="_Toc134905343"/>
      <w:bookmarkStart w:id="75" w:name="_Toc136330632"/>
      <w:bookmarkStart w:id="76" w:name="_Toc136350918"/>
      <w:r>
        <w:t>Trạng thái sạc (tích điện)</w:t>
      </w:r>
      <w:bookmarkEnd w:id="74"/>
      <w:bookmarkEnd w:id="75"/>
      <w:bookmarkEnd w:id="76"/>
    </w:p>
    <w:p w14:paraId="2970D589" w14:textId="1C240592" w:rsidR="00627950" w:rsidRDefault="00627950" w:rsidP="00FD55CF">
      <w:r>
        <w:t>Trong quá trình nạp điện, các phản ứng và sự vận chuyển này diễn ra theo chiều ngược lại: các electron di chuyển từ điện cực dương sang điện cực âm thông qua mạch ngoài. Dòng điện đi vào pin sẽ tác động 1 lực lớn lên dòng electron theo hướng ngược lại chiều xả, các điện tử bị kéo ra khỏi cobalt và loại bỏ các ion liti. Mặt khác các electron bị ép lên graphite, kéo liti qua chất điện phân và trở lại lớp than chì.</w:t>
      </w:r>
    </w:p>
    <w:p w14:paraId="26D9597E" w14:textId="69FA0919" w:rsidR="00881BE5" w:rsidRDefault="00000000" w:rsidP="00881BE5">
      <w:pPr>
        <w:keepNext/>
        <w:ind w:left="567"/>
        <w:jc w:val="center"/>
      </w:pPr>
      <w:r>
        <w:drawing>
          <wp:inline distT="0" distB="0" distL="0" distR="0" wp14:anchorId="7E6C4B8A" wp14:editId="0985B83F">
            <wp:extent cx="3434080" cy="2158365"/>
            <wp:effectExtent l="0" t="0" r="0" b="0"/>
            <wp:docPr id="1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34080" cy="2158365"/>
                    </a:xfrm>
                    <a:prstGeom prst="rect">
                      <a:avLst/>
                    </a:prstGeom>
                    <a:noFill/>
                    <a:ln>
                      <a:noFill/>
                    </a:ln>
                  </pic:spPr>
                </pic:pic>
              </a:graphicData>
            </a:graphic>
          </wp:inline>
        </w:drawing>
      </w:r>
    </w:p>
    <w:p w14:paraId="2CF6837D" w14:textId="27ECCE37" w:rsidR="00905056" w:rsidRDefault="00881BE5" w:rsidP="00881BE5">
      <w:pPr>
        <w:pStyle w:val="Caption"/>
      </w:pPr>
      <w:bookmarkStart w:id="77" w:name="_Toc136167194"/>
      <w:bookmarkStart w:id="78" w:name="_Toc136350971"/>
      <w:r>
        <w:t xml:space="preserve">Hình </w:t>
      </w:r>
      <w:fldSimple w:instr=" STYLEREF 1 \s ">
        <w:r w:rsidR="00785EBE">
          <w:rPr>
            <w:noProof/>
          </w:rPr>
          <w:t>2</w:t>
        </w:r>
      </w:fldSimple>
      <w:r w:rsidR="00A95DAA">
        <w:t>.</w:t>
      </w:r>
      <w:fldSimple w:instr=" SEQ Hình \* ARABIC \s 1 ">
        <w:r w:rsidR="00785EBE">
          <w:rPr>
            <w:noProof/>
          </w:rPr>
          <w:t>6</w:t>
        </w:r>
      </w:fldSimple>
      <w:r>
        <w:t xml:space="preserve"> </w:t>
      </w:r>
      <w:r w:rsidRPr="00B301B6">
        <w:t>Quá trình sạc</w:t>
      </w:r>
      <w:bookmarkEnd w:id="77"/>
      <w:bookmarkEnd w:id="78"/>
    </w:p>
    <w:p w14:paraId="2BE9B873" w14:textId="4F231CE7" w:rsidR="007F2A61" w:rsidRDefault="00EC05B9" w:rsidP="00FD55CF">
      <w:r>
        <w:t xml:space="preserve">Than chì và </w:t>
      </w:r>
      <w:r w:rsidR="00FD55CF">
        <w:t>C</w:t>
      </w:r>
      <w:r>
        <w:t xml:space="preserve">obalt peroxide không tốt trong việc thu thập và phân phối các điện tử, do đó một lớp đồng dẫn điện được thêm vào cạnh than chì và một lớp nhôm dẫn điện được đặt bên cạnh </w:t>
      </w:r>
      <w:r w:rsidR="00E652C1">
        <w:t>C</w:t>
      </w:r>
      <w:r>
        <w:t>obalt peroxide. Hai lớp hoạt chất này được gọi là bộ thu</w:t>
      </w:r>
      <w:r w:rsidR="0084770B">
        <w:t>.</w:t>
      </w:r>
      <w:r w:rsidR="00F62D1F">
        <w:t xml:space="preserve"> </w:t>
      </w:r>
    </w:p>
    <w:p w14:paraId="1025F487" w14:textId="2E4F58D0" w:rsidR="00DB022A" w:rsidRDefault="00DB022A" w:rsidP="0084770B">
      <w:pPr>
        <w:ind w:firstLine="414"/>
      </w:pPr>
      <w:r>
        <w:t>Các phương trình phản ứng điện hóa xảy ra bên trong pin</w:t>
      </w:r>
      <w:r w:rsidR="007E55C8">
        <w:t>:</w:t>
      </w:r>
    </w:p>
    <w:p w14:paraId="37C2A70C" w14:textId="28E8D7BE" w:rsidR="00E97BBF" w:rsidRDefault="004A0109" w:rsidP="003579EF">
      <w:pPr>
        <w:ind w:firstLine="414"/>
      </w:pPr>
      <w:r>
        <w:t>Nửa phản ứng xảy ra tại điện cực dương</w:t>
      </w:r>
    </w:p>
    <w:p w14:paraId="677A5F43" w14:textId="1C510048" w:rsidR="001B1540" w:rsidRPr="00773935" w:rsidRDefault="009D7ED7" w:rsidP="00D77086">
      <w:pPr>
        <w:ind w:left="1854" w:firstLine="414"/>
        <w:rPr>
          <w:color w:val="202122"/>
          <w:szCs w:val="26"/>
          <w:shd w:val="clear" w:color="auto" w:fill="FFFFFF"/>
        </w:rPr>
      </w:pPr>
      <w:r w:rsidRPr="00BA5132">
        <w:rPr>
          <w:rStyle w:val="mwe-math-mathml-inline"/>
          <w:rFonts w:ascii="Cambria Math" w:hAnsi="Cambria Math" w:cs="Cambria Math"/>
          <w:color w:val="202122"/>
          <w:szCs w:val="26"/>
          <w:shd w:val="clear" w:color="auto" w:fill="FFFFFF"/>
        </w:rPr>
        <w:object w:dxaOrig="2980" w:dyaOrig="400" w14:anchorId="0F400D25">
          <v:shape id="_x0000_i1038" type="#_x0000_t75" style="width:149pt;height:20.1pt" o:ole="">
            <v:imagedata r:id="rId31" o:title=""/>
          </v:shape>
          <o:OLEObject Type="Embed" ProgID="Equation.DSMT4" ShapeID="_x0000_i1038" DrawAspect="Content" ObjectID="_1747068774" r:id="rId32"/>
        </w:object>
      </w:r>
      <w:r w:rsidR="00773935" w:rsidRPr="00FC5EB2">
        <w:rPr>
          <w:rStyle w:val="mwe-math-mathml-inline"/>
          <w:rFonts w:ascii="Cambria Math" w:hAnsi="Cambria Math" w:cs="Cambria Math"/>
          <w:vanish/>
          <w:color w:val="202122"/>
          <w:szCs w:val="26"/>
          <w:shd w:val="clear" w:color="auto" w:fill="FFFFFF"/>
        </w:rPr>
        <w:t>⇌</w:t>
      </w:r>
      <w:r w:rsidR="00773935">
        <w:rPr>
          <w:rStyle w:val="mwe-math-mathml-inline"/>
          <w:rFonts w:ascii="Cambria Math" w:hAnsi="Cambria Math" w:cs="Cambria Math"/>
          <w:color w:val="202122"/>
          <w:szCs w:val="26"/>
          <w:shd w:val="clear" w:color="auto" w:fill="FFFFFF"/>
        </w:rPr>
        <w:tab/>
      </w:r>
      <w:r w:rsidR="00CE58CC">
        <w:rPr>
          <w:rStyle w:val="mwe-math-mathml-inline"/>
          <w:rFonts w:ascii="Cambria Math" w:hAnsi="Cambria Math" w:cs="Cambria Math"/>
          <w:color w:val="202122"/>
          <w:szCs w:val="26"/>
          <w:shd w:val="clear" w:color="auto" w:fill="FFFFFF"/>
        </w:rPr>
        <w:tab/>
      </w:r>
      <w:r w:rsidR="00A2582B">
        <w:rPr>
          <w:rStyle w:val="mwe-math-mathml-inline"/>
          <w:rFonts w:ascii="Cambria Math" w:hAnsi="Cambria Math" w:cs="Cambria Math"/>
          <w:color w:val="202122"/>
          <w:szCs w:val="26"/>
          <w:shd w:val="clear" w:color="auto" w:fill="FFFFFF"/>
        </w:rPr>
        <w:tab/>
      </w:r>
      <w:r w:rsidR="003F45B2" w:rsidRPr="006C46CC">
        <w:rPr>
          <w:rStyle w:val="mwe-math-mathml-inline"/>
          <w:color w:val="202122"/>
          <w:szCs w:val="26"/>
          <w:shd w:val="clear" w:color="auto" w:fill="FFFFFF"/>
        </w:rPr>
        <w:t>(2.1)</w:t>
      </w:r>
    </w:p>
    <w:p w14:paraId="1B015B97" w14:textId="72A7EC2C" w:rsidR="004A382E" w:rsidRDefault="00524866" w:rsidP="00524866">
      <w:r>
        <w:tab/>
        <w:t>Nửa phản ứng xảy ra tại điện cực âm</w:t>
      </w:r>
    </w:p>
    <w:p w14:paraId="2F1C3B50" w14:textId="1D7AE688" w:rsidR="005C711F" w:rsidRPr="00407A10" w:rsidRDefault="0031543D" w:rsidP="00C208D3">
      <w:pPr>
        <w:jc w:val="center"/>
        <w:rPr>
          <w:color w:val="202122"/>
          <w:szCs w:val="26"/>
          <w:shd w:val="clear" w:color="auto" w:fill="FFFFFF"/>
        </w:rPr>
      </w:pPr>
      <w:r w:rsidRPr="008B3E71">
        <w:rPr>
          <w:position w:val="-12"/>
        </w:rPr>
        <w:object w:dxaOrig="2439" w:dyaOrig="400" w14:anchorId="055ABBA4">
          <v:shape id="_x0000_i1039" type="#_x0000_t75" style="width:122.25pt;height:20.1pt" o:ole="">
            <v:imagedata r:id="rId33" o:title=""/>
          </v:shape>
          <o:OLEObject Type="Embed" ProgID="Equation.DSMT4" ShapeID="_x0000_i1039" DrawAspect="Content" ObjectID="_1747068775" r:id="rId34"/>
        </w:object>
      </w:r>
      <w:r w:rsidR="00C208D3">
        <w:tab/>
      </w:r>
      <w:r w:rsidR="00C208D3">
        <w:tab/>
      </w:r>
      <w:r w:rsidR="00C208D3">
        <w:tab/>
      </w:r>
      <w:r w:rsidR="00DE78DD">
        <w:tab/>
      </w:r>
      <w:r w:rsidR="00407A10" w:rsidRPr="009E7EC3">
        <w:rPr>
          <w:rStyle w:val="mwe-math-mathml-inline"/>
          <w:rFonts w:ascii="Cambria Math" w:hAnsi="Cambria Math" w:cs="Cambria Math"/>
          <w:vanish/>
          <w:color w:val="202122"/>
          <w:szCs w:val="26"/>
          <w:shd w:val="clear" w:color="auto" w:fill="FFFFFF"/>
        </w:rPr>
        <w:t>⇌</w:t>
      </w:r>
      <w:r w:rsidR="002A1925">
        <w:rPr>
          <w:color w:val="202122"/>
          <w:szCs w:val="26"/>
          <w:shd w:val="clear" w:color="auto" w:fill="FFFFFF"/>
        </w:rPr>
        <w:t>(</w:t>
      </w:r>
      <w:r w:rsidR="00735E66">
        <w:rPr>
          <w:color w:val="202122"/>
          <w:szCs w:val="26"/>
          <w:shd w:val="clear" w:color="auto" w:fill="FFFFFF"/>
        </w:rPr>
        <w:t>2.2</w:t>
      </w:r>
      <w:r w:rsidR="00CA1A7B">
        <w:rPr>
          <w:color w:val="202122"/>
          <w:szCs w:val="26"/>
          <w:shd w:val="clear" w:color="auto" w:fill="FFFFFF"/>
        </w:rPr>
        <w:t>)</w:t>
      </w:r>
    </w:p>
    <w:p w14:paraId="0FB903E7" w14:textId="01298D44" w:rsidR="00633E06" w:rsidRDefault="00BC2420" w:rsidP="00EC7483">
      <w:r>
        <w:tab/>
      </w:r>
      <w:r w:rsidR="0009755E">
        <w:t>Toàn bộ phản ứng (trái sang phải: xả, phải sang trái: sạc)</w:t>
      </w:r>
    </w:p>
    <w:p w14:paraId="321D219A" w14:textId="2E6DA3D2" w:rsidR="008015FE" w:rsidRPr="00367EBB" w:rsidRDefault="008015FE" w:rsidP="00EC7483">
      <w:pPr>
        <w:rPr>
          <w:color w:val="202122"/>
          <w:szCs w:val="26"/>
          <w:shd w:val="clear" w:color="auto" w:fill="FFFFFF"/>
        </w:rPr>
      </w:pPr>
      <w:r>
        <w:lastRenderedPageBreak/>
        <w:tab/>
      </w:r>
      <w:r w:rsidR="005C33FE">
        <w:tab/>
      </w:r>
      <w:r w:rsidR="005C33FE">
        <w:tab/>
      </w:r>
      <w:r w:rsidR="000B3EEE" w:rsidRPr="000B3EEE">
        <w:rPr>
          <w:position w:val="-12"/>
        </w:rPr>
        <w:object w:dxaOrig="3159" w:dyaOrig="360" w14:anchorId="69BB91F0">
          <v:shape id="_x0000_i1040" type="#_x0000_t75" style="width:158.25pt;height:18.4pt" o:ole="">
            <v:imagedata r:id="rId35" o:title=""/>
          </v:shape>
          <o:OLEObject Type="Embed" ProgID="Equation.DSMT4" ShapeID="_x0000_i1040" DrawAspect="Content" ObjectID="_1747068776" r:id="rId36"/>
        </w:object>
      </w:r>
      <w:r w:rsidR="00367EBB">
        <w:rPr>
          <w:color w:val="202122"/>
          <w:szCs w:val="26"/>
          <w:shd w:val="clear" w:color="auto" w:fill="FFFFFF"/>
        </w:rPr>
        <w:tab/>
      </w:r>
      <w:r w:rsidR="00367EBB">
        <w:rPr>
          <w:color w:val="202122"/>
          <w:szCs w:val="26"/>
          <w:shd w:val="clear" w:color="auto" w:fill="FFFFFF"/>
        </w:rPr>
        <w:tab/>
      </w:r>
      <w:r w:rsidR="0088710C">
        <w:rPr>
          <w:color w:val="202122"/>
          <w:szCs w:val="26"/>
          <w:shd w:val="clear" w:color="auto" w:fill="FFFFFF"/>
        </w:rPr>
        <w:tab/>
      </w:r>
      <w:r w:rsidR="00AC051A">
        <w:rPr>
          <w:color w:val="202122"/>
          <w:szCs w:val="26"/>
          <w:shd w:val="clear" w:color="auto" w:fill="FFFFFF"/>
        </w:rPr>
        <w:t>(2.3)</w:t>
      </w:r>
    </w:p>
    <w:p w14:paraId="6D7AED01" w14:textId="35FB867C" w:rsidR="00125819" w:rsidRDefault="00125819" w:rsidP="00EC7483">
      <w:r>
        <w:rPr>
          <w:color w:val="202122"/>
          <w:szCs w:val="26"/>
          <w:shd w:val="clear" w:color="auto" w:fill="FFFFFF"/>
          <w:vertAlign w:val="subscript"/>
        </w:rPr>
        <w:softHyphen/>
      </w:r>
      <w:r w:rsidR="00262D8C">
        <w:rPr>
          <w:color w:val="202122"/>
          <w:szCs w:val="26"/>
          <w:shd w:val="clear" w:color="auto" w:fill="FFFFFF"/>
          <w:vertAlign w:val="subscript"/>
        </w:rPr>
        <w:tab/>
      </w:r>
      <w:r w:rsidR="00902CB7">
        <w:t xml:space="preserve">Xả quá mức sẽ làm quá bão hòa </w:t>
      </w:r>
      <w:r w:rsidR="00224892">
        <w:t>L</w:t>
      </w:r>
      <w:r w:rsidR="00902CB7">
        <w:t xml:space="preserve">iti </w:t>
      </w:r>
      <w:r w:rsidR="00F04708">
        <w:t>C</w:t>
      </w:r>
      <w:r w:rsidR="00902CB7">
        <w:t xml:space="preserve">oban </w:t>
      </w:r>
      <w:r w:rsidR="0074284D">
        <w:t>o</w:t>
      </w:r>
      <w:r w:rsidR="00902CB7">
        <w:t xml:space="preserve">xit, dẫn đến việc tạo ra </w:t>
      </w:r>
      <w:r w:rsidR="00951035">
        <w:t>L</w:t>
      </w:r>
      <w:r w:rsidR="00902CB7">
        <w:t>iti oxit, có thể do phản ứng không thể đảo ngược sau đây</w:t>
      </w:r>
      <w:r w:rsidR="000116CC">
        <w:t>:</w:t>
      </w:r>
    </w:p>
    <w:p w14:paraId="667FFA18" w14:textId="45B0863D" w:rsidR="002B7C3C" w:rsidRDefault="002B7C3C" w:rsidP="00EC7483">
      <w:pPr>
        <w:rPr>
          <w:color w:val="202122"/>
          <w:szCs w:val="26"/>
          <w:shd w:val="clear" w:color="auto" w:fill="FFFFFF"/>
        </w:rPr>
      </w:pPr>
      <w:r>
        <w:tab/>
      </w:r>
      <w:r>
        <w:tab/>
      </w:r>
      <w:r>
        <w:tab/>
      </w:r>
      <w:r w:rsidR="000B56CF" w:rsidRPr="004E34A9">
        <w:rPr>
          <w:position w:val="-12"/>
        </w:rPr>
        <w:object w:dxaOrig="3720" w:dyaOrig="400" w14:anchorId="79C92B00">
          <v:shape id="_x0000_i1041" type="#_x0000_t75" style="width:185.85pt;height:20.1pt" o:ole="">
            <v:imagedata r:id="rId37" o:title=""/>
          </v:shape>
          <o:OLEObject Type="Embed" ProgID="Equation.DSMT4" ShapeID="_x0000_i1041" DrawAspect="Content" ObjectID="_1747068777" r:id="rId38"/>
        </w:object>
      </w:r>
      <w:r w:rsidR="00FE044D">
        <w:rPr>
          <w:color w:val="202122"/>
          <w:szCs w:val="26"/>
          <w:shd w:val="clear" w:color="auto" w:fill="FFFFFF"/>
        </w:rPr>
        <w:tab/>
      </w:r>
      <w:r w:rsidR="00FC6034">
        <w:rPr>
          <w:color w:val="202122"/>
          <w:szCs w:val="26"/>
          <w:shd w:val="clear" w:color="auto" w:fill="FFFFFF"/>
        </w:rPr>
        <w:tab/>
      </w:r>
      <w:r w:rsidR="00FE044D">
        <w:rPr>
          <w:color w:val="202122"/>
          <w:szCs w:val="26"/>
          <w:shd w:val="clear" w:color="auto" w:fill="FFFFFF"/>
        </w:rPr>
        <w:t>(2.4)</w:t>
      </w:r>
    </w:p>
    <w:p w14:paraId="58C372F5" w14:textId="06DFCDE2" w:rsidR="00823508" w:rsidRDefault="00F93D97" w:rsidP="00FE08DF">
      <w:pPr>
        <w:ind w:firstLine="414"/>
      </w:pPr>
      <w:r>
        <w:t>Sạc quá mức lên đến 5</w:t>
      </w:r>
      <w:r w:rsidR="00EA523B">
        <w:t>.</w:t>
      </w:r>
      <w:r>
        <w:t>2</w:t>
      </w:r>
      <w:r w:rsidR="00EF2E26">
        <w:t>V</w:t>
      </w:r>
      <w:r>
        <w:t xml:space="preserve"> dẫn đến quá trình tổng hợp coban (IV) oxit</w:t>
      </w:r>
    </w:p>
    <w:p w14:paraId="36A3380C" w14:textId="0EA8ED7F" w:rsidR="007735A2" w:rsidRPr="00344A8D" w:rsidRDefault="0079660E" w:rsidP="009C5F1F">
      <w:pPr>
        <w:ind w:firstLine="414"/>
        <w:jc w:val="center"/>
        <w:rPr>
          <w:color w:val="202122"/>
          <w:szCs w:val="26"/>
          <w:shd w:val="clear" w:color="auto" w:fill="FFFFFF"/>
        </w:rPr>
      </w:pPr>
      <w:r w:rsidRPr="001139B3">
        <w:rPr>
          <w:position w:val="-12"/>
        </w:rPr>
        <w:object w:dxaOrig="2840" w:dyaOrig="400" w14:anchorId="04EFAC26">
          <v:shape id="_x0000_i1042" type="#_x0000_t75" style="width:142.35pt;height:20.1pt" o:ole="">
            <v:imagedata r:id="rId39" o:title=""/>
          </v:shape>
          <o:OLEObject Type="Embed" ProgID="Equation.DSMT4" ShapeID="_x0000_i1042" DrawAspect="Content" ObjectID="_1747068778" r:id="rId40"/>
        </w:object>
      </w:r>
      <w:r w:rsidR="00AA28B0">
        <w:rPr>
          <w:color w:val="202122"/>
          <w:szCs w:val="26"/>
          <w:shd w:val="clear" w:color="auto" w:fill="FFFFFF"/>
        </w:rPr>
        <w:tab/>
      </w:r>
      <w:r w:rsidR="00AA28B0">
        <w:rPr>
          <w:color w:val="202122"/>
          <w:szCs w:val="26"/>
          <w:shd w:val="clear" w:color="auto" w:fill="FFFFFF"/>
        </w:rPr>
        <w:tab/>
      </w:r>
      <w:r w:rsidR="00AA28B0">
        <w:rPr>
          <w:color w:val="202122"/>
          <w:szCs w:val="26"/>
          <w:shd w:val="clear" w:color="auto" w:fill="FFFFFF"/>
        </w:rPr>
        <w:tab/>
      </w:r>
      <w:r w:rsidR="009C5F1F">
        <w:rPr>
          <w:color w:val="202122"/>
          <w:szCs w:val="26"/>
          <w:shd w:val="clear" w:color="auto" w:fill="FFFFFF"/>
        </w:rPr>
        <w:tab/>
      </w:r>
      <w:r w:rsidR="00AA28B0">
        <w:rPr>
          <w:color w:val="202122"/>
          <w:szCs w:val="26"/>
          <w:shd w:val="clear" w:color="auto" w:fill="FFFFFF"/>
        </w:rPr>
        <w:t>(2.5)</w:t>
      </w:r>
    </w:p>
    <w:p w14:paraId="1F2F4245" w14:textId="0E1D1DE3" w:rsidR="001D7BF8" w:rsidRDefault="00AB3B35" w:rsidP="00F505D9">
      <w:pPr>
        <w:pStyle w:val="Heading2"/>
      </w:pPr>
      <w:bookmarkStart w:id="79" w:name="_Toc134905344"/>
      <w:bookmarkStart w:id="80" w:name="_Toc136166462"/>
      <w:bookmarkStart w:id="81" w:name="_Toc136330633"/>
      <w:bookmarkStart w:id="82" w:name="_Toc136350919"/>
      <w:r>
        <w:t>Các thông số cơ bản trên pin</w:t>
      </w:r>
      <w:bookmarkEnd w:id="79"/>
      <w:bookmarkEnd w:id="80"/>
      <w:bookmarkEnd w:id="81"/>
      <w:bookmarkEnd w:id="82"/>
    </w:p>
    <w:p w14:paraId="34E4F243" w14:textId="6A4B6DEF" w:rsidR="00103E5D" w:rsidRDefault="00000000" w:rsidP="00103E5D">
      <w:pPr>
        <w:keepNext/>
        <w:ind w:left="567"/>
        <w:jc w:val="center"/>
      </w:pPr>
      <w:r>
        <w:drawing>
          <wp:inline distT="0" distB="0" distL="0" distR="0" wp14:anchorId="245E241C" wp14:editId="63B322D0">
            <wp:extent cx="5752465" cy="4274185"/>
            <wp:effectExtent l="0" t="0" r="0" b="0"/>
            <wp:docPr id="1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5752465" cy="4274185"/>
                    </a:xfrm>
                    <a:prstGeom prst="rect">
                      <a:avLst/>
                    </a:prstGeom>
                    <a:noFill/>
                    <a:ln>
                      <a:noFill/>
                    </a:ln>
                  </pic:spPr>
                </pic:pic>
              </a:graphicData>
            </a:graphic>
          </wp:inline>
        </w:drawing>
      </w:r>
    </w:p>
    <w:p w14:paraId="75B00B32" w14:textId="6299C1CD" w:rsidR="008173BE" w:rsidRDefault="00103E5D" w:rsidP="00103E5D">
      <w:pPr>
        <w:pStyle w:val="Caption"/>
      </w:pPr>
      <w:bookmarkStart w:id="83" w:name="_Toc136167195"/>
      <w:bookmarkStart w:id="84" w:name="_Toc136350972"/>
      <w:r>
        <w:t xml:space="preserve">Hình </w:t>
      </w:r>
      <w:fldSimple w:instr=" STYLEREF 1 \s ">
        <w:r w:rsidR="00785EBE">
          <w:rPr>
            <w:noProof/>
          </w:rPr>
          <w:t>2</w:t>
        </w:r>
      </w:fldSimple>
      <w:r w:rsidR="00A95DAA">
        <w:t>.</w:t>
      </w:r>
      <w:fldSimple w:instr=" SEQ Hình \* ARABIC \s 1 ">
        <w:r w:rsidR="00785EBE">
          <w:rPr>
            <w:noProof/>
          </w:rPr>
          <w:t>7</w:t>
        </w:r>
      </w:fldSimple>
      <w:r>
        <w:t xml:space="preserve"> </w:t>
      </w:r>
      <w:r w:rsidRPr="00E84C50">
        <w:t>Các thông số cơ bản của pin</w:t>
      </w:r>
      <w:bookmarkEnd w:id="83"/>
      <w:bookmarkEnd w:id="84"/>
    </w:p>
    <w:p w14:paraId="4E6E5AEB" w14:textId="55860B34" w:rsidR="00446051" w:rsidRPr="00446051" w:rsidRDefault="00446051">
      <w:pPr>
        <w:numPr>
          <w:ilvl w:val="0"/>
          <w:numId w:val="4"/>
        </w:numPr>
        <w:ind w:left="851" w:hanging="709"/>
      </w:pPr>
      <w:r w:rsidRPr="003C2227">
        <w:rPr>
          <w:b/>
          <w:bCs/>
          <w:i/>
          <w:iCs/>
        </w:rPr>
        <w:t>Dung lượng:</w:t>
      </w:r>
      <w:r w:rsidRPr="00446051">
        <w:t xml:space="preserve"> định mức tính bằng mAh hoặc Ah ở 1C - 1C là tốc độ xả mà tại đó pin được xả hết trong 1 giờ. Lưu ý rằng dung lượng thực tế của pin có thể khác rất xa hoặc tương đương so với lượng danh nghĩa.</w:t>
      </w:r>
    </w:p>
    <w:p w14:paraId="7AA2BDF6" w14:textId="77777777" w:rsidR="00446051" w:rsidRPr="00446051" w:rsidRDefault="00446051">
      <w:pPr>
        <w:numPr>
          <w:ilvl w:val="0"/>
          <w:numId w:val="4"/>
        </w:numPr>
        <w:ind w:left="851" w:hanging="709"/>
      </w:pPr>
      <w:r w:rsidRPr="007911D4">
        <w:rPr>
          <w:b/>
          <w:bCs/>
          <w:i/>
          <w:iCs/>
        </w:rPr>
        <w:t>Điện áp định mức, sạc và xả:</w:t>
      </w:r>
      <w:r w:rsidRPr="00446051">
        <w:t xml:space="preserve"> điện áp trên pin - ví dụ 3.6V, tối đa 4.2V và tối thiểu 2.5V, là điện áp từ khi pin được sạc đầy cho đến lúc pin cạn có điện thế </w:t>
      </w:r>
      <w:r w:rsidRPr="00446051">
        <w:lastRenderedPageBreak/>
        <w:t>trung bình là 3.6V. Tương tự điện áp khi pin đầy là 4.2V và khi pin cạn là 2.5V.</w:t>
      </w:r>
    </w:p>
    <w:p w14:paraId="505E8957" w14:textId="728FB747" w:rsidR="00446051" w:rsidRPr="00446051" w:rsidRDefault="00446051">
      <w:pPr>
        <w:numPr>
          <w:ilvl w:val="0"/>
          <w:numId w:val="4"/>
        </w:numPr>
        <w:ind w:left="851" w:hanging="709"/>
      </w:pPr>
      <w:r w:rsidRPr="003B2642">
        <w:rPr>
          <w:b/>
          <w:bCs/>
          <w:i/>
          <w:iCs/>
        </w:rPr>
        <w:t>Dòng sạc và xả tối đa:</w:t>
      </w:r>
      <w:r w:rsidRPr="00446051">
        <w:t xml:space="preserve"> tốc độ sạc và xả tối đa cho phép. (ví dụ: 1C-2750mAh để sạc và 2C-5500mAh để xả ở 25</w:t>
      </w:r>
      <w:r w:rsidR="00190626">
        <w:rPr>
          <w:vertAlign w:val="superscript"/>
        </w:rPr>
        <w:t>0</w:t>
      </w:r>
      <w:r w:rsidR="00190626">
        <w:t>C</w:t>
      </w:r>
      <w:r w:rsidRPr="00446051">
        <w:t xml:space="preserve"> nghĩa là được phép sạc với dòng điện 2.75A và xả tối đa 5.5A trong một thời điểm</w:t>
      </w:r>
      <w:r w:rsidR="00494FB1">
        <w:t xml:space="preserve"> ở nhiệt độ </w:t>
      </w:r>
      <w:r w:rsidR="007F429B" w:rsidRPr="00446051">
        <w:t>25</w:t>
      </w:r>
      <w:r w:rsidR="007F429B">
        <w:rPr>
          <w:vertAlign w:val="superscript"/>
        </w:rPr>
        <w:t>0</w:t>
      </w:r>
      <w:r w:rsidR="007F429B">
        <w:t>C</w:t>
      </w:r>
      <w:r w:rsidRPr="00446051">
        <w:t>)</w:t>
      </w:r>
      <w:r w:rsidR="00346156">
        <w:t>.</w:t>
      </w:r>
    </w:p>
    <w:p w14:paraId="55C7BBED" w14:textId="77777777" w:rsidR="00446051" w:rsidRPr="00446051" w:rsidRDefault="00446051">
      <w:pPr>
        <w:numPr>
          <w:ilvl w:val="0"/>
          <w:numId w:val="4"/>
        </w:numPr>
        <w:ind w:left="851" w:hanging="709"/>
      </w:pPr>
      <w:r w:rsidRPr="007F71CB">
        <w:rPr>
          <w:b/>
          <w:bCs/>
          <w:i/>
          <w:iCs/>
        </w:rPr>
        <w:t>Nhiệt độ bảo quản:</w:t>
      </w:r>
      <w:r w:rsidRPr="00446051">
        <w:t xml:space="preserve"> Tương thích với thời gian bảo quản</w:t>
      </w:r>
    </w:p>
    <w:p w14:paraId="6A814D75" w14:textId="77777777" w:rsidR="00446051" w:rsidRPr="00446051" w:rsidRDefault="00446051">
      <w:pPr>
        <w:numPr>
          <w:ilvl w:val="0"/>
          <w:numId w:val="4"/>
        </w:numPr>
        <w:ind w:left="851" w:hanging="709"/>
      </w:pPr>
      <w:r w:rsidRPr="00DB04CE">
        <w:rPr>
          <w:b/>
          <w:bCs/>
          <w:i/>
          <w:iCs/>
        </w:rPr>
        <w:t>Số chu kỳ được thiết kế</w:t>
      </w:r>
      <w:r w:rsidRPr="00446051">
        <w:t xml:space="preserve"> </w:t>
      </w:r>
      <w:r w:rsidRPr="00165DD3">
        <w:rPr>
          <w:b/>
          <w:bCs/>
          <w:i/>
          <w:iCs/>
        </w:rPr>
        <w:t>(vòng đời của các tế bào pin):</w:t>
      </w:r>
      <w:r w:rsidRPr="00446051">
        <w:t xml:space="preserve"> Ví dụ 500 chu kỳ với 80% công suất nghĩa là sau 500 chu kỳ sạc, hiểu suất của pin chỉ còn lại 80% so với định mức.</w:t>
      </w:r>
    </w:p>
    <w:p w14:paraId="7D8583F3" w14:textId="35F6E1B3" w:rsidR="00446051" w:rsidRPr="0055594E" w:rsidRDefault="00446051">
      <w:pPr>
        <w:numPr>
          <w:ilvl w:val="0"/>
          <w:numId w:val="4"/>
        </w:numPr>
        <w:ind w:left="851" w:hanging="709"/>
        <w:rPr>
          <w:b/>
          <w:bCs/>
          <w:i/>
          <w:iCs/>
        </w:rPr>
      </w:pPr>
      <w:r w:rsidRPr="0055594E">
        <w:rPr>
          <w:b/>
          <w:bCs/>
          <w:i/>
          <w:iCs/>
        </w:rPr>
        <w:t>Các biện pháp phòng ngừa an toàn và môi trường</w:t>
      </w:r>
      <w:r w:rsidR="00057DFC">
        <w:rPr>
          <w:b/>
          <w:bCs/>
          <w:i/>
          <w:iCs/>
        </w:rPr>
        <w:t xml:space="preserve">: </w:t>
      </w:r>
      <w:r w:rsidR="001C4089">
        <w:t xml:space="preserve">Bao gồm nhiệt độ bảo quản, </w:t>
      </w:r>
      <w:r w:rsidR="00DE3CB3">
        <w:t xml:space="preserve">cách thức lưu trữ, </w:t>
      </w:r>
      <w:r w:rsidR="005B261F">
        <w:t>tái chế</w:t>
      </w:r>
      <w:r w:rsidR="00BD59E5">
        <w:t xml:space="preserve">, </w:t>
      </w:r>
      <w:r w:rsidR="005B261F">
        <w:t>phân loại rác thải….</w:t>
      </w:r>
    </w:p>
    <w:p w14:paraId="06240A8D" w14:textId="77777777" w:rsidR="00446051" w:rsidRPr="00446051" w:rsidRDefault="00446051">
      <w:pPr>
        <w:numPr>
          <w:ilvl w:val="0"/>
          <w:numId w:val="4"/>
        </w:numPr>
        <w:ind w:left="851" w:hanging="709"/>
      </w:pPr>
      <w:r w:rsidRPr="00347C98">
        <w:rPr>
          <w:b/>
          <w:bCs/>
          <w:i/>
          <w:iCs/>
        </w:rPr>
        <w:t>Bảo vệ và không bảo vệ:</w:t>
      </w:r>
      <w:r w:rsidRPr="00446051">
        <w:t xml:space="preserve"> đối với một số dòng pin, trên đó được thiết kế một mạch bảo vệ. Mạch này thường có các công dụng như tự động ngắt khi có các yếu tố điện áp thấp hơn điện áp tối thiểu, pin đầy, dòng xả cao hơn mức an toàn....</w:t>
      </w:r>
    </w:p>
    <w:p w14:paraId="08FF1D4F" w14:textId="5C50F960" w:rsidR="008632CD" w:rsidRPr="008632CD" w:rsidRDefault="00A81922" w:rsidP="00161608">
      <w:pPr>
        <w:pStyle w:val="Heading2"/>
      </w:pPr>
      <w:bookmarkStart w:id="85" w:name="_Toc134905345"/>
      <w:bookmarkStart w:id="86" w:name="_Toc136166463"/>
      <w:bookmarkStart w:id="87" w:name="_Toc136330634"/>
      <w:bookmarkStart w:id="88" w:name="_Toc136350920"/>
      <w:r>
        <w:t>Một số khái niệm và các khía cạnh quan trọng</w:t>
      </w:r>
      <w:bookmarkEnd w:id="85"/>
      <w:bookmarkEnd w:id="86"/>
      <w:bookmarkEnd w:id="87"/>
      <w:bookmarkEnd w:id="88"/>
    </w:p>
    <w:p w14:paraId="5FA01D80" w14:textId="69A852FA" w:rsidR="00C53ED7" w:rsidRDefault="000165AD">
      <w:pPr>
        <w:numPr>
          <w:ilvl w:val="0"/>
          <w:numId w:val="5"/>
        </w:numPr>
        <w:rPr>
          <w:b/>
          <w:bCs/>
          <w:lang w:eastAsia="x-none"/>
        </w:rPr>
      </w:pPr>
      <w:r w:rsidRPr="005A684B">
        <w:rPr>
          <w:b/>
          <w:bCs/>
          <w:lang w:eastAsia="x-none"/>
        </w:rPr>
        <w:t>Trạng thái tích đi</w:t>
      </w:r>
      <w:r w:rsidR="005E5F4B" w:rsidRPr="005A684B">
        <w:rPr>
          <w:b/>
          <w:bCs/>
          <w:lang w:eastAsia="x-none"/>
        </w:rPr>
        <w:t>ện</w:t>
      </w:r>
      <w:r w:rsidR="000350D8">
        <w:rPr>
          <w:b/>
          <w:bCs/>
          <w:lang w:eastAsia="x-none"/>
        </w:rPr>
        <w:t xml:space="preserve"> - SO</w:t>
      </w:r>
      <w:r w:rsidR="00A94DDE">
        <w:rPr>
          <w:b/>
          <w:bCs/>
          <w:lang w:eastAsia="x-none"/>
        </w:rPr>
        <w:t>C</w:t>
      </w:r>
    </w:p>
    <w:p w14:paraId="4B4FDC76" w14:textId="523BE9B4" w:rsidR="00AB5169" w:rsidRDefault="00F2119E" w:rsidP="00640A78">
      <w:r w:rsidRPr="00F2119E">
        <w:t>Trạng thái tích điện thường được biểu thị bằng phần trăm và là mức độ năng lượng điện có sẵn trong tế bào pin. Vì năng lượng điện khả dụng thay đổi theo dòng điện nạp và xả, nhiệt độ và tuổi thọ, trạng thái tích điện cũng được xác định thông qua việc sử dụng hai thuật ngữ: Trạng thái tuyệt đối (ASOC) và Trạng thái tương đối (RSOC).</w:t>
      </w:r>
      <w:r w:rsidR="00AA3385">
        <w:t xml:space="preserve"> </w:t>
      </w:r>
      <w:r w:rsidR="007D4412">
        <w:t>[</w:t>
      </w:r>
      <w:r w:rsidR="00497658">
        <w:t>5</w:t>
      </w:r>
      <w:r w:rsidR="007D4412">
        <w:t>]</w:t>
      </w:r>
    </w:p>
    <w:p w14:paraId="00A7E7BF" w14:textId="4604F0DF" w:rsidR="00BF686E" w:rsidRDefault="00BF686E" w:rsidP="003559DA">
      <w:r>
        <w:t>Trạng thái tương đối duy trì trong khoảng 0%</w:t>
      </w:r>
      <w:r w:rsidR="00AE0D31">
        <w:t xml:space="preserve"> </w:t>
      </w:r>
      <w:r>
        <w:t>-</w:t>
      </w:r>
      <w:r w:rsidR="00AE0D31">
        <w:t xml:space="preserve"> </w:t>
      </w:r>
      <w:r>
        <w:t>100% (100% khi được sạc đầy và 0% khi được xả hoàn toàn). Trạng thái tuyệt đối là một giá trị tham chiếu được tính theo giá trị dung lượng cố định được thiết kế khi tế bào được sản xuất. Trạng thái sạc tuyệt đối của một tế bào hoàn toàn mới được sạc đầy là 100% và ngay cả khi một tế bào cũ đã được sạc đầy, nó cũng không thể đạt 100% trong các điều kiện sạc và xả khác nhau</w:t>
      </w:r>
      <w:r w:rsidR="00AE5078">
        <w:t xml:space="preserve"> </w:t>
      </w:r>
      <w:r w:rsidR="00C634FC">
        <w:t>[5]</w:t>
      </w:r>
      <w:r w:rsidR="00AE5078">
        <w:t>.</w:t>
      </w:r>
    </w:p>
    <w:p w14:paraId="1BE6521C" w14:textId="779DF346" w:rsidR="006E320A" w:rsidRDefault="00B93034" w:rsidP="003559DA">
      <w:r>
        <w:lastRenderedPageBreak/>
        <w:t>Mối quan hệ giữa điện áp và dung lượng tế bào ở các tốc độ xả khác nhau được thể hiện trong hình bên dưới. Có thể thấy rằng với tốc độ xả cao hơn, dung lượng tế bào sẽ giảm. Dung lượng tế bào cũng giảm ở nhiệt độ thấp hơn.</w:t>
      </w:r>
    </w:p>
    <w:p w14:paraId="5394A666" w14:textId="6F06579F" w:rsidR="00D43843" w:rsidRDefault="00000000" w:rsidP="00837F89">
      <w:pPr>
        <w:jc w:val="center"/>
      </w:pPr>
      <w:r>
        <w:drawing>
          <wp:inline distT="0" distB="0" distL="0" distR="0" wp14:anchorId="2A051BB7" wp14:editId="5A5E4EEA">
            <wp:extent cx="5401310" cy="2870835"/>
            <wp:effectExtent l="0" t="0" r="0" b="0"/>
            <wp:docPr id="20"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r:link="rId44">
                      <a:extLst>
                        <a:ext uri="{28A0092B-C50C-407E-A947-70E740481C1C}">
                          <a14:useLocalDpi xmlns:a14="http://schemas.microsoft.com/office/drawing/2010/main" val="0"/>
                        </a:ext>
                      </a:extLst>
                    </a:blip>
                    <a:srcRect/>
                    <a:stretch>
                      <a:fillRect/>
                    </a:stretch>
                  </pic:blipFill>
                  <pic:spPr bwMode="auto">
                    <a:xfrm>
                      <a:off x="0" y="0"/>
                      <a:ext cx="5401310" cy="2870835"/>
                    </a:xfrm>
                    <a:prstGeom prst="rect">
                      <a:avLst/>
                    </a:prstGeom>
                    <a:noFill/>
                    <a:ln>
                      <a:noFill/>
                    </a:ln>
                  </pic:spPr>
                </pic:pic>
              </a:graphicData>
            </a:graphic>
          </wp:inline>
        </w:drawing>
      </w:r>
    </w:p>
    <w:p w14:paraId="244D8DA0" w14:textId="4DB38BCB" w:rsidR="005D0F1B" w:rsidRDefault="00000000" w:rsidP="005D0F1B">
      <w:pPr>
        <w:keepNext/>
        <w:jc w:val="center"/>
      </w:pPr>
      <w:r>
        <w:drawing>
          <wp:inline distT="0" distB="0" distL="0" distR="0" wp14:anchorId="13A90EE0" wp14:editId="53CBD4E7">
            <wp:extent cx="5401310" cy="2870835"/>
            <wp:effectExtent l="0" t="0" r="0" b="0"/>
            <wp:docPr id="2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5401310" cy="2870835"/>
                    </a:xfrm>
                    <a:prstGeom prst="rect">
                      <a:avLst/>
                    </a:prstGeom>
                    <a:noFill/>
                    <a:ln>
                      <a:noFill/>
                    </a:ln>
                  </pic:spPr>
                </pic:pic>
              </a:graphicData>
            </a:graphic>
          </wp:inline>
        </w:drawing>
      </w:r>
    </w:p>
    <w:p w14:paraId="04D9D841" w14:textId="2B24B95F" w:rsidR="00992D66" w:rsidRDefault="005D0F1B" w:rsidP="005D0F1B">
      <w:pPr>
        <w:pStyle w:val="Caption"/>
      </w:pPr>
      <w:bookmarkStart w:id="89" w:name="_Toc136167196"/>
      <w:bookmarkStart w:id="90" w:name="_Toc136350973"/>
      <w:r>
        <w:t xml:space="preserve">Hình </w:t>
      </w:r>
      <w:fldSimple w:instr=" STYLEREF 1 \s ">
        <w:r w:rsidR="00785EBE">
          <w:rPr>
            <w:noProof/>
          </w:rPr>
          <w:t>2</w:t>
        </w:r>
      </w:fldSimple>
      <w:r w:rsidR="00A95DAA">
        <w:t>.</w:t>
      </w:r>
      <w:fldSimple w:instr=" SEQ Hình \* ARABIC \s 1 ">
        <w:r w:rsidR="00785EBE">
          <w:rPr>
            <w:noProof/>
          </w:rPr>
          <w:t>8</w:t>
        </w:r>
      </w:fldSimple>
      <w:r>
        <w:t xml:space="preserve"> Điện áp</w:t>
      </w:r>
      <w:r w:rsidR="00BB4E1E">
        <w:t>,</w:t>
      </w:r>
      <w:r>
        <w:t xml:space="preserve"> dung lượng pin ở các mức </w:t>
      </w:r>
      <w:r w:rsidR="0002521B">
        <w:t xml:space="preserve">nạp, </w:t>
      </w:r>
      <w:r>
        <w:t xml:space="preserve">xả và </w:t>
      </w:r>
      <w:r w:rsidR="002D0560">
        <w:t>nhiệt độ</w:t>
      </w:r>
      <w:r>
        <w:t xml:space="preserve"> khác nh</w:t>
      </w:r>
      <w:r w:rsidR="00B919E9">
        <w:t>au</w:t>
      </w:r>
      <w:bookmarkEnd w:id="89"/>
      <w:bookmarkEnd w:id="90"/>
    </w:p>
    <w:p w14:paraId="09DE65F7" w14:textId="2ABD0ED2" w:rsidR="00D074F4" w:rsidRDefault="00C41311">
      <w:pPr>
        <w:numPr>
          <w:ilvl w:val="0"/>
          <w:numId w:val="5"/>
        </w:numPr>
        <w:rPr>
          <w:rStyle w:val="notion-enable-hover"/>
          <w:b/>
          <w:bCs/>
          <w:lang w:eastAsia="x-none"/>
        </w:rPr>
      </w:pPr>
      <w:r>
        <w:rPr>
          <w:rStyle w:val="notion-enable-hover"/>
          <w:b/>
          <w:bCs/>
        </w:rPr>
        <w:t>Điện áp sạc tối đa</w:t>
      </w:r>
    </w:p>
    <w:p w14:paraId="1F3408A1" w14:textId="6B583A9E" w:rsidR="000C3D8A" w:rsidRDefault="0099393D" w:rsidP="00D2035D">
      <w:pPr>
        <w:rPr>
          <w:rStyle w:val="notion-enable-hover"/>
          <w:b/>
          <w:bCs/>
          <w:lang w:eastAsia="x-none"/>
        </w:rPr>
      </w:pPr>
      <w:r>
        <w:t xml:space="preserve">Mặc dù điện áp danh định của pin </w:t>
      </w:r>
      <w:r w:rsidR="0033379B">
        <w:t>Li-ion</w:t>
      </w:r>
      <w:r>
        <w:t xml:space="preserve"> với các hóa chất khác nhau thay đổi trong khoảng từ 3</w:t>
      </w:r>
      <w:r w:rsidR="00567297">
        <w:t>.</w:t>
      </w:r>
      <w:r>
        <w:t>2 đến 3</w:t>
      </w:r>
      <w:r w:rsidR="00567297">
        <w:t>.</w:t>
      </w:r>
      <w:r>
        <w:t>7 V, điện áp sạc của pin lithium thường là 4</w:t>
      </w:r>
      <w:r w:rsidR="00F705EA">
        <w:t>.</w:t>
      </w:r>
      <w:r>
        <w:t>2V và 4</w:t>
      </w:r>
      <w:r w:rsidR="00F705EA">
        <w:t>.</w:t>
      </w:r>
      <w:r>
        <w:t>35V, và giá trị điện áp này có thể thay đổi với sự kết hợp khác nhau của vật liệu của điện cực âm và điện cực dương.</w:t>
      </w:r>
    </w:p>
    <w:p w14:paraId="15FB6DBD" w14:textId="3247DCCB" w:rsidR="00917439" w:rsidRDefault="00917439">
      <w:pPr>
        <w:numPr>
          <w:ilvl w:val="0"/>
          <w:numId w:val="5"/>
        </w:numPr>
        <w:rPr>
          <w:rStyle w:val="notion-enable-hover"/>
          <w:b/>
          <w:bCs/>
          <w:lang w:eastAsia="x-none"/>
        </w:rPr>
      </w:pPr>
      <w:r>
        <w:rPr>
          <w:rStyle w:val="notion-enable-hover"/>
          <w:b/>
          <w:bCs/>
        </w:rPr>
        <w:lastRenderedPageBreak/>
        <w:t>Sạc đầy</w:t>
      </w:r>
    </w:p>
    <w:p w14:paraId="4E688540" w14:textId="4DA91C51" w:rsidR="00720A76" w:rsidRDefault="00630CD8" w:rsidP="00B55984">
      <w:pPr>
        <w:rPr>
          <w:rStyle w:val="notion-enable-hover"/>
          <w:b/>
          <w:bCs/>
          <w:lang w:eastAsia="x-none"/>
        </w:rPr>
      </w:pPr>
      <w:r>
        <w:t>Theo tiêu chuẩn được chấp nhận rộng rãi, khi chênh lệch giữa điện áp của tế bào và điện áp sạc cao nhất nhỏ hơn 100mV và dòng sạc giảm xuống C/10, thì tế bào có thể được coi là đã được sạc đầy.</w:t>
      </w:r>
    </w:p>
    <w:p w14:paraId="10C0AA1D" w14:textId="5478CABD" w:rsidR="00497B9E" w:rsidRDefault="0038423B">
      <w:pPr>
        <w:numPr>
          <w:ilvl w:val="0"/>
          <w:numId w:val="5"/>
        </w:numPr>
        <w:rPr>
          <w:b/>
          <w:bCs/>
          <w:lang w:eastAsia="x-none"/>
        </w:rPr>
      </w:pPr>
      <w:r>
        <w:rPr>
          <w:b/>
          <w:bCs/>
          <w:lang w:eastAsia="x-none"/>
        </w:rPr>
        <w:t>Tốc độ nạp (sạc) và xả</w:t>
      </w:r>
      <w:r w:rsidR="003005CF">
        <w:rPr>
          <w:b/>
          <w:bCs/>
          <w:lang w:eastAsia="x-none"/>
        </w:rPr>
        <w:t xml:space="preserve"> </w:t>
      </w:r>
      <w:r w:rsidR="003B5D4E">
        <w:rPr>
          <w:b/>
          <w:bCs/>
          <w:lang w:eastAsia="x-none"/>
        </w:rPr>
        <w:t>(</w:t>
      </w:r>
      <w:r w:rsidR="00FD3DBB">
        <w:rPr>
          <w:b/>
          <w:bCs/>
          <w:lang w:eastAsia="x-none"/>
        </w:rPr>
        <w:t xml:space="preserve">giải </w:t>
      </w:r>
      <w:r w:rsidR="003B5D4E">
        <w:rPr>
          <w:b/>
          <w:bCs/>
          <w:lang w:eastAsia="x-none"/>
        </w:rPr>
        <w:t>phón</w:t>
      </w:r>
      <w:r w:rsidR="0034739E">
        <w:rPr>
          <w:b/>
          <w:bCs/>
          <w:lang w:eastAsia="x-none"/>
        </w:rPr>
        <w:t>g</w:t>
      </w:r>
      <w:r w:rsidR="00206219">
        <w:rPr>
          <w:b/>
          <w:bCs/>
          <w:lang w:eastAsia="x-none"/>
        </w:rPr>
        <w:t xml:space="preserve"> năng lượng</w:t>
      </w:r>
      <w:r w:rsidR="003B5D4E">
        <w:rPr>
          <w:b/>
          <w:bCs/>
          <w:lang w:eastAsia="x-none"/>
        </w:rPr>
        <w:t>)</w:t>
      </w:r>
    </w:p>
    <w:p w14:paraId="6E0812CA" w14:textId="7091D04D" w:rsidR="00F932E7" w:rsidRDefault="00C53B80" w:rsidP="00C53B80">
      <w:r>
        <w:t>Tốc độ sạc và xả là biểu thức của dòng sạc và dòng xả so với dung lượng của tế bào, cho biết khoảng thời gian mà tế bào sẽ tiếp tục cung cấp năng lượng trong quá trình sạc và tế bào sẽ mất bao nhiêu thời gian để được sạc đầy. Thuật ngữ 1C được sử dụng để biểu thị tốc độ dòng điện sẽ khiến tế bào được phóng điện hoàn toàn trong một giờ. Tốc độ sạc và xả khác nhau sẽ dẫn đến dung lượng sử dụng khác nhau. Nói chung, tốc độ sạc và xả càng lớn thì dung lượng khả dụng càng nhỏ.</w:t>
      </w:r>
    </w:p>
    <w:p w14:paraId="3587C286" w14:textId="0E4B741B" w:rsidR="00381A1B" w:rsidRDefault="002B1349">
      <w:pPr>
        <w:numPr>
          <w:ilvl w:val="0"/>
          <w:numId w:val="5"/>
        </w:numPr>
        <w:rPr>
          <w:b/>
          <w:bCs/>
          <w:lang w:eastAsia="x-none"/>
        </w:rPr>
      </w:pPr>
      <w:r>
        <w:rPr>
          <w:b/>
          <w:bCs/>
          <w:lang w:eastAsia="x-none"/>
        </w:rPr>
        <w:t>Chu kỳ tuổi thọ</w:t>
      </w:r>
    </w:p>
    <w:p w14:paraId="4896F186" w14:textId="77777777" w:rsidR="00EA476B" w:rsidRPr="00EA476B" w:rsidRDefault="00EA476B" w:rsidP="00F748D0">
      <w:r w:rsidRPr="00EA476B">
        <w:t>Một chu kỳ là quá trình trải qua quá trình sạc và xả hoàn toàn bởi một tế bào.</w:t>
      </w:r>
    </w:p>
    <w:p w14:paraId="569737BB" w14:textId="010A784A" w:rsidR="00EA476B" w:rsidRDefault="00EA476B" w:rsidP="00B2083E">
      <w:pPr>
        <w:spacing w:before="100" w:beforeAutospacing="1" w:after="100" w:afterAutospacing="1" w:line="240" w:lineRule="auto"/>
        <w:ind w:firstLine="0"/>
        <w:rPr>
          <w:rFonts w:eastAsia="Times New Roman"/>
          <w:noProof w:val="0"/>
          <w:color w:val="auto"/>
          <w:sz w:val="24"/>
          <w:szCs w:val="24"/>
        </w:rPr>
      </w:pPr>
      <w:r w:rsidRPr="00EA476B">
        <w:rPr>
          <w:rFonts w:eastAsia="Times New Roman"/>
          <w:noProof w:val="0"/>
          <w:color w:val="auto"/>
          <w:sz w:val="24"/>
          <w:szCs w:val="24"/>
        </w:rPr>
        <w:t xml:space="preserve">Thông thường, sau </w:t>
      </w:r>
      <w:r w:rsidR="00A4795A">
        <w:rPr>
          <w:rFonts w:eastAsia="Times New Roman"/>
          <w:noProof w:val="0"/>
          <w:color w:val="auto"/>
          <w:sz w:val="24"/>
          <w:szCs w:val="24"/>
        </w:rPr>
        <w:t>5</w:t>
      </w:r>
      <w:r w:rsidR="008E3079">
        <w:rPr>
          <w:rFonts w:eastAsia="Times New Roman"/>
          <w:noProof w:val="0"/>
          <w:color w:val="auto"/>
          <w:sz w:val="24"/>
          <w:szCs w:val="24"/>
        </w:rPr>
        <w:t>00</w:t>
      </w:r>
      <w:r w:rsidRPr="00EA476B">
        <w:rPr>
          <w:rFonts w:eastAsia="Times New Roman"/>
          <w:noProof w:val="0"/>
          <w:color w:val="auto"/>
          <w:sz w:val="24"/>
          <w:szCs w:val="24"/>
        </w:rPr>
        <w:t xml:space="preserve"> chu kỳ sạc-xả, dung lượng của một tế bào được sạc đầy sẽ giảm từ 1</w:t>
      </w:r>
      <w:r w:rsidR="00B10AAF">
        <w:rPr>
          <w:rFonts w:eastAsia="Times New Roman"/>
          <w:noProof w:val="0"/>
          <w:color w:val="auto"/>
          <w:sz w:val="24"/>
          <w:szCs w:val="24"/>
        </w:rPr>
        <w:t>2</w:t>
      </w:r>
      <w:r w:rsidRPr="00EA476B">
        <w:rPr>
          <w:rFonts w:eastAsia="Times New Roman"/>
          <w:noProof w:val="0"/>
          <w:color w:val="auto"/>
          <w:sz w:val="24"/>
          <w:szCs w:val="24"/>
        </w:rPr>
        <w:t>% đến 2</w:t>
      </w:r>
      <w:r w:rsidR="00B10AAF">
        <w:rPr>
          <w:rFonts w:eastAsia="Times New Roman"/>
          <w:noProof w:val="0"/>
          <w:color w:val="auto"/>
          <w:sz w:val="24"/>
          <w:szCs w:val="24"/>
        </w:rPr>
        <w:t>4</w:t>
      </w:r>
      <w:r w:rsidRPr="00EA476B">
        <w:rPr>
          <w:rFonts w:eastAsia="Times New Roman"/>
          <w:noProof w:val="0"/>
          <w:color w:val="auto"/>
          <w:sz w:val="24"/>
          <w:szCs w:val="24"/>
        </w:rPr>
        <w:t>% so với dung lượng được thiết kế</w:t>
      </w:r>
      <w:r w:rsidR="00410485">
        <w:rPr>
          <w:rFonts w:eastAsia="Times New Roman"/>
          <w:noProof w:val="0"/>
          <w:color w:val="auto"/>
          <w:sz w:val="24"/>
          <w:szCs w:val="24"/>
        </w:rPr>
        <w:t xml:space="preserve"> </w:t>
      </w:r>
      <w:r w:rsidR="00881AC6">
        <w:rPr>
          <w:rFonts w:eastAsia="Times New Roman"/>
          <w:noProof w:val="0"/>
          <w:color w:val="auto"/>
          <w:sz w:val="24"/>
          <w:szCs w:val="24"/>
        </w:rPr>
        <w:t>[5]</w:t>
      </w:r>
      <w:r w:rsidR="00410485">
        <w:rPr>
          <w:rFonts w:eastAsia="Times New Roman"/>
          <w:noProof w:val="0"/>
          <w:color w:val="auto"/>
          <w:sz w:val="24"/>
          <w:szCs w:val="24"/>
        </w:rPr>
        <w:t>.</w:t>
      </w:r>
    </w:p>
    <w:p w14:paraId="5212ED67" w14:textId="62F14B23" w:rsidR="00CB32AA" w:rsidRPr="00B2083E" w:rsidRDefault="00000000" w:rsidP="001B479E">
      <w:r>
        <w:drawing>
          <wp:inline distT="0" distB="0" distL="0" distR="0" wp14:anchorId="518F711C" wp14:editId="02D2902A">
            <wp:extent cx="5401310" cy="2924175"/>
            <wp:effectExtent l="0" t="0" r="0" b="0"/>
            <wp:docPr id="2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5401310" cy="2924175"/>
                    </a:xfrm>
                    <a:prstGeom prst="rect">
                      <a:avLst/>
                    </a:prstGeom>
                    <a:noFill/>
                    <a:ln>
                      <a:noFill/>
                    </a:ln>
                  </pic:spPr>
                </pic:pic>
              </a:graphicData>
            </a:graphic>
          </wp:inline>
        </w:drawing>
      </w:r>
    </w:p>
    <w:p w14:paraId="1E180E7F" w14:textId="0B49C0EB" w:rsidR="00A4797D" w:rsidRDefault="00A4797D">
      <w:pPr>
        <w:numPr>
          <w:ilvl w:val="0"/>
          <w:numId w:val="5"/>
        </w:numPr>
        <w:rPr>
          <w:b/>
          <w:bCs/>
          <w:lang w:eastAsia="x-none"/>
        </w:rPr>
      </w:pPr>
      <w:r>
        <w:rPr>
          <w:b/>
          <w:bCs/>
          <w:lang w:eastAsia="x-none"/>
        </w:rPr>
        <w:t>Tự phóng điện</w:t>
      </w:r>
    </w:p>
    <w:p w14:paraId="52DCF0E4" w14:textId="379FA2C4" w:rsidR="00455F2D" w:rsidRDefault="00287C6E" w:rsidP="009E3735">
      <w:r>
        <w:t xml:space="preserve">Khả năng tự phóng điện của tất cả các chất hóa học trong pin đều tăng ở nhiệt độ cao hơn. Tự phóng điện về cơ bản không phải là lỗi sản xuất mà là đặc tính của pin. Tuy nhiên, trong quá trình vận hành sản xuất và xử lý không đúng cách có thể làm </w:t>
      </w:r>
      <w:r>
        <w:lastRenderedPageBreak/>
        <w:t>tăng hiệu ứng này. Tốc độ tự xả thường tăng gấp đôi với mỗi lần tăng 10°C. Pin Li-ion có mức tự xả thấp, trong khoảng 1~2% mỗi tháng.</w:t>
      </w:r>
    </w:p>
    <w:p w14:paraId="727C4A0E" w14:textId="180840D0" w:rsidR="001304A7" w:rsidRDefault="00000000" w:rsidP="00F566EC">
      <w:pPr>
        <w:keepNext/>
        <w:jc w:val="center"/>
      </w:pPr>
      <w:r>
        <w:drawing>
          <wp:inline distT="0" distB="0" distL="0" distR="0" wp14:anchorId="168E2445" wp14:editId="0ABD3789">
            <wp:extent cx="4688840" cy="2785745"/>
            <wp:effectExtent l="0" t="0" r="0" b="0"/>
            <wp:docPr id="23"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4688840" cy="2785745"/>
                    </a:xfrm>
                    <a:prstGeom prst="rect">
                      <a:avLst/>
                    </a:prstGeom>
                    <a:noFill/>
                    <a:ln>
                      <a:noFill/>
                    </a:ln>
                  </pic:spPr>
                </pic:pic>
              </a:graphicData>
            </a:graphic>
          </wp:inline>
        </w:drawing>
      </w:r>
    </w:p>
    <w:p w14:paraId="69B6F40C" w14:textId="09AD6B8E" w:rsidR="004E16CD" w:rsidRDefault="001304A7" w:rsidP="008A6CF7">
      <w:pPr>
        <w:pStyle w:val="Caption"/>
      </w:pPr>
      <w:bookmarkStart w:id="91" w:name="_Toc136167197"/>
      <w:bookmarkStart w:id="92" w:name="_Toc136350974"/>
      <w:r>
        <w:t xml:space="preserve">Hình </w:t>
      </w:r>
      <w:fldSimple w:instr=" STYLEREF 1 \s ">
        <w:r w:rsidR="00785EBE">
          <w:rPr>
            <w:noProof/>
          </w:rPr>
          <w:t>2</w:t>
        </w:r>
      </w:fldSimple>
      <w:r w:rsidR="00A95DAA">
        <w:t>.</w:t>
      </w:r>
      <w:fldSimple w:instr=" SEQ Hình \* ARABIC \s 1 ">
        <w:r w:rsidR="00785EBE">
          <w:rPr>
            <w:noProof/>
          </w:rPr>
          <w:t>9</w:t>
        </w:r>
      </w:fldSimple>
      <w:r>
        <w:t xml:space="preserve"> Khả </w:t>
      </w:r>
      <w:r w:rsidRPr="008A6CF7">
        <w:t>năng</w:t>
      </w:r>
      <w:r>
        <w:t xml:space="preserve"> duy trì điện tích ở các nhiệt độ khác nhau</w:t>
      </w:r>
      <w:bookmarkEnd w:id="91"/>
      <w:bookmarkEnd w:id="92"/>
    </w:p>
    <w:p w14:paraId="54F605B7" w14:textId="05A82383" w:rsidR="000F258C" w:rsidRDefault="005257C2" w:rsidP="000F258C">
      <w:pPr>
        <w:pStyle w:val="Heading2"/>
      </w:pPr>
      <w:bookmarkStart w:id="93" w:name="_Toc136166464"/>
      <w:bookmarkStart w:id="94" w:name="_Toc136330635"/>
      <w:bookmarkStart w:id="95" w:name="_Toc136350921"/>
      <w:r>
        <w:t>Các phương pháp sạc nhanh cho pin Li-ion</w:t>
      </w:r>
      <w:bookmarkEnd w:id="93"/>
      <w:bookmarkEnd w:id="94"/>
      <w:bookmarkEnd w:id="95"/>
    </w:p>
    <w:p w14:paraId="676E7FAD" w14:textId="003A9F3B" w:rsidR="00582062" w:rsidRDefault="002A524F" w:rsidP="00DF5C1E">
      <w:r>
        <w:t>Để hạn chế nhược điểm lớn nhất - thời gian sạc của pin Lithium-ion, các kỹ thuật sạc nhanh đã được phát triển để cải thiện tốc độ sạc lại của các tế bào lithium-ion mà không ảnh hưởng hoặc ít ảnh hưởng đến hiệu suất và tuổi thọ của pin. Các kỹ thuật sạc được chia thành 2 nhóm cơ bản là kỹ thuật sạc cơ bản và sạc tối ưu. Sạc dòng điện không đổi đơn giản và sạc điện áp không đổi đơn giản là hai hệ thống sạc của quy trình đơn giản. Những kỹ thuật sạc này đã cũ và có tác động đáng kể đến sức khỏe của tế bào. Để cải thiện công nghệ sạc, các kỹ thuật sạc tối ưu khác nhau đã được phát triển. Những kỹ thuật này bao gồm các giao thức sạc khác nhau, chiến lược quản lý dòng sạc và tối ưu hóa chất trong pin. Phần này sẽ tập trung cung cấp cái nhìn tổng quan về các kỹ thuật sạc nhanh cho pin Li-ion, bao gồm các nguyên tắc, ưu điểm, thách thức và ứng dụng tiềm năng của chúng.</w:t>
      </w:r>
    </w:p>
    <w:p w14:paraId="21384C80" w14:textId="34FAC08A" w:rsidR="009340D4" w:rsidRPr="00582062" w:rsidRDefault="00722196" w:rsidP="009B4CCC">
      <w:pPr>
        <w:pStyle w:val="Heading3"/>
      </w:pPr>
      <w:bookmarkStart w:id="96" w:name="_Toc136330636"/>
      <w:bookmarkStart w:id="97" w:name="_Toc136350922"/>
      <w:r>
        <w:t>Phương pháp sạc đơn giản</w:t>
      </w:r>
      <w:bookmarkEnd w:id="96"/>
      <w:bookmarkEnd w:id="97"/>
    </w:p>
    <w:p w14:paraId="69F75E34" w14:textId="29432ED9" w:rsidR="00DF6ED9" w:rsidRPr="00240C0C" w:rsidRDefault="00A65790">
      <w:pPr>
        <w:numPr>
          <w:ilvl w:val="0"/>
          <w:numId w:val="5"/>
        </w:numPr>
        <w:rPr>
          <w:rStyle w:val="notion-enable-hover"/>
        </w:rPr>
      </w:pPr>
      <w:r>
        <w:rPr>
          <w:rStyle w:val="notion-enable-hover"/>
          <w:b/>
          <w:bCs/>
        </w:rPr>
        <w:t>Sạc với</w:t>
      </w:r>
      <w:r w:rsidR="00D547EA">
        <w:rPr>
          <w:rStyle w:val="notion-enable-hover"/>
          <w:b/>
          <w:bCs/>
        </w:rPr>
        <w:t xml:space="preserve"> một</w:t>
      </w:r>
      <w:r w:rsidR="006950DD">
        <w:rPr>
          <w:rStyle w:val="notion-enable-hover"/>
          <w:b/>
          <w:bCs/>
        </w:rPr>
        <w:t xml:space="preserve"> mức</w:t>
      </w:r>
      <w:r>
        <w:rPr>
          <w:rStyle w:val="notion-enable-hover"/>
          <w:b/>
          <w:bCs/>
        </w:rPr>
        <w:t xml:space="preserve"> dòng điện</w:t>
      </w:r>
      <w:r w:rsidR="0025716B">
        <w:rPr>
          <w:rStyle w:val="notion-enable-hover"/>
          <w:b/>
          <w:bCs/>
        </w:rPr>
        <w:t xml:space="preserve"> </w:t>
      </w:r>
      <w:r>
        <w:rPr>
          <w:rStyle w:val="notion-enable-hover"/>
          <w:b/>
          <w:bCs/>
        </w:rPr>
        <w:t>(CC)</w:t>
      </w:r>
    </w:p>
    <w:p w14:paraId="5FD138F1" w14:textId="5454F3E4" w:rsidR="00240C0C" w:rsidRDefault="00F538BC" w:rsidP="00240C0C">
      <w:r>
        <w:t>Sạc dòng điện không đổi (CC) yêu cầu duy trì dòng điện không đổi trong toàn bộ quá trình sạc, điều này thường dựa trên dự đoán chính xác về SOC của pin</w:t>
      </w:r>
      <w:r w:rsidR="0044181B">
        <w:t xml:space="preserve"> [</w:t>
      </w:r>
      <w:r w:rsidR="00A408FD">
        <w:t>6</w:t>
      </w:r>
      <w:r w:rsidR="0044181B">
        <w:t>]</w:t>
      </w:r>
      <w:r>
        <w:t xml:space="preserve">. Phương </w:t>
      </w:r>
      <w:r>
        <w:lastRenderedPageBreak/>
        <w:t>pháp này đã giới hạn dòng điện để tránh quá dòng trong quá trình sạc ban đầu</w:t>
      </w:r>
      <w:r w:rsidR="00634DC8">
        <w:t xml:space="preserve"> [7]</w:t>
      </w:r>
      <w:r>
        <w:t xml:space="preserve"> và cũng có ưu điểm là xác định dòng sạc dễ dàng, chỉ phụ thuộc vào dung lượng pin và thời gian sạc. Kỹ thuật sạc này phù thuộc nhiều vào SOC và kết quả là đôi khi tế bào pin bị sạc quá mức. Điều này tác động đáng kế đến tuổi thọ tế bào, nó làm suy giảm dung lượng nhanh hơn. Trong quá trình sạc này dòng điện được duy trì trong khoảng 0.2C đến 1C, nếu dòng điện không thay đổi khi trạng thái điện tích tăng lên, thì các vật liệu hoạt tính của điện cực bắt đầu phản ứng và làm giảm </w:t>
      </w:r>
      <w:r w:rsidR="002545FC">
        <w:t>hiệu</w:t>
      </w:r>
      <w:r>
        <w:t xml:space="preserve"> suất. Đôi khi kỹ thuật sạc này sử dụng phương pháp sạc nhỏ giọt để giúp tế bào duy trì mức sạc đầy</w:t>
      </w:r>
      <w:r w:rsidR="00CE7D5E">
        <w:t xml:space="preserve"> [8]</w:t>
      </w:r>
      <w:r>
        <w:t>.</w:t>
      </w:r>
    </w:p>
    <w:p w14:paraId="7627E4D8" w14:textId="4E7B471E" w:rsidR="00A93455" w:rsidRPr="00D0739D" w:rsidRDefault="00582F92">
      <w:pPr>
        <w:numPr>
          <w:ilvl w:val="0"/>
          <w:numId w:val="5"/>
        </w:numPr>
        <w:rPr>
          <w:rStyle w:val="notion-enable-hover"/>
        </w:rPr>
      </w:pPr>
      <w:r>
        <w:rPr>
          <w:rStyle w:val="notion-enable-hover"/>
          <w:b/>
          <w:bCs/>
        </w:rPr>
        <w:t>Sạc với điện áp không đổi (CV)</w:t>
      </w:r>
    </w:p>
    <w:p w14:paraId="33647EE9" w14:textId="75C73F4E" w:rsidR="00D0739D" w:rsidRDefault="00BC6C11" w:rsidP="006B6599">
      <w:r>
        <w:t>Tương tự phương pháp sạc với dòng điện không đổi, trong toàn bộ quá trình tự sạc, một điện áp không đổi được đặt vào. Trong quá trình sạc CV, điện áp cực của ắc quy tăng dần, dẫn đến dòng điện sạc giảm dần. Quá trình sạc kết thúc sau khi đạt đến giới hạn dòng sạc thấp hơn đặt trước, điều này có thể tránh sạc quá mức một cách hiệu quả để kéo dài tuổi thọ của pin bất kể một số tác động tiêu cực bên trong pin.</w:t>
      </w:r>
    </w:p>
    <w:p w14:paraId="4F113029" w14:textId="7738C681" w:rsidR="00737C2B" w:rsidRDefault="00BA30BC" w:rsidP="006B6599">
      <w:r>
        <w:t>Sạc CV cho phép điều chỉnh dòng sạc dựa trên SOC ước tính và mức điện áp không đổi được đặt đúng cách có thể đảm bảo rằng pin Li-ion được sạc đầy. Tuy nhiên, sạc CV có nhược điểm là gây hư hỏng pin do dòng sạc tương đối lớn trong giai đoạn sạc ban đầu với SOC thấp. Dòng sạc lớn như vậy vượt xa mức phù hợp để sạc pin, khiến các mạng tinh thể bên trong pin bị phá vỡ khi nhiệt độ tăng</w:t>
      </w:r>
      <w:r w:rsidR="002E12A8">
        <w:t xml:space="preserve"> [</w:t>
      </w:r>
      <w:r w:rsidR="0004170D">
        <w:t>9</w:t>
      </w:r>
      <w:r w:rsidR="002E12A8">
        <w:t>]</w:t>
      </w:r>
      <w:r>
        <w:t>.</w:t>
      </w:r>
    </w:p>
    <w:p w14:paraId="69939F99" w14:textId="714E395D" w:rsidR="00240214" w:rsidRDefault="00282DE2" w:rsidP="00F415F3">
      <w:pPr>
        <w:pStyle w:val="Heading3"/>
        <w:rPr>
          <w:lang w:val="en-US"/>
        </w:rPr>
      </w:pPr>
      <w:bookmarkStart w:id="98" w:name="_Toc136330637"/>
      <w:bookmarkStart w:id="99" w:name="_Toc136350923"/>
      <w:r>
        <w:rPr>
          <w:lang w:val="en-US"/>
        </w:rPr>
        <w:t>Phương pháp tối ưu</w:t>
      </w:r>
      <w:bookmarkEnd w:id="98"/>
      <w:bookmarkEnd w:id="99"/>
    </w:p>
    <w:p w14:paraId="25582D6D" w14:textId="52DA179A" w:rsidR="00CE335E" w:rsidRPr="006658C6" w:rsidRDefault="00A21B70">
      <w:pPr>
        <w:numPr>
          <w:ilvl w:val="0"/>
          <w:numId w:val="5"/>
        </w:numPr>
        <w:rPr>
          <w:b/>
          <w:bCs/>
        </w:rPr>
      </w:pPr>
      <w:r w:rsidRPr="006658C6">
        <w:rPr>
          <w:b/>
          <w:bCs/>
        </w:rPr>
        <w:t>Ổn định dòng và áp</w:t>
      </w:r>
      <w:r w:rsidR="00733EEF" w:rsidRPr="006658C6">
        <w:rPr>
          <w:b/>
          <w:bCs/>
        </w:rPr>
        <w:t xml:space="preserve"> (</w:t>
      </w:r>
      <w:r w:rsidR="00AB6576" w:rsidRPr="006658C6">
        <w:rPr>
          <w:b/>
          <w:bCs/>
        </w:rPr>
        <w:t>CC-CV</w:t>
      </w:r>
      <w:r w:rsidR="00733EEF" w:rsidRPr="006658C6">
        <w:rPr>
          <w:b/>
          <w:bCs/>
        </w:rPr>
        <w:t>)</w:t>
      </w:r>
    </w:p>
    <w:p w14:paraId="105CB353" w14:textId="045C0BC0" w:rsidR="005C0342" w:rsidRDefault="00001F1D" w:rsidP="00636587">
      <w:r>
        <w:t>Để tận dụng tối đa ưu điểm của sạc CC và sạc CV đồng thời khắc phục nhược điểm của chúng, nên phương pháp sạc dòng điện</w:t>
      </w:r>
      <w:r w:rsidR="009566C1">
        <w:t xml:space="preserve"> </w:t>
      </w:r>
      <w:r>
        <w:t>-</w:t>
      </w:r>
      <w:r w:rsidR="009566C1">
        <w:t xml:space="preserve"> </w:t>
      </w:r>
      <w:r>
        <w:t>điện áp không đổi (CC-CV) bắt nguồn từ các phương pháp sạc đơn giản của sạc CC và sạc CV. Hiện tại, đây là phương pháp phổ biến nhất để sạc pin Li-ion trong xe điện hiện đại. Nhiều phương thức sạc tối ưu đã được phát triển trên cơ sở phương thức sạc CC-CV. Nó được đặc trưng bởi một dòng điện đặt trước để sạc ở pha CC, khi điện áp của ắc quy đã sạc tăng đến mức đặt trước, nó sẽ chuyển sang sạc CV. Trong giai đoạn CV, khi dòng sạc giảm xuống dòng cắt, toàn bộ quá trình sạc được xem là đã hoàn tất. Hình dưới cho thấy những thay đổi về dòng điện và điện áp trong toàn bộ quá trình sạc CC-CV.</w:t>
      </w:r>
    </w:p>
    <w:p w14:paraId="761C272D" w14:textId="4CF5F194" w:rsidR="004716CF" w:rsidRDefault="00000000" w:rsidP="00A64DB0">
      <w:pPr>
        <w:keepNext/>
        <w:jc w:val="center"/>
      </w:pPr>
      <w:r>
        <w:lastRenderedPageBreak/>
        <w:drawing>
          <wp:inline distT="0" distB="0" distL="0" distR="0" wp14:anchorId="2406A037" wp14:editId="4FB0CEAF">
            <wp:extent cx="3594100" cy="1882140"/>
            <wp:effectExtent l="0" t="0" r="0" b="0"/>
            <wp:docPr id="2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94100" cy="1882140"/>
                    </a:xfrm>
                    <a:prstGeom prst="rect">
                      <a:avLst/>
                    </a:prstGeom>
                    <a:noFill/>
                    <a:ln>
                      <a:noFill/>
                    </a:ln>
                  </pic:spPr>
                </pic:pic>
              </a:graphicData>
            </a:graphic>
          </wp:inline>
        </w:drawing>
      </w:r>
    </w:p>
    <w:p w14:paraId="7EE0BC13" w14:textId="31E3341A" w:rsidR="005818F0" w:rsidRDefault="004716CF" w:rsidP="0062295B">
      <w:pPr>
        <w:pStyle w:val="Caption"/>
      </w:pPr>
      <w:bookmarkStart w:id="100" w:name="_Toc136167198"/>
      <w:bookmarkStart w:id="101" w:name="_Toc136350975"/>
      <w:r>
        <w:t xml:space="preserve">Hình </w:t>
      </w:r>
      <w:fldSimple w:instr=" STYLEREF 1 \s ">
        <w:r w:rsidR="00785EBE">
          <w:rPr>
            <w:noProof/>
          </w:rPr>
          <w:t>2</w:t>
        </w:r>
      </w:fldSimple>
      <w:r w:rsidR="00A95DAA">
        <w:t>.</w:t>
      </w:r>
      <w:fldSimple w:instr=" SEQ Hình \* ARABIC \s 1 ">
        <w:r w:rsidR="00785EBE">
          <w:rPr>
            <w:noProof/>
          </w:rPr>
          <w:t>10</w:t>
        </w:r>
      </w:fldSimple>
      <w:r>
        <w:t xml:space="preserve"> Trạng thái </w:t>
      </w:r>
      <w:r w:rsidR="0004664D">
        <w:t>d</w:t>
      </w:r>
      <w:r w:rsidR="00E873BC">
        <w:t>ò</w:t>
      </w:r>
      <w:r>
        <w:t xml:space="preserve">ng điện và điện áp ở chế độ </w:t>
      </w:r>
      <w:r w:rsidRPr="0062295B">
        <w:t>sạc</w:t>
      </w:r>
      <w:r>
        <w:t xml:space="preserve"> tối ưu CC-CV</w:t>
      </w:r>
      <w:bookmarkEnd w:id="100"/>
      <w:bookmarkEnd w:id="101"/>
    </w:p>
    <w:p w14:paraId="0BC06119" w14:textId="4B066142" w:rsidR="00CF4010" w:rsidRDefault="00E30731" w:rsidP="00CF4010">
      <w:r>
        <w:t>Hiện tại, phương pháp sạc CC-CV là phương pháp chính để sạc pin Li-ion vì nó không cần kiến thức về kiểu pin. Mạch sạc cũng dễ thiết kế, triển khai và vận hành. Tuy nhiên, nó đặt ra nhiều vấn đề khác nhau</w:t>
      </w:r>
      <w:r w:rsidR="0067378D">
        <w:t xml:space="preserve"> [10]</w:t>
      </w:r>
      <w:r>
        <w:t>:</w:t>
      </w:r>
    </w:p>
    <w:p w14:paraId="327F8746" w14:textId="2BDBD9C9" w:rsidR="00C07539" w:rsidRDefault="004F1271">
      <w:pPr>
        <w:numPr>
          <w:ilvl w:val="0"/>
          <w:numId w:val="5"/>
        </w:numPr>
      </w:pPr>
      <w:r>
        <w:t>Với việc giảm dung lượng pin do lão hóa, điện áp pin sẽ tăng với tốc độ tương đối nhanh trong quá trình sạc, do đó dẫn đến sự phân cực rõ rệt và điện áp phân cực cao hơn.</w:t>
      </w:r>
    </w:p>
    <w:p w14:paraId="0C824D0F" w14:textId="1F06533B" w:rsidR="0078274B" w:rsidRDefault="009011D1">
      <w:pPr>
        <w:numPr>
          <w:ilvl w:val="0"/>
          <w:numId w:val="5"/>
        </w:numPr>
      </w:pPr>
      <w:r>
        <w:t>Giai đoạn CV rất tốn thời gian, điều này thường được coi là không phù hợp với quy trình sạc nhanh.</w:t>
      </w:r>
    </w:p>
    <w:p w14:paraId="7B6C859C" w14:textId="38A812F5" w:rsidR="00161F53" w:rsidRDefault="00BE1736">
      <w:pPr>
        <w:numPr>
          <w:ilvl w:val="0"/>
          <w:numId w:val="5"/>
        </w:numPr>
      </w:pPr>
      <w:r>
        <w:t>Nội trở của pin bị bỏ qua và quy trình sạc được xác định trước có thể khiến nhiệt độ pin tăng cao và giảm hiệu quả sạc.</w:t>
      </w:r>
    </w:p>
    <w:p w14:paraId="58E97B65" w14:textId="33F74667" w:rsidR="00A00373" w:rsidRDefault="00FC4E2A">
      <w:pPr>
        <w:numPr>
          <w:ilvl w:val="0"/>
          <w:numId w:val="5"/>
        </w:numPr>
      </w:pPr>
      <w:r>
        <w:t>Một phương pháp sạc phổ biến khác là thêm giai đoạn sạc nhỏ giọt trước giai đoạn CC và giai đoạn sạc cuối sau giai đoạn CV trong sạc CC-CV, điều này đã được thấy trong các BMS hiện đại. Nó bao gồm bốn giai đoạn và thường được gọi là phương pháp sạc nhỏ giọt-dòng điện không đổi-điện áp không đổi (TC-CC-CV). Giai đoạn đầu tiên, sạc nhỏ giọt, chỉ được kích hoạt khi pin được xả sâu. Giai đoạn cuối cùng, kết thúc sạc, được kích hoạt khi dòng sạc trong giai đoạn CV giảm xuống ngưỡng được xác định trước. Giai đoạn cuối cùng này tương tự như sạc nhỏ giọt giúp hoàn thành quá trình sạc với dòng điện sạc giảm đáng kể, dẫn đến thời gian sạc lâu hơn. Kết quả là, phương pháp này giúp kéo dài đáng kể tuổi thọ của pin Li-ion</w:t>
      </w:r>
      <w:r w:rsidR="001611C2">
        <w:t xml:space="preserve"> [</w:t>
      </w:r>
      <w:r w:rsidR="00350951">
        <w:t>10</w:t>
      </w:r>
      <w:r w:rsidR="001611C2">
        <w:t>]</w:t>
      </w:r>
      <w:r w:rsidR="006D1936">
        <w:t>.</w:t>
      </w:r>
    </w:p>
    <w:p w14:paraId="51C40F6F" w14:textId="77777777" w:rsidR="00F470D4" w:rsidRPr="00CF4010" w:rsidRDefault="00F470D4" w:rsidP="00F470D4">
      <w:pPr>
        <w:ind w:left="567" w:firstLine="0"/>
      </w:pPr>
    </w:p>
    <w:p w14:paraId="31368C63" w14:textId="70C606F4" w:rsidR="00EA1FCA" w:rsidRPr="00EB53B4" w:rsidRDefault="00911C11">
      <w:pPr>
        <w:numPr>
          <w:ilvl w:val="0"/>
          <w:numId w:val="5"/>
        </w:numPr>
        <w:rPr>
          <w:b/>
          <w:bCs/>
        </w:rPr>
      </w:pPr>
      <w:r w:rsidRPr="00EB53B4">
        <w:rPr>
          <w:b/>
          <w:bCs/>
        </w:rPr>
        <w:t>Sạc dòng không đổi nhiều giai đoạn</w:t>
      </w:r>
    </w:p>
    <w:p w14:paraId="6CB7A457" w14:textId="70023B25" w:rsidR="00B70BB0" w:rsidRDefault="00F11882" w:rsidP="0087274A">
      <w:r>
        <w:lastRenderedPageBreak/>
        <w:t>Sạc CC nhiều giai đoạn đại diện cho một giải pháp khác đối với thời gian sạc quá lâu cần thiết trong giai đoạn CV của CC-CV. Để giảm thời gian sạc, dòng sạc cao là điều cần thiết, làm cho điện áp đầu cuối đạt đến giới hạn trên của điện áp cắt trong một thời gian ngắn trong khi không đạt được công suất sạc dự kiến. Vấn đề này có thể được giải quyết bằng sạc CC nhiều giai đoạn. Nó được thực hiện như sau. Khi dòng điện đặt trước đầu tiên được áp dụng để sạc pin cho đến khi điện áp pin đạt đến giới hạn trên của điện áp ngắt, quá trình sạc sẽ chuyển sang dòng điện đặt trước tiếp theo và lặp lại quá trình sạc trước đó cho đến khi tất cả các mức dòng điện đặt trước đạt được. đã sử dụng. Có sự giảm dần dòng điện sạc định sẵn ở mỗi giai đoạn để ngăn pin đã sạc đạt đến giới hạn trên của điện áp ngắt quá nhanh. Điều kiện dịch chuyển cũng có thể được đặt dựa trên giới hạn của khoảng thời gian SOC bên cạnh điện áp ngưỡng trên.</w:t>
      </w:r>
    </w:p>
    <w:p w14:paraId="676B62DA" w14:textId="56B45D31" w:rsidR="00035C1A" w:rsidRDefault="00035C1A" w:rsidP="0087274A">
      <w:r>
        <w:t>Một phương trình được phát triển để tính toán dòng điện cho từng giai đoạn như sau:</w:t>
      </w:r>
    </w:p>
    <w:bookmarkStart w:id="102" w:name="MTBlankEqn"/>
    <w:p w14:paraId="4D4FE5E1" w14:textId="0718B95D" w:rsidR="0054389D" w:rsidRDefault="004525C2" w:rsidP="00703655">
      <w:pPr>
        <w:jc w:val="center"/>
      </w:pPr>
      <w:r w:rsidRPr="00CD3E9D">
        <w:rPr>
          <w:position w:val="-12"/>
        </w:rPr>
        <w:object w:dxaOrig="2280" w:dyaOrig="360" w14:anchorId="19FB6439">
          <v:shape id="_x0000_i1049" type="#_x0000_t75" style="width:113.85pt;height:18.4pt" o:ole="">
            <v:imagedata r:id="rId52" o:title=""/>
          </v:shape>
          <o:OLEObject Type="Embed" ProgID="Equation.DSMT4" ShapeID="_x0000_i1049" DrawAspect="Content" ObjectID="_1747068779" r:id="rId53"/>
        </w:object>
      </w:r>
      <w:bookmarkEnd w:id="102"/>
      <w:r w:rsidR="00CA1F57">
        <w:tab/>
      </w:r>
      <w:r w:rsidR="006945D0">
        <w:t>(</w:t>
      </w:r>
      <w:r w:rsidR="006929F3">
        <w:t>2.6</w:t>
      </w:r>
      <w:r w:rsidR="006945D0">
        <w:t>)</w:t>
      </w:r>
    </w:p>
    <w:p w14:paraId="406A85BB" w14:textId="77777777" w:rsidR="00703655" w:rsidRDefault="00703655" w:rsidP="00703655">
      <w:pPr>
        <w:jc w:val="center"/>
      </w:pPr>
    </w:p>
    <w:p w14:paraId="4FADE0C7" w14:textId="58BCF2BC" w:rsidR="000F3DD0" w:rsidRDefault="00E02692" w:rsidP="000F3DD0">
      <w:r>
        <w:t xml:space="preserve">Trong đó </w:t>
      </w:r>
      <w:r w:rsidR="00DB1B77" w:rsidRPr="0009551F">
        <w:rPr>
          <w:position w:val="-12"/>
        </w:rPr>
        <w:object w:dxaOrig="220" w:dyaOrig="360" w14:anchorId="0E5F0C4D">
          <v:shape id="_x0000_i1050" type="#_x0000_t75" style="width:10.9pt;height:18.4pt" o:ole="">
            <v:imagedata r:id="rId54" o:title=""/>
          </v:shape>
          <o:OLEObject Type="Embed" ProgID="Equation.DSMT4" ShapeID="_x0000_i1050" DrawAspect="Content" ObjectID="_1747068780" r:id="rId55"/>
        </w:object>
      </w:r>
      <w:r>
        <w:t xml:space="preserve"> là dòng sạc, </w:t>
      </w:r>
      <w:r w:rsidR="00305F2B" w:rsidRPr="0009551F">
        <w:rPr>
          <w:position w:val="-12"/>
        </w:rPr>
        <w:object w:dxaOrig="600" w:dyaOrig="360" w14:anchorId="730C6D62">
          <v:shape id="_x0000_i1051" type="#_x0000_t75" style="width:30.15pt;height:18.4pt" o:ole="">
            <v:imagedata r:id="rId56" o:title=""/>
          </v:shape>
          <o:OLEObject Type="Embed" ProgID="Equation.DSMT4" ShapeID="_x0000_i1051" DrawAspect="Content" ObjectID="_1747068781" r:id="rId57"/>
        </w:object>
      </w:r>
      <w:r>
        <w:t xml:space="preserve">là các biến của </w:t>
      </w:r>
      <w:r w:rsidR="00990FC6" w:rsidRPr="0009551F">
        <w:rPr>
          <w:position w:val="-12"/>
        </w:rPr>
        <w:object w:dxaOrig="220" w:dyaOrig="360" w14:anchorId="62A12D63">
          <v:shape id="_x0000_i1052" type="#_x0000_t75" style="width:10.9pt;height:18.4pt" o:ole="">
            <v:imagedata r:id="rId54" o:title=""/>
          </v:shape>
          <o:OLEObject Type="Embed" ProgID="Equation.DSMT4" ShapeID="_x0000_i1052" DrawAspect="Content" ObjectID="_1747068782" r:id="rId58"/>
        </w:object>
      </w:r>
      <w:r>
        <w:t xml:space="preserve">, đại diện cho các mục tiêu tối ưu hóa khác nhau. Vì giới hạn của điện áp ngưỡng trên được sử dụng làm điều kiện dịch chuyển, nên mức dòng điện cho từng giai đoạn được đặt trước để giảm dần trước khi thiết lập các điều kiện biên tối ưu. Các ranh giới có thể được đặt dưới dạng một loạt các ràng buộc như dòng điện tối đa, giới hạn trên và dưới của điện áp cắt cũng như khoảng thời gian SOC. Bằng cách giải quyết vấn đề tối ưu hóa trong phương trình </w:t>
      </w:r>
      <w:r w:rsidR="00883181">
        <w:t>(2.6)</w:t>
      </w:r>
      <w:r>
        <w:t xml:space="preserve"> trong các điều kiện ràng buộc, có thể thu được dòng sạc của từng giai đoạn. Đồ thị trạng thái được hiển thị trong Hình </w:t>
      </w:r>
      <w:r w:rsidR="001514D4">
        <w:t>2.11</w:t>
      </w:r>
      <w:r w:rsidR="00722846">
        <w:t>.</w:t>
      </w:r>
    </w:p>
    <w:p w14:paraId="2F5BC689" w14:textId="6EDC4A5C" w:rsidR="001D1845" w:rsidRDefault="001D1845" w:rsidP="000F3DD0">
      <w:r>
        <w:t>Y.H. Liu và các cộng sự đã thực hiện việc sạc pin Li-ion bằng cách áp dụng dòng điện năm cấp (2.1 C - 1.7 C - 1.5 C - 1,3 C và 1,0 C) [11] bằng cách này, họ có thể sạc pin tới khoảng 70% dung lượng định mức (930 mAh) trong 30 phút. So với phương pháp CC-CV thông thường, phương pháp sạc này có thể kéo dài tuổi thọ của chu kỳ pin thêm 25% với tỷ lệ suy hao là 25%. Thuật toán đàn kiến (ACS) đã được sử dụng để thu được dòng sạc được tối ưu hóa cho từng giai đoạn.</w:t>
      </w:r>
    </w:p>
    <w:p w14:paraId="467BA255" w14:textId="77777777" w:rsidR="00C555C3" w:rsidRDefault="00C555C3" w:rsidP="000F3DD0"/>
    <w:p w14:paraId="56CAC9B7" w14:textId="6CBC22DA" w:rsidR="00AF4A53" w:rsidRDefault="00000000" w:rsidP="00AF4A53">
      <w:pPr>
        <w:keepNext/>
        <w:jc w:val="center"/>
      </w:pPr>
      <w:r>
        <w:drawing>
          <wp:inline distT="0" distB="0" distL="0" distR="0" wp14:anchorId="56348E22" wp14:editId="14C5362D">
            <wp:extent cx="3594100" cy="2222500"/>
            <wp:effectExtent l="0" t="0" r="0" b="0"/>
            <wp:docPr id="2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94100" cy="2222500"/>
                    </a:xfrm>
                    <a:prstGeom prst="rect">
                      <a:avLst/>
                    </a:prstGeom>
                    <a:noFill/>
                    <a:ln>
                      <a:noFill/>
                    </a:ln>
                  </pic:spPr>
                </pic:pic>
              </a:graphicData>
            </a:graphic>
          </wp:inline>
        </w:drawing>
      </w:r>
    </w:p>
    <w:p w14:paraId="0A5D150F" w14:textId="3A7041BD" w:rsidR="00ED7CAF" w:rsidRDefault="00AF4A53" w:rsidP="00AF4A53">
      <w:pPr>
        <w:pStyle w:val="Caption"/>
      </w:pPr>
      <w:bookmarkStart w:id="103" w:name="_Toc136167199"/>
      <w:bookmarkStart w:id="104" w:name="_Toc136350976"/>
      <w:r>
        <w:t xml:space="preserve">Hình </w:t>
      </w:r>
      <w:fldSimple w:instr=" STYLEREF 1 \s ">
        <w:r w:rsidR="00785EBE">
          <w:rPr>
            <w:noProof/>
          </w:rPr>
          <w:t>2</w:t>
        </w:r>
      </w:fldSimple>
      <w:r w:rsidR="00A95DAA">
        <w:t>.</w:t>
      </w:r>
      <w:fldSimple w:instr=" SEQ Hình \* ARABIC \s 1 ">
        <w:r w:rsidR="00785EBE">
          <w:rPr>
            <w:noProof/>
          </w:rPr>
          <w:t>11</w:t>
        </w:r>
      </w:fldSimple>
      <w:r>
        <w:t xml:space="preserve"> Sạc CC với 5 trạng thái với điều kiện </w:t>
      </w:r>
      <w:r w:rsidR="00567694">
        <w:t>chuyển đổi</w:t>
      </w:r>
      <w:r>
        <w:t xml:space="preserve"> dựa trên </w:t>
      </w:r>
      <w:r w:rsidR="002B1BBB">
        <w:t>điện</w:t>
      </w:r>
      <w:r>
        <w:t xml:space="preserve"> áp ngưỡng</w:t>
      </w:r>
      <w:bookmarkEnd w:id="103"/>
      <w:bookmarkEnd w:id="104"/>
    </w:p>
    <w:p w14:paraId="419955B2" w14:textId="441E3A5C" w:rsidR="00DC66C8" w:rsidRDefault="00DC66C8" w:rsidP="00DC66C8">
      <w:r>
        <w:t>Hơn nữa những tác giả này đã áp dụng thuật toán trực giao liên tục (the continuous orthogonal) [</w:t>
      </w:r>
      <w:r w:rsidR="00050E02">
        <w:t>1</w:t>
      </w:r>
      <w:r>
        <w:t>2], dựa trên phương pháp Taguchi để xác định 5 cấp dòng điện tối ưu (1.4</w:t>
      </w:r>
      <w:r w:rsidR="00035416">
        <w:t>6</w:t>
      </w:r>
      <w:r>
        <w:t>C - 1.0</w:t>
      </w:r>
      <w:r w:rsidR="00035416">
        <w:t>4</w:t>
      </w:r>
      <w:r>
        <w:t>C - 1.00C - 0.7</w:t>
      </w:r>
      <w:r w:rsidR="00B40AAC">
        <w:t>1</w:t>
      </w:r>
      <w:r>
        <w:t>0C và 0.10C). So với CC-CV thông thường áp dụng dòng sạc 1.45C, thời gian sạc giảm 11,2%, hiệu suất sạc được cải thiện 1</w:t>
      </w:r>
      <w:r w:rsidR="00A16BCB">
        <w:t>.</w:t>
      </w:r>
      <w:r>
        <w:t>0</w:t>
      </w:r>
      <w:r w:rsidR="00C430D7">
        <w:t>3</w:t>
      </w:r>
      <w:r>
        <w:t>% và tuổi thọ chu kỳ được kéo dài khoảng 57</w:t>
      </w:r>
      <w:r w:rsidR="00C34F73">
        <w:t>.5</w:t>
      </w:r>
      <w:r>
        <w:t>% với tỷ lệ suy hao 30</w:t>
      </w:r>
      <w:r w:rsidR="008C3F24">
        <w:t>.5</w:t>
      </w:r>
      <w:r>
        <w:t>%.</w:t>
      </w:r>
    </w:p>
    <w:p w14:paraId="46F4EC00" w14:textId="2515180B" w:rsidR="008937BC" w:rsidRDefault="008937BC" w:rsidP="00DC66C8">
      <w:r>
        <w:t>Dựa trên kỹ thuật này, nhiều phương pháp khác cũng được đề xuất, sử dụng các thuật toán khác nhau để xác định các trạng thái dòng điện khác nhau nhằm tối ưu thời gian và hiệu suất sạc.</w:t>
      </w:r>
    </w:p>
    <w:p w14:paraId="03EB188D" w14:textId="634F8719" w:rsidR="00517761" w:rsidRPr="009E4216" w:rsidRDefault="00FE49FC">
      <w:pPr>
        <w:numPr>
          <w:ilvl w:val="0"/>
          <w:numId w:val="5"/>
        </w:numPr>
      </w:pPr>
      <w:r>
        <w:rPr>
          <w:b/>
          <w:bCs/>
        </w:rPr>
        <w:t>Sạc xung</w:t>
      </w:r>
    </w:p>
    <w:p w14:paraId="746A2291" w14:textId="7FED077A" w:rsidR="00766F4E" w:rsidRPr="00766F4E" w:rsidRDefault="00766F4E" w:rsidP="00A7281E">
      <w:r w:rsidRPr="00766F4E">
        <w:t>Sạc xung có thể được coi là sạc CC hoặc CV không liên tục (đối với xung hiện tại và xung điện áp, tương ứng). Nó lần đầu tiên được sử dụng để sạc nhanh pin axit chì và sau đó được khám phá để sạc pin Li-ion. Đặc điểm chính của sạc xung là loại bỏ hoặc giảm điện áp phân cực để cho phép dòng điện chấp nhận được trong chu kỳ tiếp theo cao hơn so với các phương pháp sạc khác. Điều này sẽ làm cho dòng sạc trung bình trong sạc xung cao hơn so với các phương pháp sạc khác để giảm thời gian sạc [</w:t>
      </w:r>
      <w:r w:rsidR="00F74C07">
        <w:t>13</w:t>
      </w:r>
      <w:r w:rsidRPr="00766F4E">
        <w:t>].</w:t>
      </w:r>
    </w:p>
    <w:p w14:paraId="26BD0991" w14:textId="62204C20" w:rsidR="00766F4E" w:rsidRPr="00766F4E" w:rsidRDefault="00766F4E" w:rsidP="00694E73">
      <w:r w:rsidRPr="00766F4E">
        <w:t>[</w:t>
      </w:r>
      <w:r w:rsidR="00482612">
        <w:t>14</w:t>
      </w:r>
      <w:r w:rsidRPr="00766F4E">
        <w:t xml:space="preserve">] Sạc xung là thêm một khoảng thời gian nghỉ ngắn hoặc một khoảng thời gian xả ngắn trong quá trình sạc để giảm hoặc loại bỏ điện áp phân cực trong pin. Trong quá trình sạc, việc đạt được trạng thái cân bằng nồng độ ion có thể cải thiện </w:t>
      </w:r>
      <w:r w:rsidRPr="00766F4E">
        <w:lastRenderedPageBreak/>
        <w:t>hiệu quả sạc vì tốc độ khuếch tán của ion lithium là nguyên nhân cơ bản quyết định tốc độ sạc của pin Li-ion. Phương trình khuếch tán của Li-ion được viết là:</w:t>
      </w:r>
    </w:p>
    <w:p w14:paraId="0AA12EB1" w14:textId="44BFD2C8" w:rsidR="009E4216" w:rsidRDefault="00D03696" w:rsidP="00EF5197">
      <w:pPr>
        <w:spacing w:before="120" w:after="120"/>
        <w:jc w:val="center"/>
      </w:pPr>
      <w:r w:rsidRPr="00D03696">
        <w:rPr>
          <w:position w:val="-26"/>
        </w:rPr>
        <w:object w:dxaOrig="2799" w:dyaOrig="700" w14:anchorId="6F68159E">
          <v:shape id="_x0000_i1054" type="#_x0000_t75" style="width:139.8pt;height:35.15pt" o:ole="">
            <v:imagedata r:id="rId60" o:title=""/>
          </v:shape>
          <o:OLEObject Type="Embed" ProgID="Equation.DSMT4" ShapeID="_x0000_i1054" DrawAspect="Content" ObjectID="_1747068783" r:id="rId61"/>
        </w:object>
      </w:r>
      <w:r w:rsidR="004106AF">
        <w:tab/>
      </w:r>
      <w:r w:rsidR="00573F57">
        <w:tab/>
      </w:r>
      <w:r w:rsidR="00322322">
        <w:t>(2.7)</w:t>
      </w:r>
    </w:p>
    <w:p w14:paraId="148C48CC" w14:textId="50D4CF09" w:rsidR="008D49F1" w:rsidRDefault="008D49F1" w:rsidP="009479D6">
      <w:r>
        <w:t xml:space="preserve">trong đó </w:t>
      </w:r>
      <w:r w:rsidR="001E7BCA" w:rsidRPr="001E7BCA">
        <w:rPr>
          <w:position w:val="-12"/>
        </w:rPr>
        <w:object w:dxaOrig="400" w:dyaOrig="360" w14:anchorId="30E61070">
          <v:shape id="_x0000_i1055" type="#_x0000_t75" style="width:20.1pt;height:18.4pt" o:ole="">
            <v:imagedata r:id="rId62" o:title=""/>
          </v:shape>
          <o:OLEObject Type="Embed" ProgID="Equation.DSMT4" ShapeID="_x0000_i1055" DrawAspect="Content" ObjectID="_1747068784" r:id="rId63"/>
        </w:object>
      </w:r>
      <w:r>
        <w:t xml:space="preserve"> biểu thị hệ số khuếch tán của Li-ion trong dung dịch, </w:t>
      </w:r>
      <w:r w:rsidR="00796127" w:rsidRPr="001E7BCA">
        <w:rPr>
          <w:position w:val="-12"/>
        </w:rPr>
        <w:object w:dxaOrig="380" w:dyaOrig="360" w14:anchorId="4F844158">
          <v:shape id="_x0000_i1056" type="#_x0000_t75" style="width:19.25pt;height:18.4pt" o:ole="">
            <v:imagedata r:id="rId64" o:title=""/>
          </v:shape>
          <o:OLEObject Type="Embed" ProgID="Equation.DSMT4" ShapeID="_x0000_i1056" DrawAspect="Content" ObjectID="_1747068785" r:id="rId65"/>
        </w:object>
      </w:r>
      <w:r>
        <w:t xml:space="preserve"> biểu thị nồng độ của các ion Li-ion. Phương pháp sạc xung có thể được chia thành hai nhóm: sạc xung dòng điện và sạc xung điện áp</w:t>
      </w:r>
      <w:r w:rsidR="00536417">
        <w:t xml:space="preserve"> [</w:t>
      </w:r>
      <w:r w:rsidR="00E6096B">
        <w:t>13</w:t>
      </w:r>
      <w:r w:rsidR="00536417">
        <w:t>]</w:t>
      </w:r>
      <w:r>
        <w:t>.</w:t>
      </w:r>
    </w:p>
    <w:p w14:paraId="2767DC84" w14:textId="257194F7" w:rsidR="00F66FDE" w:rsidRPr="00540462" w:rsidRDefault="00D646CD">
      <w:pPr>
        <w:numPr>
          <w:ilvl w:val="0"/>
          <w:numId w:val="5"/>
        </w:numPr>
      </w:pPr>
      <w:r>
        <w:rPr>
          <w:b/>
          <w:bCs/>
        </w:rPr>
        <w:t>Sạc tăng cường</w:t>
      </w:r>
    </w:p>
    <w:p w14:paraId="1CBD5B49" w14:textId="0F174BD7" w:rsidR="00540462" w:rsidRDefault="00E57796" w:rsidP="00791E24">
      <w:r>
        <w:t>Với các ứng dụng rộng rãi của pin Li-ion, việc sạc nhanh pin Li-ion là cần thiết trong nhiều trường hợp, chẳng hạn như xe có hành khách trong trường hợp khẩn cấp. Sạc tăng cường lần đầu tiên được đề xuất bởi Notten. Nó có thể sạc pin đã xả hết đến một phần ba công suất định mức trong vòng 5 phút [</w:t>
      </w:r>
      <w:r w:rsidR="00D35D79">
        <w:t>15</w:t>
      </w:r>
      <w:r>
        <w:t>]. Như đã đề cập trước đó, phương pháp sạc CV đơn giản bắt đầu với dòng điện cực cao, giúp giảm thời gian sạc nhưng gây ảnh hưởng nghiêm trọng đến tuổi thọ của pin. Ví dụ: phương thức sạc CV giúp giảm 60% thời gian sạc so với phương thức sạc CC-CV. Tuy nhiên, cái trước có thể gây ra tổn thất công suất 40% sau 160 chu kỳ trong khi cái sau chỉ giảm 15% công suất sau 300 chu kỳ. Khái niệm sạc tăng cường là áp dụng dòng điện rất cao trong một thời gian rất ngắn để sạc pin đã cạn kiệt hoàn toàn và sau đó chuyển sang phương pháp sạc CC-CV tiêu chuẩn. Bằng cách này, sạc tăng cường sẽ không gây ra bất kỳ tác động xuống cấp tiêu cực nào đối với pin Li-ion. Kết quả thực nghiệm chứng minh rằng cả hai Pin Li-ion hình trụ và hình lăng trụ có tuổi thọ chu kỳ tương tự (tức là lên tới 700 chu kỳ) khi cả hai đều được sạc bằng cách sạc tăng cường và sạc CC-CV tiêu chuẩn.</w:t>
      </w:r>
    </w:p>
    <w:p w14:paraId="0369B9B0" w14:textId="3C455929" w:rsidR="00B6328F" w:rsidRPr="00E374C7" w:rsidRDefault="00DF1F56">
      <w:pPr>
        <w:numPr>
          <w:ilvl w:val="0"/>
          <w:numId w:val="5"/>
        </w:numPr>
      </w:pPr>
      <w:r>
        <w:rPr>
          <w:b/>
          <w:bCs/>
        </w:rPr>
        <w:t>Phương pháp sạc dựa trên mô hình nhiệt</w:t>
      </w:r>
      <w:r w:rsidR="005719BF">
        <w:rPr>
          <w:b/>
          <w:bCs/>
        </w:rPr>
        <w:t xml:space="preserve"> [</w:t>
      </w:r>
      <w:r w:rsidR="00B23A2A">
        <w:rPr>
          <w:b/>
          <w:bCs/>
        </w:rPr>
        <w:t>16</w:t>
      </w:r>
      <w:r w:rsidR="005719BF">
        <w:rPr>
          <w:b/>
          <w:bCs/>
        </w:rPr>
        <w:t>]</w:t>
      </w:r>
    </w:p>
    <w:p w14:paraId="54029B6D" w14:textId="32BBF45B" w:rsidR="00E374C7" w:rsidRDefault="002D2206" w:rsidP="00DC6C54">
      <w:r>
        <w:t xml:space="preserve">Đây là phương pháp được đề xuất bởi nhóm nghiên cứu tại trường Đại học </w:t>
      </w:r>
      <w:r w:rsidR="00277363">
        <w:t>Bách Khoa Hà Nội</w:t>
      </w:r>
      <w:r w:rsidR="001759FE">
        <w:t xml:space="preserve">. </w:t>
      </w:r>
      <w:r w:rsidR="006060B1">
        <w:t xml:space="preserve">Với hướng tiếp cận đưa ra rằng Pin Li-ion </w:t>
      </w:r>
      <w:r w:rsidR="00AA2ACD">
        <w:t>có n</w:t>
      </w:r>
      <w:r w:rsidR="001C5BDB">
        <w:t>hiều ảnh hưởng từ yếu tố nhiệt độ</w:t>
      </w:r>
      <w:r w:rsidR="004642AA">
        <w:t xml:space="preserve">, </w:t>
      </w:r>
      <w:r w:rsidR="00CD0B11">
        <w:t xml:space="preserve">nhóm đã </w:t>
      </w:r>
      <w:r w:rsidR="001742A6">
        <w:t xml:space="preserve">đề xuất phương pháp sạc </w:t>
      </w:r>
      <w:r w:rsidR="002F0B0F">
        <w:t>ổn định nhiệt</w:t>
      </w:r>
      <w:r w:rsidR="00FF24C3">
        <w:t xml:space="preserve"> thay vì </w:t>
      </w:r>
      <w:r w:rsidR="00791BAA">
        <w:t>quan tâm đến dòng điện hay điện áp</w:t>
      </w:r>
      <w:r w:rsidR="00B126CC">
        <w:t xml:space="preserve"> như các phương pháp nói trên</w:t>
      </w:r>
      <w:r w:rsidR="007C1E7B">
        <w:t>.</w:t>
      </w:r>
      <w:r w:rsidR="006F6A61">
        <w:t xml:space="preserve"> </w:t>
      </w:r>
      <w:r w:rsidR="006E708B">
        <w:t xml:space="preserve">Dựa vào thông số pin, ta đặt mức nhiệt độ </w:t>
      </w:r>
      <w:r w:rsidR="00BD0867">
        <w:t xml:space="preserve">tối đa thích hợp, sau đó </w:t>
      </w:r>
      <w:r w:rsidR="00FB5338">
        <w:t xml:space="preserve">nạp dòng điện lớn nhất </w:t>
      </w:r>
      <w:r w:rsidR="009E252B">
        <w:t xml:space="preserve">đến mức nhiệt độ đã đặt và điều khiển duy trì </w:t>
      </w:r>
      <w:r w:rsidR="00B435DB">
        <w:t xml:space="preserve">sao cho </w:t>
      </w:r>
      <w:r w:rsidR="008B571C">
        <w:t>nhiệt độ pin luôn ở giá trị cao nhất</w:t>
      </w:r>
      <w:r w:rsidR="00D9564C">
        <w:t xml:space="preserve"> [16]</w:t>
      </w:r>
      <w:r w:rsidR="00A32A49">
        <w:t>.</w:t>
      </w:r>
      <w:r w:rsidR="001E592A">
        <w:t xml:space="preserve"> </w:t>
      </w:r>
      <w:r w:rsidR="000E3161">
        <w:t>Quá trình sạc</w:t>
      </w:r>
      <w:r w:rsidR="001E592A">
        <w:t xml:space="preserve"> không </w:t>
      </w:r>
      <w:r w:rsidR="00350F44">
        <w:t>gây quá dòng hoặc quá áp đặt lên pin nên vẫn đảm bảo</w:t>
      </w:r>
      <w:r w:rsidR="00215474">
        <w:t xml:space="preserve"> toàn và tuổi thọ</w:t>
      </w:r>
      <w:r w:rsidR="0021446A">
        <w:t xml:space="preserve">, </w:t>
      </w:r>
      <w:r w:rsidR="00407A84">
        <w:t xml:space="preserve">hiệu quả </w:t>
      </w:r>
      <w:r w:rsidR="00401981">
        <w:t xml:space="preserve">được </w:t>
      </w:r>
      <w:r w:rsidR="00401981">
        <w:lastRenderedPageBreak/>
        <w:t>kiểm chứng bằng mô phỏng</w:t>
      </w:r>
      <w:r w:rsidR="00996512">
        <w:t xml:space="preserve"> cho thấy rằng</w:t>
      </w:r>
      <w:r w:rsidR="009A283F">
        <w:t xml:space="preserve"> </w:t>
      </w:r>
      <w:r w:rsidR="00394FCB">
        <w:t xml:space="preserve">phương pháp này có thời gian sạc </w:t>
      </w:r>
      <w:r w:rsidR="00C22D9F">
        <w:t xml:space="preserve">chỉ bằng </w:t>
      </w:r>
      <w:r w:rsidR="00394FCB">
        <w:t xml:space="preserve"> </w:t>
      </w:r>
      <w:r w:rsidR="0072766A">
        <w:t xml:space="preserve">83.44% </w:t>
      </w:r>
      <w:r w:rsidR="00944FC5">
        <w:t xml:space="preserve">phương pháp CC-CV, </w:t>
      </w:r>
      <w:r w:rsidR="008D5AF5">
        <w:t>0.8</w:t>
      </w:r>
      <w:r w:rsidR="00F251F4">
        <w:t xml:space="preserve">% phương pháp </w:t>
      </w:r>
      <w:r w:rsidR="007C2644">
        <w:t xml:space="preserve">nhiều mức dòng điện và </w:t>
      </w:r>
      <w:r w:rsidR="00531EDC">
        <w:t xml:space="preserve">64.15% </w:t>
      </w:r>
      <w:r w:rsidR="00636CFF">
        <w:t xml:space="preserve">so với với </w:t>
      </w:r>
      <w:r w:rsidR="00583047">
        <w:t>phương thức sạc xung.</w:t>
      </w:r>
    </w:p>
    <w:p w14:paraId="36DE9487" w14:textId="42A2EF46" w:rsidR="009D2DD4" w:rsidRDefault="00000000" w:rsidP="009D2DD4">
      <w:pPr>
        <w:keepNext/>
        <w:jc w:val="center"/>
      </w:pPr>
      <w:r>
        <w:drawing>
          <wp:inline distT="0" distB="0" distL="0" distR="0" wp14:anchorId="2659D3BF" wp14:editId="66C8DBBE">
            <wp:extent cx="3242945" cy="2881630"/>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42945" cy="2881630"/>
                    </a:xfrm>
                    <a:prstGeom prst="rect">
                      <a:avLst/>
                    </a:prstGeom>
                    <a:noFill/>
                    <a:ln>
                      <a:noFill/>
                    </a:ln>
                  </pic:spPr>
                </pic:pic>
              </a:graphicData>
            </a:graphic>
          </wp:inline>
        </w:drawing>
      </w:r>
    </w:p>
    <w:p w14:paraId="324A78A1" w14:textId="21810F3D" w:rsidR="00A62548" w:rsidRDefault="009D2DD4" w:rsidP="009D2DD4">
      <w:pPr>
        <w:pStyle w:val="Caption"/>
        <w:rPr>
          <w:noProof/>
        </w:rPr>
      </w:pPr>
      <w:bookmarkStart w:id="105" w:name="_Toc136167200"/>
      <w:bookmarkStart w:id="106" w:name="_Toc136350977"/>
      <w:r>
        <w:t xml:space="preserve">Hình </w:t>
      </w:r>
      <w:fldSimple w:instr=" STYLEREF 1 \s ">
        <w:r w:rsidR="00785EBE">
          <w:rPr>
            <w:noProof/>
          </w:rPr>
          <w:t>2</w:t>
        </w:r>
      </w:fldSimple>
      <w:r w:rsidR="00A95DAA">
        <w:t>.</w:t>
      </w:r>
      <w:fldSimple w:instr=" SEQ Hình \* ARABIC \s 1 ">
        <w:r w:rsidR="00785EBE">
          <w:rPr>
            <w:noProof/>
          </w:rPr>
          <w:t>12</w:t>
        </w:r>
      </w:fldSimple>
      <w:r>
        <w:t xml:space="preserve"> Dòng điện và nhiệt độ </w:t>
      </w:r>
      <w:r>
        <w:rPr>
          <w:noProof/>
        </w:rPr>
        <w:t>nhiệt độ pin được sạc theo phương pháp mô hình nhiệt</w:t>
      </w:r>
      <w:bookmarkEnd w:id="105"/>
      <w:bookmarkEnd w:id="106"/>
    </w:p>
    <w:p w14:paraId="54BD54E8" w14:textId="227AFF68" w:rsidR="00201AAE" w:rsidRPr="00201AAE" w:rsidRDefault="00D425EA" w:rsidP="00D425EA">
      <w:r>
        <w:t>Các phương pháp sạc khác nhau được đề xuất để đạt được sự cân bằng giữa một số mục tiêu tối ưu hóa bao gồm thời gian sạc, tốc độ tăng nhiệt độ, hiệu quả sạc (hoặc tổn thất điện năng tối thiểu) và vòng đời của pin. Để tìm ra phương thức sạc mong muốn nhất cho một ứng dụng cụ thể, cần phải so sánh một số đặc điểm quan trọng của các phương thức sạc này. Bảng dưới đây cung cấp cho ta so sánh tổng quan về các đặc tính của từng phương pháp.</w:t>
      </w:r>
    </w:p>
    <w:p w14:paraId="41E4667F" w14:textId="093662AC" w:rsidR="00B762C4" w:rsidRDefault="00B762C4" w:rsidP="00421088">
      <w:pPr>
        <w:pStyle w:val="Captiontable"/>
      </w:pPr>
      <w:bookmarkStart w:id="107" w:name="_Toc136166962"/>
      <w:r>
        <w:t xml:space="preserve">Bảng </w:t>
      </w:r>
      <w:fldSimple w:instr=" STYLEREF 1 \s ">
        <w:r w:rsidR="00785EBE">
          <w:rPr>
            <w:noProof/>
          </w:rPr>
          <w:t>2</w:t>
        </w:r>
      </w:fldSimple>
      <w:r w:rsidR="00A92B8A">
        <w:t>.</w:t>
      </w:r>
      <w:fldSimple w:instr=" SEQ Bảng \* ARABIC \s 1 ">
        <w:r w:rsidR="00785EBE">
          <w:rPr>
            <w:noProof/>
          </w:rPr>
          <w:t>1</w:t>
        </w:r>
      </w:fldSimple>
      <w:r>
        <w:t xml:space="preserve"> </w:t>
      </w:r>
      <w:r w:rsidR="003747F7">
        <w:t xml:space="preserve">So sánh </w:t>
      </w:r>
      <w:r w:rsidR="00182D8E">
        <w:t>đặc điểm của các phương pháp sạc</w:t>
      </w:r>
      <w:bookmarkEnd w:id="107"/>
    </w:p>
    <w:tbl>
      <w:tblPr>
        <w:tblW w:w="0" w:type="auto"/>
        <w:jc w:val="cente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1951"/>
        <w:gridCol w:w="1477"/>
        <w:gridCol w:w="1455"/>
        <w:gridCol w:w="1455"/>
        <w:gridCol w:w="1455"/>
      </w:tblGrid>
      <w:tr w:rsidR="002C69FC" w14:paraId="64B13F53" w14:textId="77777777">
        <w:trPr>
          <w:trHeight w:val="539"/>
          <w:jc w:val="center"/>
        </w:trPr>
        <w:tc>
          <w:tcPr>
            <w:tcW w:w="1951" w:type="dxa"/>
            <w:tcBorders>
              <w:bottom w:val="single" w:sz="12" w:space="0" w:color="666666"/>
            </w:tcBorders>
            <w:shd w:val="clear" w:color="auto" w:fill="auto"/>
          </w:tcPr>
          <w:p w14:paraId="28C8EEF0" w14:textId="77760FBB" w:rsidR="00F0656C" w:rsidRDefault="00076D51">
            <w:pPr>
              <w:spacing w:before="120" w:after="120" w:line="240" w:lineRule="auto"/>
              <w:ind w:firstLine="0"/>
              <w:rPr>
                <w:b/>
                <w:bCs/>
                <w:i/>
                <w:iCs/>
              </w:rPr>
            </w:pPr>
            <w:r>
              <w:rPr>
                <w:b/>
                <w:bCs/>
                <w:i/>
                <w:iCs/>
              </w:rPr>
              <w:t>Phương pháp</w:t>
            </w:r>
          </w:p>
        </w:tc>
        <w:tc>
          <w:tcPr>
            <w:tcW w:w="1477" w:type="dxa"/>
            <w:tcBorders>
              <w:bottom w:val="single" w:sz="12" w:space="0" w:color="666666"/>
            </w:tcBorders>
            <w:shd w:val="clear" w:color="auto" w:fill="auto"/>
          </w:tcPr>
          <w:p w14:paraId="3F832755" w14:textId="65A4F2B1" w:rsidR="00F0656C" w:rsidRDefault="00747A13">
            <w:pPr>
              <w:spacing w:before="120" w:after="120" w:line="240" w:lineRule="auto"/>
              <w:ind w:firstLine="0"/>
              <w:rPr>
                <w:b/>
                <w:bCs/>
                <w:i/>
                <w:iCs/>
              </w:rPr>
            </w:pPr>
            <w:r>
              <w:rPr>
                <w:b/>
                <w:bCs/>
                <w:i/>
                <w:iCs/>
              </w:rPr>
              <w:t>Thời gian</w:t>
            </w:r>
          </w:p>
        </w:tc>
        <w:tc>
          <w:tcPr>
            <w:tcW w:w="1455" w:type="dxa"/>
            <w:tcBorders>
              <w:bottom w:val="single" w:sz="12" w:space="0" w:color="666666"/>
            </w:tcBorders>
            <w:shd w:val="clear" w:color="auto" w:fill="auto"/>
          </w:tcPr>
          <w:p w14:paraId="2588BFEC" w14:textId="0D25B51F" w:rsidR="00F0656C" w:rsidRDefault="00747A13">
            <w:pPr>
              <w:spacing w:before="120" w:after="120" w:line="240" w:lineRule="auto"/>
              <w:ind w:firstLine="0"/>
              <w:rPr>
                <w:b/>
                <w:bCs/>
                <w:i/>
                <w:iCs/>
              </w:rPr>
            </w:pPr>
            <w:r>
              <w:rPr>
                <w:b/>
                <w:bCs/>
                <w:i/>
                <w:iCs/>
              </w:rPr>
              <w:t xml:space="preserve">Hiệu </w:t>
            </w:r>
            <w:r w:rsidR="00F5720B">
              <w:rPr>
                <w:b/>
                <w:bCs/>
                <w:i/>
                <w:iCs/>
              </w:rPr>
              <w:t>suất</w:t>
            </w:r>
          </w:p>
        </w:tc>
        <w:tc>
          <w:tcPr>
            <w:tcW w:w="1455" w:type="dxa"/>
            <w:tcBorders>
              <w:bottom w:val="single" w:sz="12" w:space="0" w:color="666666"/>
            </w:tcBorders>
            <w:shd w:val="clear" w:color="auto" w:fill="auto"/>
          </w:tcPr>
          <w:p w14:paraId="0A37849F" w14:textId="77C97AA5" w:rsidR="00F0656C" w:rsidRDefault="00750132">
            <w:pPr>
              <w:spacing w:before="120" w:after="120" w:line="240" w:lineRule="auto"/>
              <w:ind w:firstLine="0"/>
              <w:rPr>
                <w:b/>
                <w:bCs/>
                <w:i/>
                <w:iCs/>
              </w:rPr>
            </w:pPr>
            <w:r>
              <w:rPr>
                <w:b/>
                <w:bCs/>
                <w:i/>
                <w:iCs/>
              </w:rPr>
              <w:t>Độ phức tạp</w:t>
            </w:r>
          </w:p>
        </w:tc>
        <w:tc>
          <w:tcPr>
            <w:tcW w:w="1455" w:type="dxa"/>
            <w:tcBorders>
              <w:bottom w:val="single" w:sz="12" w:space="0" w:color="666666"/>
            </w:tcBorders>
            <w:shd w:val="clear" w:color="auto" w:fill="auto"/>
          </w:tcPr>
          <w:p w14:paraId="0EE790F8" w14:textId="1E893CC7" w:rsidR="00F0656C" w:rsidRDefault="00750132">
            <w:pPr>
              <w:spacing w:before="120" w:after="120" w:line="240" w:lineRule="auto"/>
              <w:ind w:firstLine="0"/>
              <w:rPr>
                <w:b/>
                <w:bCs/>
                <w:i/>
                <w:iCs/>
              </w:rPr>
            </w:pPr>
            <w:r>
              <w:rPr>
                <w:b/>
                <w:bCs/>
                <w:i/>
                <w:iCs/>
              </w:rPr>
              <w:t>Tuổi thọ</w:t>
            </w:r>
          </w:p>
        </w:tc>
      </w:tr>
      <w:tr w:rsidR="002C69FC" w14:paraId="73CFA096" w14:textId="77777777">
        <w:trPr>
          <w:trHeight w:val="543"/>
          <w:jc w:val="center"/>
        </w:trPr>
        <w:tc>
          <w:tcPr>
            <w:tcW w:w="1951" w:type="dxa"/>
            <w:shd w:val="clear" w:color="auto" w:fill="auto"/>
          </w:tcPr>
          <w:p w14:paraId="7ED74D0F" w14:textId="65E5733D" w:rsidR="00F0656C" w:rsidRDefault="00A77EBD">
            <w:pPr>
              <w:spacing w:before="120" w:after="120" w:line="240" w:lineRule="auto"/>
              <w:ind w:firstLine="0"/>
              <w:rPr>
                <w:b/>
                <w:bCs/>
                <w:i/>
                <w:iCs/>
              </w:rPr>
            </w:pPr>
            <w:r>
              <w:rPr>
                <w:b/>
                <w:bCs/>
                <w:i/>
                <w:iCs/>
              </w:rPr>
              <w:t>CC</w:t>
            </w:r>
          </w:p>
        </w:tc>
        <w:tc>
          <w:tcPr>
            <w:tcW w:w="1477" w:type="dxa"/>
            <w:shd w:val="clear" w:color="auto" w:fill="auto"/>
          </w:tcPr>
          <w:p w14:paraId="24B42699" w14:textId="361615C2" w:rsidR="00F0656C" w:rsidRDefault="00904F08">
            <w:pPr>
              <w:spacing w:before="120" w:after="120" w:line="240" w:lineRule="auto"/>
              <w:ind w:firstLine="0"/>
            </w:pPr>
            <w:r>
              <w:t>Chậ</w:t>
            </w:r>
            <w:r w:rsidR="00E30018">
              <w:t>m</w:t>
            </w:r>
          </w:p>
        </w:tc>
        <w:tc>
          <w:tcPr>
            <w:tcW w:w="1455" w:type="dxa"/>
            <w:shd w:val="clear" w:color="auto" w:fill="auto"/>
          </w:tcPr>
          <w:p w14:paraId="2E396FA9" w14:textId="65ED7455" w:rsidR="00F0656C" w:rsidRDefault="000B3CDB">
            <w:pPr>
              <w:spacing w:before="120" w:after="120" w:line="240" w:lineRule="auto"/>
              <w:ind w:firstLine="0"/>
            </w:pPr>
            <w:r>
              <w:t>Thấp</w:t>
            </w:r>
          </w:p>
        </w:tc>
        <w:tc>
          <w:tcPr>
            <w:tcW w:w="1455" w:type="dxa"/>
            <w:shd w:val="clear" w:color="auto" w:fill="auto"/>
          </w:tcPr>
          <w:p w14:paraId="6C7D6316" w14:textId="1FE741A4" w:rsidR="00F0656C" w:rsidRDefault="00223C03">
            <w:pPr>
              <w:spacing w:before="120" w:after="120" w:line="240" w:lineRule="auto"/>
              <w:ind w:firstLine="0"/>
            </w:pPr>
            <w:r>
              <w:t>Thấp</w:t>
            </w:r>
          </w:p>
        </w:tc>
        <w:tc>
          <w:tcPr>
            <w:tcW w:w="1455" w:type="dxa"/>
            <w:shd w:val="clear" w:color="auto" w:fill="auto"/>
          </w:tcPr>
          <w:p w14:paraId="214F21C7" w14:textId="5284FB7D" w:rsidR="00F0656C" w:rsidRDefault="00683CD2">
            <w:pPr>
              <w:spacing w:before="120" w:after="120" w:line="240" w:lineRule="auto"/>
              <w:ind w:firstLine="0"/>
            </w:pPr>
            <w:r>
              <w:t>Thấp</w:t>
            </w:r>
          </w:p>
        </w:tc>
      </w:tr>
      <w:tr w:rsidR="002C69FC" w14:paraId="5F3EEB29" w14:textId="77777777">
        <w:trPr>
          <w:trHeight w:val="539"/>
          <w:jc w:val="center"/>
        </w:trPr>
        <w:tc>
          <w:tcPr>
            <w:tcW w:w="1951" w:type="dxa"/>
            <w:shd w:val="clear" w:color="auto" w:fill="auto"/>
          </w:tcPr>
          <w:p w14:paraId="7F509DC3" w14:textId="30C88D3B" w:rsidR="00F0656C" w:rsidRDefault="0036279E">
            <w:pPr>
              <w:spacing w:before="120" w:after="120" w:line="240" w:lineRule="auto"/>
              <w:ind w:firstLine="0"/>
              <w:rPr>
                <w:b/>
                <w:bCs/>
                <w:i/>
                <w:iCs/>
              </w:rPr>
            </w:pPr>
            <w:r>
              <w:rPr>
                <w:b/>
                <w:bCs/>
                <w:i/>
                <w:iCs/>
              </w:rPr>
              <w:t>CV</w:t>
            </w:r>
          </w:p>
        </w:tc>
        <w:tc>
          <w:tcPr>
            <w:tcW w:w="1477" w:type="dxa"/>
            <w:shd w:val="clear" w:color="auto" w:fill="auto"/>
          </w:tcPr>
          <w:p w14:paraId="52C14B08" w14:textId="680E6F93" w:rsidR="00F0656C" w:rsidRDefault="00B552BC">
            <w:pPr>
              <w:spacing w:before="120" w:after="120" w:line="240" w:lineRule="auto"/>
              <w:ind w:firstLine="0"/>
            </w:pPr>
            <w:r>
              <w:t>Nhanh</w:t>
            </w:r>
          </w:p>
        </w:tc>
        <w:tc>
          <w:tcPr>
            <w:tcW w:w="1455" w:type="dxa"/>
            <w:shd w:val="clear" w:color="auto" w:fill="auto"/>
          </w:tcPr>
          <w:p w14:paraId="5C686239" w14:textId="415A4BED" w:rsidR="00F0656C" w:rsidRDefault="00BF6298">
            <w:pPr>
              <w:spacing w:before="120" w:after="120" w:line="240" w:lineRule="auto"/>
              <w:ind w:firstLine="0"/>
            </w:pPr>
            <w:r>
              <w:t>Thấp</w:t>
            </w:r>
          </w:p>
        </w:tc>
        <w:tc>
          <w:tcPr>
            <w:tcW w:w="1455" w:type="dxa"/>
            <w:shd w:val="clear" w:color="auto" w:fill="auto"/>
          </w:tcPr>
          <w:p w14:paraId="2B8D0943" w14:textId="383366D9" w:rsidR="00F0656C" w:rsidRDefault="00BF6298">
            <w:pPr>
              <w:spacing w:before="120" w:after="120" w:line="240" w:lineRule="auto"/>
              <w:ind w:firstLine="0"/>
            </w:pPr>
            <w:r>
              <w:t>Thấp</w:t>
            </w:r>
          </w:p>
        </w:tc>
        <w:tc>
          <w:tcPr>
            <w:tcW w:w="1455" w:type="dxa"/>
            <w:shd w:val="clear" w:color="auto" w:fill="auto"/>
          </w:tcPr>
          <w:p w14:paraId="5CA92009" w14:textId="69EB0675" w:rsidR="00F0656C" w:rsidRDefault="00BD0F15">
            <w:pPr>
              <w:spacing w:before="120" w:after="120" w:line="240" w:lineRule="auto"/>
              <w:ind w:firstLine="0"/>
            </w:pPr>
            <w:r>
              <w:t>Thấp</w:t>
            </w:r>
          </w:p>
        </w:tc>
      </w:tr>
      <w:tr w:rsidR="002C69FC" w14:paraId="570D578F" w14:textId="77777777">
        <w:trPr>
          <w:trHeight w:val="539"/>
          <w:jc w:val="center"/>
        </w:trPr>
        <w:tc>
          <w:tcPr>
            <w:tcW w:w="1951" w:type="dxa"/>
            <w:shd w:val="clear" w:color="auto" w:fill="auto"/>
          </w:tcPr>
          <w:p w14:paraId="0BD06155" w14:textId="563AD6B6" w:rsidR="00F0656C" w:rsidRDefault="00EC4C3E">
            <w:pPr>
              <w:spacing w:before="120" w:after="120" w:line="240" w:lineRule="auto"/>
              <w:ind w:firstLine="0"/>
              <w:rPr>
                <w:b/>
                <w:bCs/>
                <w:i/>
                <w:iCs/>
              </w:rPr>
            </w:pPr>
            <w:r>
              <w:rPr>
                <w:b/>
                <w:bCs/>
                <w:i/>
                <w:iCs/>
              </w:rPr>
              <w:t>CC-CV</w:t>
            </w:r>
          </w:p>
        </w:tc>
        <w:tc>
          <w:tcPr>
            <w:tcW w:w="1477" w:type="dxa"/>
            <w:shd w:val="clear" w:color="auto" w:fill="auto"/>
          </w:tcPr>
          <w:p w14:paraId="5432C0C3" w14:textId="49697412" w:rsidR="00F0656C" w:rsidRDefault="00E04920">
            <w:pPr>
              <w:spacing w:before="120" w:after="120" w:line="240" w:lineRule="auto"/>
              <w:ind w:firstLine="0"/>
            </w:pPr>
            <w:r>
              <w:t>Trung bình</w:t>
            </w:r>
          </w:p>
        </w:tc>
        <w:tc>
          <w:tcPr>
            <w:tcW w:w="1455" w:type="dxa"/>
            <w:shd w:val="clear" w:color="auto" w:fill="auto"/>
          </w:tcPr>
          <w:p w14:paraId="3A19CC3C" w14:textId="1DC98ED3" w:rsidR="00F0656C" w:rsidRDefault="00E04920">
            <w:pPr>
              <w:spacing w:before="120" w:after="120" w:line="240" w:lineRule="auto"/>
              <w:ind w:firstLine="0"/>
            </w:pPr>
            <w:r>
              <w:t>Trung bình</w:t>
            </w:r>
          </w:p>
        </w:tc>
        <w:tc>
          <w:tcPr>
            <w:tcW w:w="1455" w:type="dxa"/>
            <w:shd w:val="clear" w:color="auto" w:fill="auto"/>
          </w:tcPr>
          <w:p w14:paraId="0ABCFA02" w14:textId="6173A74F" w:rsidR="00F0656C" w:rsidRDefault="00630894">
            <w:pPr>
              <w:spacing w:before="120" w:after="120" w:line="240" w:lineRule="auto"/>
              <w:ind w:firstLine="0"/>
            </w:pPr>
            <w:r>
              <w:t>Trung bình</w:t>
            </w:r>
          </w:p>
        </w:tc>
        <w:tc>
          <w:tcPr>
            <w:tcW w:w="1455" w:type="dxa"/>
            <w:shd w:val="clear" w:color="auto" w:fill="auto"/>
          </w:tcPr>
          <w:p w14:paraId="0ECFDAE6" w14:textId="66752105" w:rsidR="00F0656C" w:rsidRDefault="0000436B">
            <w:pPr>
              <w:spacing w:before="120" w:after="120" w:line="240" w:lineRule="auto"/>
              <w:ind w:firstLine="0"/>
            </w:pPr>
            <w:r>
              <w:t>Cao</w:t>
            </w:r>
          </w:p>
        </w:tc>
      </w:tr>
      <w:tr w:rsidR="002C69FC" w14:paraId="23F4D2C1" w14:textId="77777777">
        <w:trPr>
          <w:trHeight w:val="1034"/>
          <w:jc w:val="center"/>
        </w:trPr>
        <w:tc>
          <w:tcPr>
            <w:tcW w:w="1951" w:type="dxa"/>
            <w:shd w:val="clear" w:color="auto" w:fill="auto"/>
          </w:tcPr>
          <w:p w14:paraId="35E4F705" w14:textId="46CDCA53" w:rsidR="00F0656C" w:rsidRDefault="00785834">
            <w:pPr>
              <w:spacing w:before="120" w:after="120" w:line="240" w:lineRule="auto"/>
              <w:ind w:firstLine="0"/>
              <w:rPr>
                <w:b/>
                <w:bCs/>
                <w:i/>
                <w:iCs/>
              </w:rPr>
            </w:pPr>
            <w:r>
              <w:rPr>
                <w:b/>
                <w:bCs/>
                <w:i/>
                <w:iCs/>
              </w:rPr>
              <w:t xml:space="preserve">Sạc nhiều trạng thái </w:t>
            </w:r>
            <w:r w:rsidR="00347690">
              <w:rPr>
                <w:b/>
                <w:bCs/>
                <w:i/>
                <w:iCs/>
              </w:rPr>
              <w:t xml:space="preserve">ở nhiều </w:t>
            </w:r>
            <w:r w:rsidR="00347690">
              <w:rPr>
                <w:b/>
                <w:bCs/>
                <w:i/>
                <w:iCs/>
              </w:rPr>
              <w:lastRenderedPageBreak/>
              <w:t>mức dòng điện</w:t>
            </w:r>
          </w:p>
        </w:tc>
        <w:tc>
          <w:tcPr>
            <w:tcW w:w="1477" w:type="dxa"/>
            <w:shd w:val="clear" w:color="auto" w:fill="auto"/>
          </w:tcPr>
          <w:p w14:paraId="2BE54E23" w14:textId="567A2F04" w:rsidR="00F0656C" w:rsidRDefault="009E6C59">
            <w:pPr>
              <w:spacing w:before="120" w:after="120" w:line="240" w:lineRule="auto"/>
              <w:ind w:firstLine="0"/>
            </w:pPr>
            <w:r>
              <w:lastRenderedPageBreak/>
              <w:t>Thấp</w:t>
            </w:r>
          </w:p>
        </w:tc>
        <w:tc>
          <w:tcPr>
            <w:tcW w:w="1455" w:type="dxa"/>
            <w:shd w:val="clear" w:color="auto" w:fill="auto"/>
          </w:tcPr>
          <w:p w14:paraId="16F36DF5" w14:textId="09F7F51E" w:rsidR="00F0656C" w:rsidRDefault="009E6C59">
            <w:pPr>
              <w:spacing w:before="120" w:after="120" w:line="240" w:lineRule="auto"/>
              <w:ind w:firstLine="0"/>
            </w:pPr>
            <w:r>
              <w:t>Trung bình</w:t>
            </w:r>
          </w:p>
        </w:tc>
        <w:tc>
          <w:tcPr>
            <w:tcW w:w="1455" w:type="dxa"/>
            <w:shd w:val="clear" w:color="auto" w:fill="auto"/>
          </w:tcPr>
          <w:p w14:paraId="13CE104C" w14:textId="19B85284" w:rsidR="00F0656C" w:rsidRDefault="009E6C59">
            <w:pPr>
              <w:spacing w:before="120" w:after="120" w:line="240" w:lineRule="auto"/>
              <w:ind w:firstLine="0"/>
            </w:pPr>
            <w:r>
              <w:t>Trung bình</w:t>
            </w:r>
          </w:p>
        </w:tc>
        <w:tc>
          <w:tcPr>
            <w:tcW w:w="1455" w:type="dxa"/>
            <w:shd w:val="clear" w:color="auto" w:fill="auto"/>
          </w:tcPr>
          <w:p w14:paraId="6353E13D" w14:textId="53C728EC" w:rsidR="00F0656C" w:rsidRDefault="000F3371">
            <w:pPr>
              <w:spacing w:before="120" w:after="120" w:line="240" w:lineRule="auto"/>
              <w:ind w:firstLine="0"/>
            </w:pPr>
            <w:r>
              <w:t>Cao</w:t>
            </w:r>
          </w:p>
        </w:tc>
      </w:tr>
      <w:tr w:rsidR="002C69FC" w14:paraId="3BE0A821" w14:textId="77777777">
        <w:trPr>
          <w:trHeight w:val="1034"/>
          <w:jc w:val="center"/>
        </w:trPr>
        <w:tc>
          <w:tcPr>
            <w:tcW w:w="1951" w:type="dxa"/>
            <w:shd w:val="clear" w:color="auto" w:fill="auto"/>
          </w:tcPr>
          <w:p w14:paraId="5E7C7005" w14:textId="48C4A646" w:rsidR="001009B6" w:rsidRDefault="00822402">
            <w:pPr>
              <w:spacing w:before="120" w:after="120" w:line="240" w:lineRule="auto"/>
              <w:ind w:firstLine="0"/>
              <w:rPr>
                <w:b/>
                <w:bCs/>
                <w:i/>
                <w:iCs/>
              </w:rPr>
            </w:pPr>
            <w:r>
              <w:rPr>
                <w:b/>
                <w:bCs/>
                <w:i/>
                <w:iCs/>
              </w:rPr>
              <w:t>Sạc xung</w:t>
            </w:r>
          </w:p>
        </w:tc>
        <w:tc>
          <w:tcPr>
            <w:tcW w:w="1477" w:type="dxa"/>
            <w:shd w:val="clear" w:color="auto" w:fill="auto"/>
          </w:tcPr>
          <w:p w14:paraId="66E258F0" w14:textId="48AC2644" w:rsidR="001009B6" w:rsidRDefault="00611009">
            <w:pPr>
              <w:spacing w:before="120" w:after="120" w:line="240" w:lineRule="auto"/>
              <w:ind w:firstLine="0"/>
            </w:pPr>
            <w:r>
              <w:t>Trung bình</w:t>
            </w:r>
          </w:p>
        </w:tc>
        <w:tc>
          <w:tcPr>
            <w:tcW w:w="1455" w:type="dxa"/>
            <w:shd w:val="clear" w:color="auto" w:fill="auto"/>
          </w:tcPr>
          <w:p w14:paraId="147AE953" w14:textId="23FAD636" w:rsidR="001009B6" w:rsidRDefault="0079639D">
            <w:pPr>
              <w:spacing w:before="120" w:after="120" w:line="240" w:lineRule="auto"/>
              <w:ind w:firstLine="0"/>
            </w:pPr>
            <w:r>
              <w:t>Trung bình</w:t>
            </w:r>
          </w:p>
        </w:tc>
        <w:tc>
          <w:tcPr>
            <w:tcW w:w="1455" w:type="dxa"/>
            <w:shd w:val="clear" w:color="auto" w:fill="auto"/>
          </w:tcPr>
          <w:p w14:paraId="4A55CB7A" w14:textId="1A52F326" w:rsidR="001009B6" w:rsidRDefault="0079639D">
            <w:pPr>
              <w:spacing w:before="120" w:after="120" w:line="240" w:lineRule="auto"/>
              <w:ind w:firstLine="0"/>
            </w:pPr>
            <w:r>
              <w:t>Cao</w:t>
            </w:r>
          </w:p>
        </w:tc>
        <w:tc>
          <w:tcPr>
            <w:tcW w:w="1455" w:type="dxa"/>
            <w:shd w:val="clear" w:color="auto" w:fill="auto"/>
          </w:tcPr>
          <w:p w14:paraId="586BD53F" w14:textId="5AC95C85" w:rsidR="001009B6" w:rsidRDefault="00622DDE">
            <w:pPr>
              <w:keepNext/>
              <w:spacing w:before="120" w:after="120" w:line="240" w:lineRule="auto"/>
              <w:ind w:firstLine="0"/>
            </w:pPr>
            <w:r>
              <w:t>Thấp</w:t>
            </w:r>
          </w:p>
        </w:tc>
      </w:tr>
    </w:tbl>
    <w:p w14:paraId="53E848A6" w14:textId="1C532AF0" w:rsidR="000F4733" w:rsidRDefault="000F4733" w:rsidP="00C37CC4">
      <w:pPr>
        <w:pStyle w:val="Caption"/>
        <w:jc w:val="right"/>
      </w:pPr>
    </w:p>
    <w:p w14:paraId="1607D6BC" w14:textId="3690A676" w:rsidR="00C37CC4" w:rsidRDefault="007A1BC0" w:rsidP="006B760F">
      <w:r>
        <w:t>Ngoài các phương pháp được kể trên, nhiều kỹ thuật sạc nhanh, tối ưu khác được đề xuất, cơ bản vẫn dựa trên nền tảng của các phương pháp đã được nhắc tới và một chút biến thể của nó. Qua đây ta thấy rằng không có kỹ thuật sạc hoàn hảo nhất định cho pin Li-ion. mỗi phương pháp đều có ưu điểm và nhược điểm của nó. Chế độ dòng điện không đổi có dòng điện ban đầu nhỏ hơn dòng điện yêu cầu, điều này làm cho thời gian sạc lớn. Tương tự, phương pháp điện áp không đổi có dòng điện lớn hơn giá trị chấp nhận được. Liên quan đến phương pháp xung, nhược điểm chính của nó là hiệu quả kém [</w:t>
      </w:r>
      <w:r w:rsidR="00C44B35">
        <w:t>17</w:t>
      </w:r>
      <w:r>
        <w:t>], các phương pháp khác có nhược điểm chung là tại một thời điểm nhất định pin phải chịu dòng điện hoặc điện áp quá mức cho phép, lâu dài sẽ làm ảnh hưởng đến tuổi thọ và hiệu suất của pin. Thêm vào đó việc xác định các thông số cần thiết như dòng điện, điện áp, thời gian, tần số….để thay đổi trạng thái sạc còn rất phức tạp và khó điều khiển công suất nên việc triển khai các phương pháp này còn nhiều hạn chế.</w:t>
      </w:r>
    </w:p>
    <w:p w14:paraId="1B4AFD9A" w14:textId="1AC7E154" w:rsidR="007E699F" w:rsidRDefault="00ED6960" w:rsidP="009017AB">
      <w:pPr>
        <w:pStyle w:val="Heading3"/>
        <w:rPr>
          <w:lang w:val="en-US"/>
        </w:rPr>
      </w:pPr>
      <w:bookmarkStart w:id="108" w:name="_Toc136330638"/>
      <w:bookmarkStart w:id="109" w:name="_Toc136350924"/>
      <w:r>
        <w:rPr>
          <w:lang w:val="en-US"/>
        </w:rPr>
        <w:t>Phương pháp được sử dụng</w:t>
      </w:r>
      <w:bookmarkEnd w:id="108"/>
      <w:bookmarkEnd w:id="109"/>
    </w:p>
    <w:p w14:paraId="2E4A4D28" w14:textId="010A6B0F" w:rsidR="00ED6960" w:rsidRDefault="00EF1B89" w:rsidP="00CB4446">
      <w:r>
        <w:t>Qua phần so sánh tổng quan ta thấy rằng phương pháp CC-CV cho các mục tiêu đều ở mức trung bình, thuật toán điều khiển không quá phức tạp , cùng với đó trong quá trình triển khai luôn giữ các giá trị công suất ở mức cho phép. Điều này làm giảm các rủi ro trong quá trình thực nghiệm, đơn giản và tối đa hóa tuổi thọ cũng như hiệu suất cho pin. Thêm vào đó việc thực hiện, ứng dụng các phương pháp sạc khác nằm ngoài phạm vi đề tài nên đây là kỹ thuật được triển khai cho mô hình.</w:t>
      </w:r>
    </w:p>
    <w:p w14:paraId="2EC675C5" w14:textId="09CD1676" w:rsidR="00737704" w:rsidRDefault="0070555A" w:rsidP="00000FB4">
      <w:pPr>
        <w:pStyle w:val="Heading2"/>
        <w:rPr>
          <w:lang w:val="en-US"/>
        </w:rPr>
      </w:pPr>
      <w:bookmarkStart w:id="110" w:name="_Toc136166465"/>
      <w:bookmarkStart w:id="111" w:name="_Toc136330639"/>
      <w:bookmarkStart w:id="112" w:name="_Toc136350925"/>
      <w:r>
        <w:rPr>
          <w:lang w:val="en-US"/>
        </w:rPr>
        <w:lastRenderedPageBreak/>
        <w:t xml:space="preserve">Cơ bản về </w:t>
      </w:r>
      <w:r w:rsidR="00E604ED">
        <w:rPr>
          <w:lang w:val="en-US"/>
        </w:rPr>
        <w:t>hiệu chỉnh hệ số công suất</w:t>
      </w:r>
      <w:bookmarkEnd w:id="110"/>
      <w:bookmarkEnd w:id="111"/>
      <w:bookmarkEnd w:id="112"/>
    </w:p>
    <w:p w14:paraId="16DCD66D" w14:textId="6E796410" w:rsidR="00F65B7B" w:rsidRDefault="00422356" w:rsidP="00422356">
      <w:pPr>
        <w:pStyle w:val="Heading3"/>
        <w:rPr>
          <w:lang w:val="en-US"/>
        </w:rPr>
      </w:pPr>
      <w:bookmarkStart w:id="113" w:name="_Toc136330640"/>
      <w:bookmarkStart w:id="114" w:name="_Toc136350926"/>
      <w:r>
        <w:rPr>
          <w:lang w:val="en-US"/>
        </w:rPr>
        <w:t>Định nghĩa</w:t>
      </w:r>
      <w:bookmarkEnd w:id="113"/>
      <w:bookmarkEnd w:id="114"/>
    </w:p>
    <w:p w14:paraId="2FFB8811" w14:textId="215453B9" w:rsidR="00422356" w:rsidRDefault="00B56AE0" w:rsidP="006001AE">
      <w:r>
        <w:t>Hiệu chỉnh hệ số công suất được định nghĩa đơn giản là tỷ lệ giữa công suất thực và công suất biểu kiến, hoặc:</w:t>
      </w:r>
      <w:r w:rsidR="008640C6">
        <w:t xml:space="preserve"> </w:t>
      </w:r>
    </w:p>
    <w:p w14:paraId="7B62AB68" w14:textId="258ABD4E" w:rsidR="007F6DBC" w:rsidRDefault="00935032" w:rsidP="00FD3B1E">
      <w:pPr>
        <w:jc w:val="center"/>
        <w:rPr>
          <w:lang w:eastAsia="x-none"/>
        </w:rPr>
      </w:pPr>
      <w:r w:rsidRPr="00B15515">
        <w:rPr>
          <w:position w:val="-32"/>
          <w:lang w:eastAsia="x-none"/>
        </w:rPr>
        <w:object w:dxaOrig="1680" w:dyaOrig="740" w14:anchorId="1356A361">
          <v:shape id="_x0000_i1058" type="#_x0000_t75" style="width:83.7pt;height:37.65pt" o:ole="">
            <v:imagedata r:id="rId67" o:title=""/>
          </v:shape>
          <o:OLEObject Type="Embed" ProgID="Equation.DSMT4" ShapeID="_x0000_i1058" DrawAspect="Content" ObjectID="_1747068786" r:id="rId68"/>
        </w:object>
      </w:r>
      <w:r w:rsidR="00FD3B1E">
        <w:rPr>
          <w:lang w:eastAsia="x-none"/>
        </w:rPr>
        <w:tab/>
      </w:r>
      <w:r w:rsidR="00FD3B1E">
        <w:rPr>
          <w:lang w:eastAsia="x-none"/>
        </w:rPr>
        <w:tab/>
      </w:r>
      <w:r w:rsidR="009C4839">
        <w:rPr>
          <w:lang w:eastAsia="x-none"/>
        </w:rPr>
        <w:t>[</w:t>
      </w:r>
      <w:r w:rsidR="0043740C">
        <w:rPr>
          <w:lang w:eastAsia="x-none"/>
        </w:rPr>
        <w:t>18</w:t>
      </w:r>
      <w:r w:rsidR="009C4839">
        <w:rPr>
          <w:lang w:eastAsia="x-none"/>
        </w:rPr>
        <w:t>]</w:t>
      </w:r>
      <w:r w:rsidR="00FD3B1E">
        <w:rPr>
          <w:lang w:eastAsia="x-none"/>
        </w:rPr>
        <w:tab/>
        <w:t>(2.8)</w:t>
      </w:r>
      <w:r w:rsidR="00250517">
        <w:rPr>
          <w:lang w:eastAsia="x-none"/>
        </w:rPr>
        <w:t xml:space="preserve"> </w:t>
      </w:r>
    </w:p>
    <w:p w14:paraId="330CB17B" w14:textId="7A31A7CD" w:rsidR="007F56E8" w:rsidRDefault="006A4D74" w:rsidP="006A4D74">
      <w:pPr>
        <w:rPr>
          <w:lang w:eastAsia="x-none"/>
        </w:rPr>
      </w:pPr>
      <w:r>
        <w:rPr>
          <w:lang w:eastAsia="x-none"/>
        </w:rPr>
        <w:t xml:space="preserve">Trong đó, </w:t>
      </w:r>
      <w:r w:rsidR="00C8066E" w:rsidRPr="001F3EBD">
        <w:rPr>
          <w:position w:val="-12"/>
        </w:rPr>
        <w:object w:dxaOrig="300" w:dyaOrig="340" w14:anchorId="26D53735">
          <v:shape id="_x0000_i1059" type="#_x0000_t75" style="width:15.05pt;height:17.6pt" o:ole="">
            <v:imagedata r:id="rId69" o:title=""/>
          </v:shape>
          <o:OLEObject Type="Embed" ProgID="Equation.DSMT4" ShapeID="_x0000_i1059" DrawAspect="Content" ObjectID="_1747068787" r:id="rId70"/>
        </w:object>
      </w:r>
      <w:r w:rsidR="00A80BFA">
        <w:t>là công suất thực</w:t>
      </w:r>
      <w:r w:rsidR="00000660">
        <w:t xml:space="preserve"> – tích của </w:t>
      </w:r>
      <w:r w:rsidR="002F59B6">
        <w:t xml:space="preserve">giá trị tức thời </w:t>
      </w:r>
      <w:r w:rsidR="00EE33BD">
        <w:t>dòng điện và điện áp</w:t>
      </w:r>
      <w:r w:rsidR="002250DC">
        <w:t xml:space="preserve">, </w:t>
      </w:r>
      <w:r w:rsidR="00E57A01" w:rsidRPr="00E57A01">
        <w:rPr>
          <w:position w:val="-10"/>
        </w:rPr>
        <w:object w:dxaOrig="260" w:dyaOrig="320" w14:anchorId="51D4564E">
          <v:shape id="_x0000_i1060" type="#_x0000_t75" style="width:13.4pt;height:15.9pt" o:ole="">
            <v:imagedata r:id="rId71" o:title=""/>
          </v:shape>
          <o:OLEObject Type="Embed" ProgID="Equation.DSMT4" ShapeID="_x0000_i1060" DrawAspect="Content" ObjectID="_1747068788" r:id="rId72"/>
        </w:object>
      </w:r>
      <w:r w:rsidR="00583D20">
        <w:t xml:space="preserve"> là công suất biểu kiến </w:t>
      </w:r>
      <w:r w:rsidR="0086040A">
        <w:t>–</w:t>
      </w:r>
      <w:r w:rsidR="00583D20">
        <w:t xml:space="preserve"> </w:t>
      </w:r>
      <w:r w:rsidR="0086040A">
        <w:t>tích giá trị hiệu dụng của dòng điện nhân với</w:t>
      </w:r>
      <w:r w:rsidR="00C16B3E">
        <w:t xml:space="preserve"> trị hiệu dụng</w:t>
      </w:r>
      <w:r w:rsidR="0086040A">
        <w:t xml:space="preserve"> điện áp</w:t>
      </w:r>
      <w:r w:rsidR="008773BB">
        <w:t>.</w:t>
      </w:r>
      <w:r w:rsidR="00BD1B7F">
        <w:t xml:space="preserve"> Nếu cả dòng điện và điện áp đều có dạng hình sin và cùng pha thì hệ số công suất là 1. Nếu cả hai đều hình sin nhưng không cùng pha thì hệ số công suất là cosin của góc lệch pha. Điều này xảy ra khi tải bao gồm các phần tử điện trở, tụ điện và cuộn cảm, tất cả đều tuyến tính (bất biến với dòng điện và điện áp)</w:t>
      </w:r>
      <w:r w:rsidR="00B41B26">
        <w:t xml:space="preserve"> [18]</w:t>
      </w:r>
      <w:r w:rsidR="00BD1B7F">
        <w:t>.</w:t>
      </w:r>
    </w:p>
    <w:p w14:paraId="176D9B1E" w14:textId="57DAB4F1" w:rsidR="00027F89" w:rsidRDefault="00000000" w:rsidP="00027F89">
      <w:pPr>
        <w:keepNext/>
        <w:jc w:val="center"/>
      </w:pPr>
      <w:r>
        <w:drawing>
          <wp:inline distT="0" distB="0" distL="0" distR="0" wp14:anchorId="6DB3CE2C" wp14:editId="088B020F">
            <wp:extent cx="3594100" cy="2668905"/>
            <wp:effectExtent l="0" t="0" r="0" b="0"/>
            <wp:docPr id="3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594100" cy="2668905"/>
                    </a:xfrm>
                    <a:prstGeom prst="rect">
                      <a:avLst/>
                    </a:prstGeom>
                    <a:noFill/>
                    <a:ln>
                      <a:noFill/>
                    </a:ln>
                  </pic:spPr>
                </pic:pic>
              </a:graphicData>
            </a:graphic>
          </wp:inline>
        </w:drawing>
      </w:r>
    </w:p>
    <w:p w14:paraId="30951426" w14:textId="7D1C640F" w:rsidR="00E55BEB" w:rsidRDefault="00027F89" w:rsidP="00027F89">
      <w:pPr>
        <w:pStyle w:val="Caption"/>
      </w:pPr>
      <w:bookmarkStart w:id="115" w:name="_Toc136167201"/>
      <w:bookmarkStart w:id="116" w:name="_Toc136350978"/>
      <w:r>
        <w:t xml:space="preserve">Hình </w:t>
      </w:r>
      <w:fldSimple w:instr=" STYLEREF 1 \s ">
        <w:r w:rsidR="00785EBE">
          <w:rPr>
            <w:noProof/>
          </w:rPr>
          <w:t>2</w:t>
        </w:r>
      </w:fldSimple>
      <w:r w:rsidR="00A95DAA">
        <w:t>.</w:t>
      </w:r>
      <w:fldSimple w:instr=" SEQ Hình \* ARABIC \s 1 ">
        <w:r w:rsidR="00785EBE">
          <w:rPr>
            <w:noProof/>
          </w:rPr>
          <w:t>13</w:t>
        </w:r>
      </w:fldSimple>
      <w:r>
        <w:t xml:space="preserve"> Đặc điểm đầu vào của nguồn cấp khi không c</w:t>
      </w:r>
      <w:r w:rsidR="008F170D">
        <w:t>ó</w:t>
      </w:r>
      <w:r>
        <w:t xml:space="preserve"> PFC</w:t>
      </w:r>
      <w:bookmarkEnd w:id="115"/>
      <w:bookmarkEnd w:id="116"/>
    </w:p>
    <w:p w14:paraId="1E5AE96E" w14:textId="4D668509" w:rsidR="00F667C2" w:rsidRPr="00F667C2" w:rsidRDefault="00FE156B" w:rsidP="00F667C2">
      <w:r>
        <w:t xml:space="preserve">Lưu ý rằng dòng điện và điện áp hoàn toàn cùng pha, bất chấp sự biến dạng nghiêm trọng của dạng sóng dòng điện. Áp dụng định nghĩa "cosine của góc pha" sẽ dẫn đến kết luận sai lầm rằng nguồn điện này có hệ số công suất là 1. </w:t>
      </w:r>
      <w:r w:rsidR="00524C8A">
        <w:t>Hình 2.14</w:t>
      </w:r>
      <w:r>
        <w:t xml:space="preserve"> cho thấy sóng hài của dạng sóng dòng điện trong Hình </w:t>
      </w:r>
      <w:r w:rsidR="004635BB">
        <w:t>2.13</w:t>
      </w:r>
      <w:r>
        <w:t>. Sóng cơ bản (trong trường hợp này là 60 Hz) được hiển thị với biên độ tham chiếu là 100% và các sóng hài được hiển thị dưới dạng phần trăm của biên độ cơ bản. Lưu ý rằng hầu như không nhìn thấy các sóng hài; đây là kết quả của tính đối xứng của dạng sóng.</w:t>
      </w:r>
    </w:p>
    <w:p w14:paraId="6F6A24E8" w14:textId="7551D457" w:rsidR="00505DA5" w:rsidRDefault="00000000" w:rsidP="00505DA5">
      <w:pPr>
        <w:keepNext/>
        <w:jc w:val="center"/>
      </w:pPr>
      <w:r>
        <w:lastRenderedPageBreak/>
        <w:drawing>
          <wp:inline distT="0" distB="0" distL="0" distR="0" wp14:anchorId="46272AB9" wp14:editId="3968675B">
            <wp:extent cx="3604260" cy="2785745"/>
            <wp:effectExtent l="0" t="0" r="0" b="0"/>
            <wp:docPr id="38"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04260" cy="2785745"/>
                    </a:xfrm>
                    <a:prstGeom prst="rect">
                      <a:avLst/>
                    </a:prstGeom>
                    <a:noFill/>
                    <a:ln>
                      <a:noFill/>
                    </a:ln>
                  </pic:spPr>
                </pic:pic>
              </a:graphicData>
            </a:graphic>
          </wp:inline>
        </w:drawing>
      </w:r>
    </w:p>
    <w:p w14:paraId="1880BC72" w14:textId="318E760B" w:rsidR="00756DE6" w:rsidRDefault="00505DA5" w:rsidP="00505DA5">
      <w:pPr>
        <w:pStyle w:val="Caption"/>
      </w:pPr>
      <w:bookmarkStart w:id="117" w:name="_Toc136167202"/>
      <w:bookmarkStart w:id="118" w:name="_Toc136350979"/>
      <w:r>
        <w:t xml:space="preserve">Hình </w:t>
      </w:r>
      <w:fldSimple w:instr=" STYLEREF 1 \s ">
        <w:r w:rsidR="00785EBE">
          <w:rPr>
            <w:noProof/>
          </w:rPr>
          <w:t>2</w:t>
        </w:r>
      </w:fldSimple>
      <w:r w:rsidR="00A95DAA">
        <w:t>.</w:t>
      </w:r>
      <w:fldSimple w:instr=" SEQ Hình \* ARABIC \s 1 ">
        <w:r w:rsidR="00785EBE">
          <w:rPr>
            <w:noProof/>
          </w:rPr>
          <w:t>14</w:t>
        </w:r>
      </w:fldSimple>
      <w:r>
        <w:t xml:space="preserve"> Lượng sóng hài của dạng sóng dòng điện ở hình 2.13</w:t>
      </w:r>
      <w:bookmarkEnd w:id="117"/>
      <w:bookmarkEnd w:id="118"/>
    </w:p>
    <w:p w14:paraId="525B519A" w14:textId="0B772E02" w:rsidR="00A814B8" w:rsidRDefault="00EE5018" w:rsidP="00D07D05">
      <w:r>
        <w:t>Vì chỉ có thành phần cơ bản tạo ra công suất thực, trong khi các thành phần hài khác góp phần tạo nên công suất biểu kiến, nên hệ số công suất thực tế thấp hơn nhiều so với 1. Độ lệch này được biểu thị bằng một thuật ngữ gọi là THD - tỷ số của tổng thành phần sóng hài với thành phần cơ bản. Phương trình tổng quát sau đây thể hiện mối quan hệ giữa công suất thực và công suất biểu kiến:</w:t>
      </w:r>
    </w:p>
    <w:p w14:paraId="7D00A0AE" w14:textId="22AA6FD1" w:rsidR="003C798F" w:rsidRDefault="0063067C" w:rsidP="00210EE2">
      <w:pPr>
        <w:spacing w:before="120" w:after="120"/>
        <w:jc w:val="center"/>
      </w:pPr>
      <w:r w:rsidRPr="00EA5825">
        <w:rPr>
          <w:position w:val="-14"/>
        </w:rPr>
        <w:object w:dxaOrig="3440" w:dyaOrig="380" w14:anchorId="6BE7E32A">
          <v:shape id="_x0000_i1063" type="#_x0000_t75" style="width:171.65pt;height:18.4pt" o:ole="">
            <v:imagedata r:id="rId75" o:title=""/>
          </v:shape>
          <o:OLEObject Type="Embed" ProgID="Equation.DSMT4" ShapeID="_x0000_i1063" DrawAspect="Content" ObjectID="_1747068789" r:id="rId76"/>
        </w:object>
      </w:r>
      <w:r w:rsidR="00E714BF">
        <w:tab/>
      </w:r>
      <w:r w:rsidR="00246B51">
        <w:t>[</w:t>
      </w:r>
      <w:r w:rsidR="005F2BB4">
        <w:t>18</w:t>
      </w:r>
      <w:r w:rsidR="00246B51">
        <w:t>]</w:t>
      </w:r>
      <w:r w:rsidR="00E52497">
        <w:tab/>
      </w:r>
      <w:r w:rsidR="0087237A">
        <w:t>(2.9)</w:t>
      </w:r>
    </w:p>
    <w:p w14:paraId="7E5C6692" w14:textId="01B43A00" w:rsidR="00210EE2" w:rsidRDefault="00784DEF" w:rsidP="00181951">
      <w:pPr>
        <w:spacing w:before="120" w:after="120"/>
      </w:pPr>
      <w:r>
        <w:t xml:space="preserve">Trong đó </w:t>
      </w:r>
      <w:r w:rsidR="009D26BF" w:rsidRPr="001F3EBD">
        <w:rPr>
          <w:position w:val="-10"/>
        </w:rPr>
        <w:object w:dxaOrig="600" w:dyaOrig="279" w14:anchorId="7CC5051E">
          <v:shape id="_x0000_i1064" type="#_x0000_t75" style="width:30.15pt;height:14.25pt" o:ole="">
            <v:imagedata r:id="rId77" o:title=""/>
          </v:shape>
          <o:OLEObject Type="Embed" ProgID="Equation.DSMT4" ShapeID="_x0000_i1064" DrawAspect="Content" ObjectID="_1747068790" r:id="rId78"/>
        </w:object>
      </w:r>
      <w:r w:rsidR="00BD13B4">
        <w:t xml:space="preserve"> </w:t>
      </w:r>
      <w:r>
        <w:t xml:space="preserve">là hệ số dịch chuyển đến từ góc pha giữa dạng sóng điện áp và dòng điện và </w:t>
      </w:r>
      <w:r w:rsidR="00104733" w:rsidRPr="001F3EBD">
        <w:rPr>
          <w:position w:val="-6"/>
        </w:rPr>
        <w:object w:dxaOrig="600" w:dyaOrig="279" w14:anchorId="536F291C">
          <v:shape id="_x0000_i1065" type="#_x0000_t75" style="width:30.15pt;height:14.25pt" o:ole="">
            <v:imagedata r:id="rId79" o:title=""/>
          </v:shape>
          <o:OLEObject Type="Embed" ProgID="Equation.DSMT4" ShapeID="_x0000_i1065" DrawAspect="Content" ObjectID="_1747068791" r:id="rId80"/>
        </w:object>
      </w:r>
      <w:r w:rsidR="00A071AC">
        <w:t xml:space="preserve"> </w:t>
      </w:r>
      <w:r>
        <w:t xml:space="preserve">là hệ số méo. Ta có, hệ số công suất của nguồn điện có dạng sóng trong </w:t>
      </w:r>
      <w:r w:rsidR="00746D22">
        <w:rPr>
          <w:rStyle w:val="notion-enable-hover"/>
        </w:rPr>
        <w:t xml:space="preserve">Hình </w:t>
      </w:r>
      <w:r w:rsidR="00825EEE">
        <w:rPr>
          <w:rStyle w:val="notion-enable-hover"/>
        </w:rPr>
        <w:t>2.14</w:t>
      </w:r>
      <w:r>
        <w:t xml:space="preserve"> xấp xỉ 0.6.</w:t>
      </w:r>
    </w:p>
    <w:p w14:paraId="3E56B0EA" w14:textId="24CC19CA" w:rsidR="00D76D5C" w:rsidRDefault="00D76D5C" w:rsidP="00181951">
      <w:pPr>
        <w:spacing w:before="120" w:after="120"/>
      </w:pPr>
      <w:r>
        <w:t xml:space="preserve">Để tham khảo, </w:t>
      </w:r>
      <w:r w:rsidR="005425A9">
        <w:t xml:space="preserve">Hình </w:t>
      </w:r>
      <w:r w:rsidR="00690944">
        <w:t>2.15</w:t>
      </w:r>
      <w:r>
        <w:t xml:space="preserve"> hiển thị đầu vào của nguồn điện với hệ số công suất được hiệu chỉnh hoàn hảo. Nó có dạng sóng dòng điện bám theo dạng sóng điện áp, cả về hình dạng và</w:t>
      </w:r>
      <w:r w:rsidR="0042694F">
        <w:t xml:space="preserve"> góc</w:t>
      </w:r>
      <w:r>
        <w:t xml:space="preserve"> pha. Ta thấy rằng sóng hài dòng điện đầu vào của nó gần như bằng không</w:t>
      </w:r>
      <w:r w:rsidR="00EF7443">
        <w:t xml:space="preserve"> </w:t>
      </w:r>
      <w:r w:rsidR="009610F9">
        <w:t xml:space="preserve">(Phía trên là </w:t>
      </w:r>
      <w:r w:rsidR="00282222">
        <w:t xml:space="preserve">điện áp, </w:t>
      </w:r>
      <w:r w:rsidR="00495709">
        <w:t>dưới là dòng điện</w:t>
      </w:r>
      <w:r w:rsidR="009610F9">
        <w:t>)</w:t>
      </w:r>
      <w:r w:rsidR="00495709">
        <w:t>.</w:t>
      </w:r>
    </w:p>
    <w:p w14:paraId="7CC679FA" w14:textId="35C2264C" w:rsidR="007202B0" w:rsidRDefault="00000000" w:rsidP="007202B0">
      <w:pPr>
        <w:keepNext/>
        <w:spacing w:before="120" w:after="120"/>
        <w:jc w:val="center"/>
      </w:pPr>
      <w:r>
        <w:lastRenderedPageBreak/>
        <w:drawing>
          <wp:inline distT="0" distB="0" distL="0" distR="0" wp14:anchorId="65F14A0F" wp14:editId="670E96F5">
            <wp:extent cx="5390515" cy="1988185"/>
            <wp:effectExtent l="0" t="0" r="0" b="0"/>
            <wp:docPr id="42"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90515" cy="1988185"/>
                    </a:xfrm>
                    <a:prstGeom prst="rect">
                      <a:avLst/>
                    </a:prstGeom>
                    <a:noFill/>
                    <a:ln>
                      <a:noFill/>
                    </a:ln>
                  </pic:spPr>
                </pic:pic>
              </a:graphicData>
            </a:graphic>
          </wp:inline>
        </w:drawing>
      </w:r>
    </w:p>
    <w:p w14:paraId="17F3002B" w14:textId="77A04BB3" w:rsidR="00E414FA" w:rsidRDefault="007202B0" w:rsidP="007202B0">
      <w:pPr>
        <w:pStyle w:val="Caption"/>
      </w:pPr>
      <w:bookmarkStart w:id="119" w:name="_Toc136167203"/>
      <w:bookmarkStart w:id="120" w:name="_Toc136350980"/>
      <w:r>
        <w:t xml:space="preserve">Hình </w:t>
      </w:r>
      <w:fldSimple w:instr=" STYLEREF 1 \s ">
        <w:r w:rsidR="00785EBE">
          <w:rPr>
            <w:noProof/>
          </w:rPr>
          <w:t>2</w:t>
        </w:r>
      </w:fldSimple>
      <w:r w:rsidR="00A95DAA">
        <w:t>.</w:t>
      </w:r>
      <w:fldSimple w:instr=" SEQ Hình \* ARABIC \s 1 ">
        <w:r w:rsidR="00785EBE">
          <w:rPr>
            <w:noProof/>
          </w:rPr>
          <w:t>15</w:t>
        </w:r>
      </w:fldSimple>
      <w:r>
        <w:t xml:space="preserve"> </w:t>
      </w:r>
      <w:r w:rsidRPr="009007A3">
        <w:t>Đặc tuyến nguồn điện với hệ số công suất được hiệu chỉnh gần như hoàn hảo</w:t>
      </w:r>
      <w:bookmarkEnd w:id="119"/>
      <w:bookmarkEnd w:id="120"/>
    </w:p>
    <w:p w14:paraId="30196713" w14:textId="1A497D6F" w:rsidR="00973427" w:rsidRDefault="00832969" w:rsidP="00C31CD7">
      <w:pPr>
        <w:pStyle w:val="Heading3"/>
        <w:rPr>
          <w:rStyle w:val="notion-enable-hover"/>
        </w:rPr>
      </w:pPr>
      <w:bookmarkStart w:id="121" w:name="_Toc136330641"/>
      <w:bookmarkStart w:id="122" w:name="_Toc136350927"/>
      <w:r w:rsidRPr="00C31CD7">
        <w:t>Hiệu chỉnh hệ số công suất và giảm sóng</w:t>
      </w:r>
      <w:r w:rsidRPr="00C31CD7">
        <w:rPr>
          <w:rStyle w:val="notion-enable-hover"/>
        </w:rPr>
        <w:t xml:space="preserve"> hài</w:t>
      </w:r>
      <w:bookmarkEnd w:id="121"/>
      <w:bookmarkEnd w:id="122"/>
    </w:p>
    <w:p w14:paraId="39BD1B9B" w14:textId="1F5D21D5" w:rsidR="00E34DCB" w:rsidRDefault="00F313B3" w:rsidP="00E34DCB">
      <w:r>
        <w:t>Từ các minh họa trên, ta thấy rằng hệ số công suất cao sẽ đồng nghĩa với sóng hài thấp. Người ta thường cho rằng việc chỉ định các giới hạn cho từng sóng hài sẽ thực hiện tốt hơn việc kiểm soát hình dạng của dòng điện đầu vào, cả về quan điểm giảm thiểu dòng điện và giảm nhiễu với thiết bị khác. Vì vậy, quá trình điều chỉnh dòng điện đầu vào này thường được gọi là "hiệu chỉnh hệ số công suất", thước đo thành công của nó trong quy định quốc tế là hàm lượng sóng hài. Thông thường hệ số dịch chuyển gần bằng 1, phương trình sau thể hiện mối quan hệ giữa độ méo hài và hệ số công suất</w:t>
      </w:r>
      <w:r w:rsidR="001D4E1E">
        <w:t xml:space="preserve"> [18]</w:t>
      </w:r>
      <w:r>
        <w:t>.</w:t>
      </w:r>
    </w:p>
    <w:p w14:paraId="36641192" w14:textId="7CC4D4CB" w:rsidR="00CF50A0" w:rsidRDefault="003B66F9" w:rsidP="008C6CDD">
      <w:pPr>
        <w:spacing w:before="120" w:after="120"/>
        <w:jc w:val="center"/>
      </w:pPr>
      <w:r w:rsidRPr="003B66F9">
        <w:rPr>
          <w:position w:val="-34"/>
        </w:rPr>
        <w:object w:dxaOrig="2520" w:dyaOrig="840" w14:anchorId="1504AF48">
          <v:shape id="_x0000_i1067" type="#_x0000_t75" style="width:126.4pt;height:41.85pt" o:ole="">
            <v:imagedata r:id="rId82" o:title=""/>
          </v:shape>
          <o:OLEObject Type="Embed" ProgID="Equation.DSMT4" ShapeID="_x0000_i1067" DrawAspect="Content" ObjectID="_1747068792" r:id="rId83"/>
        </w:object>
      </w:r>
      <w:r w:rsidR="00F15EE3">
        <w:tab/>
      </w:r>
      <w:r w:rsidR="008C6A07">
        <w:tab/>
      </w:r>
      <w:r w:rsidR="00287EB8">
        <w:t>(2.10)</w:t>
      </w:r>
    </w:p>
    <w:p w14:paraId="7C110CBC" w14:textId="293AB6F7" w:rsidR="008F7FF1" w:rsidRDefault="00010096" w:rsidP="008C6CDD">
      <w:pPr>
        <w:spacing w:before="120" w:after="120"/>
        <w:jc w:val="center"/>
      </w:pPr>
      <w:r w:rsidRPr="004847CA">
        <w:rPr>
          <w:position w:val="-28"/>
        </w:rPr>
        <w:object w:dxaOrig="2659" w:dyaOrig="740" w14:anchorId="52FAE466">
          <v:shape id="_x0000_i1068" type="#_x0000_t75" style="width:132.3pt;height:37.65pt" o:ole="">
            <v:imagedata r:id="rId84" o:title=""/>
          </v:shape>
          <o:OLEObject Type="Embed" ProgID="Equation.DSMT4" ShapeID="_x0000_i1068" DrawAspect="Content" ObjectID="_1747068793" r:id="rId85"/>
        </w:object>
      </w:r>
      <w:r w:rsidR="00DC36E5">
        <w:tab/>
      </w:r>
      <w:r w:rsidR="00DC36E5">
        <w:tab/>
        <w:t>(2.11)</w:t>
      </w:r>
    </w:p>
    <w:p w14:paraId="535EEB5F" w14:textId="4069F118" w:rsidR="00D52CC1" w:rsidRDefault="00FC5274" w:rsidP="00D52CC1">
      <w:pPr>
        <w:spacing w:before="120" w:after="120"/>
      </w:pPr>
      <w:r>
        <w:t>Ở đây, THD là Tổng độ méo sóng hài, là tổng bậc hai của các sóng hài không mong muốn trên cơ sở mang lại trọng số tương đối của đáp ứng sóng hài đối với thành phần cơ bản. Phương trình thứ hai sử dụng giá trị tuyệt đối của THD (không phải tỷ lệ phần trăm) và chứng minh rằng THD phải bằng 0 thì PF mới bằng 1.</w:t>
      </w:r>
    </w:p>
    <w:p w14:paraId="3577871A" w14:textId="2FF6E939" w:rsidR="005A7B51" w:rsidRDefault="00550CEE" w:rsidP="00550CEE">
      <w:pPr>
        <w:pStyle w:val="Heading3"/>
        <w:rPr>
          <w:lang w:val="en-US"/>
        </w:rPr>
      </w:pPr>
      <w:bookmarkStart w:id="123" w:name="_Toc136330642"/>
      <w:bookmarkStart w:id="124" w:name="_Toc136350928"/>
      <w:r>
        <w:rPr>
          <w:lang w:val="en-US"/>
        </w:rPr>
        <w:lastRenderedPageBreak/>
        <w:t xml:space="preserve">Các dạng mạch </w:t>
      </w:r>
      <w:r w:rsidR="00B45F70">
        <w:rPr>
          <w:lang w:val="en-US"/>
        </w:rPr>
        <w:t>P</w:t>
      </w:r>
      <w:r>
        <w:rPr>
          <w:lang w:val="en-US"/>
        </w:rPr>
        <w:t>FC</w:t>
      </w:r>
      <w:bookmarkEnd w:id="123"/>
      <w:bookmarkEnd w:id="124"/>
    </w:p>
    <w:p w14:paraId="3D0B0A50" w14:textId="31B3C576" w:rsidR="0099150B" w:rsidRDefault="00C720F9" w:rsidP="0099150B">
      <w:r>
        <w:t>Với bất kỳ các yêu cầu quy định của bất kỳ mạch cụ thể nào, mục tiêu của PFC là làm cho tải hoạt động giống như điện trở thuần nhất có thể: nếu dạng sóng điện áp nguồn là hình sin thì dòng tải cũng phải là hình sin ( với độ lệch pha càng gần 0° càng tốt). Việc hiệu chỉnh hệ số công suất có thể đơn giản như nối một số tụ điện qua nguồn điện (PFC thụ động) hoặc phức tạp như sử dụng bộ xử lý tín hiệu kỹ thuật số, bóng bán dẫn, IC chuyên dụng (PFC tích cực) để điều khiển bộ chỉnh lưu. Với các cấu hình thụ động, mạch hoạt đ</w:t>
      </w:r>
      <w:r>
        <w:rPr>
          <w:rStyle w:val="notion-enable-hover"/>
          <w:i/>
          <w:iCs/>
        </w:rPr>
        <w:t>ộ</w:t>
      </w:r>
      <w:r>
        <w:t>ng chủ yếu ở tần số 50/60 Hz nên yêu cầu bộ lọc đầu ra tương đối lớn</w:t>
      </w:r>
      <w:r w:rsidR="004B65FE">
        <w:t xml:space="preserve"> [</w:t>
      </w:r>
      <w:r w:rsidR="00436334">
        <w:t>19</w:t>
      </w:r>
      <w:r w:rsidR="004B65FE">
        <w:t>]</w:t>
      </w:r>
      <w:r w:rsidR="00EC1EDF">
        <w:t>-</w:t>
      </w:r>
      <w:r w:rsidR="00436334">
        <w:t>[</w:t>
      </w:r>
      <w:r w:rsidR="00EC1EDF">
        <w:t>21]</w:t>
      </w:r>
      <w:r>
        <w:t>, do đó, PFC thụ động có xu hướng được sử dụng cho các bộ nguồn công suất nhỏ.</w:t>
      </w:r>
      <w:r w:rsidR="00F36374">
        <w:t xml:space="preserve"> </w:t>
      </w:r>
    </w:p>
    <w:p w14:paraId="730056A9" w14:textId="2958CFB8" w:rsidR="00191257" w:rsidRDefault="00000000" w:rsidP="00191257">
      <w:pPr>
        <w:keepNext/>
        <w:jc w:val="center"/>
      </w:pPr>
      <w:r>
        <w:drawing>
          <wp:inline distT="0" distB="0" distL="0" distR="0" wp14:anchorId="1F14C038" wp14:editId="1480B97E">
            <wp:extent cx="2828290" cy="1445895"/>
            <wp:effectExtent l="0" t="0" r="0" b="0"/>
            <wp:docPr id="4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6" r:link="rId87">
                      <a:extLst>
                        <a:ext uri="{28A0092B-C50C-407E-A947-70E740481C1C}">
                          <a14:useLocalDpi xmlns:a14="http://schemas.microsoft.com/office/drawing/2010/main" val="0"/>
                        </a:ext>
                      </a:extLst>
                    </a:blip>
                    <a:srcRect/>
                    <a:stretch>
                      <a:fillRect/>
                    </a:stretch>
                  </pic:blipFill>
                  <pic:spPr bwMode="auto">
                    <a:xfrm>
                      <a:off x="0" y="0"/>
                      <a:ext cx="2828290" cy="1445895"/>
                    </a:xfrm>
                    <a:prstGeom prst="rect">
                      <a:avLst/>
                    </a:prstGeom>
                    <a:noFill/>
                    <a:ln>
                      <a:noFill/>
                    </a:ln>
                  </pic:spPr>
                </pic:pic>
              </a:graphicData>
            </a:graphic>
          </wp:inline>
        </w:drawing>
      </w:r>
    </w:p>
    <w:p w14:paraId="1D73F22B" w14:textId="1F77A267" w:rsidR="0055554D" w:rsidRDefault="00191257" w:rsidP="00191257">
      <w:pPr>
        <w:pStyle w:val="Caption"/>
      </w:pPr>
      <w:bookmarkStart w:id="125" w:name="_Toc136167204"/>
      <w:bookmarkStart w:id="126" w:name="_Toc136350981"/>
      <w:r>
        <w:t xml:space="preserve">Hình </w:t>
      </w:r>
      <w:fldSimple w:instr=" STYLEREF 1 \s ">
        <w:r w:rsidR="00785EBE">
          <w:rPr>
            <w:noProof/>
          </w:rPr>
          <w:t>2</w:t>
        </w:r>
      </w:fldSimple>
      <w:r w:rsidR="00A95DAA">
        <w:t>.</w:t>
      </w:r>
      <w:fldSimple w:instr=" SEQ Hình \* ARABIC \s 1 ">
        <w:r w:rsidR="00785EBE">
          <w:rPr>
            <w:noProof/>
          </w:rPr>
          <w:t>16</w:t>
        </w:r>
      </w:fldSimple>
      <w:r>
        <w:t xml:space="preserve"> Ví dụ cho dạng mạch PFC thụ động</w:t>
      </w:r>
      <w:bookmarkEnd w:id="125"/>
      <w:bookmarkEnd w:id="126"/>
    </w:p>
    <w:p w14:paraId="11EBD7E0" w14:textId="56B01A1A" w:rsidR="00EE5D0A" w:rsidRDefault="007B1E2E" w:rsidP="00EE5D0A">
      <w:r>
        <w:t>Bộ điều chỉnh PFC tích cực sử dụng công tắc bán dẫn và các phần tử lưu trữ năng lượng (cuộn cảm và/ hoặc tụ điện) để định hình dòng điện đầu vào sao cho nó có dạng điện áp đầu vào trong khi cung cấp điện áp đầu ra có thể điều chỉnh. Với nhiều ưu điểm và tính ứng dụng cao, đây là loại PFC phổ biến nhất được sử dụng trong các bộ nguồn hiện nay.</w:t>
      </w:r>
    </w:p>
    <w:p w14:paraId="56764836" w14:textId="2E2B0694" w:rsidR="00B769F2" w:rsidRDefault="00000000" w:rsidP="00B769F2">
      <w:pPr>
        <w:keepNext/>
      </w:pPr>
      <w:r>
        <w:rPr>
          <w:lang w:eastAsia="x-none"/>
        </w:rPr>
        <w:drawing>
          <wp:inline distT="0" distB="0" distL="0" distR="0" wp14:anchorId="3C7B2C94" wp14:editId="3DBA4663">
            <wp:extent cx="5390515" cy="1329055"/>
            <wp:effectExtent l="0" t="0" r="0" b="0"/>
            <wp:docPr id="4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0515" cy="1329055"/>
                    </a:xfrm>
                    <a:prstGeom prst="rect">
                      <a:avLst/>
                    </a:prstGeom>
                    <a:noFill/>
                    <a:ln>
                      <a:noFill/>
                    </a:ln>
                  </pic:spPr>
                </pic:pic>
              </a:graphicData>
            </a:graphic>
          </wp:inline>
        </w:drawing>
      </w:r>
    </w:p>
    <w:p w14:paraId="398181FD" w14:textId="0E2F24C4" w:rsidR="005F54F3" w:rsidRDefault="00B769F2" w:rsidP="00B769F2">
      <w:pPr>
        <w:pStyle w:val="Caption"/>
      </w:pPr>
      <w:bookmarkStart w:id="127" w:name="_Toc136167205"/>
      <w:bookmarkStart w:id="128" w:name="_Toc136350982"/>
      <w:r>
        <w:t xml:space="preserve">Hình </w:t>
      </w:r>
      <w:fldSimple w:instr=" STYLEREF 1 \s ">
        <w:r w:rsidR="00785EBE">
          <w:rPr>
            <w:noProof/>
          </w:rPr>
          <w:t>2</w:t>
        </w:r>
      </w:fldSimple>
      <w:r w:rsidR="00A95DAA">
        <w:t>.</w:t>
      </w:r>
      <w:fldSimple w:instr=" SEQ Hình \* ARABIC \s 1 ">
        <w:r w:rsidR="00785EBE">
          <w:rPr>
            <w:noProof/>
          </w:rPr>
          <w:t>17</w:t>
        </w:r>
      </w:fldSimple>
      <w:r>
        <w:t xml:space="preserve"> </w:t>
      </w:r>
      <w:r w:rsidRPr="00523356">
        <w:t xml:space="preserve">Sơ đồ khối </w:t>
      </w:r>
      <w:r w:rsidR="009B4714">
        <w:t xml:space="preserve">bộ </w:t>
      </w:r>
      <w:r w:rsidRPr="00B769F2">
        <w:t>nguồn</w:t>
      </w:r>
      <w:r w:rsidRPr="00523356">
        <w:t xml:space="preserve"> AC/DC</w:t>
      </w:r>
      <w:r w:rsidR="009B4714">
        <w:t xml:space="preserve"> </w:t>
      </w:r>
      <w:r w:rsidR="00063BCE">
        <w:t xml:space="preserve">với </w:t>
      </w:r>
      <w:r w:rsidR="008376F9">
        <w:t>PFC tích cực</w:t>
      </w:r>
      <w:bookmarkEnd w:id="127"/>
      <w:bookmarkEnd w:id="128"/>
    </w:p>
    <w:p w14:paraId="2934D618" w14:textId="4C855D67" w:rsidR="0005216D" w:rsidRPr="0005216D" w:rsidRDefault="005F54F3" w:rsidP="00CB0AC8">
      <w:pPr>
        <w:pStyle w:val="Heading1"/>
      </w:pPr>
      <w:r>
        <w:br w:type="page"/>
      </w:r>
      <w:bookmarkStart w:id="129" w:name="_Toc136166466"/>
      <w:bookmarkStart w:id="130" w:name="_Toc136330643"/>
      <w:bookmarkStart w:id="131" w:name="_Toc136350929"/>
      <w:r w:rsidR="00324E7F">
        <w:lastRenderedPageBreak/>
        <w:t>CẤU TRÚC CHUYỂN ĐỔI CỦA MẠCH SẠC</w:t>
      </w:r>
      <w:bookmarkEnd w:id="129"/>
      <w:bookmarkEnd w:id="130"/>
      <w:bookmarkEnd w:id="131"/>
    </w:p>
    <w:p w14:paraId="76144A06" w14:textId="462B33E5" w:rsidR="00653A8A" w:rsidRDefault="00877ACF" w:rsidP="00877ACF">
      <w:pPr>
        <w:pStyle w:val="Heading2"/>
      </w:pPr>
      <w:bookmarkStart w:id="132" w:name="_Toc136166467"/>
      <w:bookmarkStart w:id="133" w:name="_Toc136330644"/>
      <w:bookmarkStart w:id="134" w:name="_Toc136350930"/>
      <w:r>
        <w:t>Cấu trúc cơ bản của một bộ sạc</w:t>
      </w:r>
      <w:bookmarkEnd w:id="132"/>
      <w:bookmarkEnd w:id="133"/>
      <w:bookmarkEnd w:id="134"/>
    </w:p>
    <w:p w14:paraId="2D2CBBA2" w14:textId="13B347B6" w:rsidR="00B62D8A" w:rsidRDefault="00000000" w:rsidP="00B62D8A">
      <w:pPr>
        <w:keepNext/>
      </w:pPr>
      <w:r>
        <w:rPr>
          <w:lang w:val="x-none" w:eastAsia="x-none"/>
        </w:rPr>
        <w:drawing>
          <wp:inline distT="0" distB="0" distL="0" distR="0" wp14:anchorId="7D701FAA" wp14:editId="0F538F75">
            <wp:extent cx="5401310" cy="1488440"/>
            <wp:effectExtent l="0" t="0" r="0" b="0"/>
            <wp:docPr id="4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01310" cy="1488440"/>
                    </a:xfrm>
                    <a:prstGeom prst="rect">
                      <a:avLst/>
                    </a:prstGeom>
                    <a:noFill/>
                    <a:ln>
                      <a:noFill/>
                    </a:ln>
                  </pic:spPr>
                </pic:pic>
              </a:graphicData>
            </a:graphic>
          </wp:inline>
        </w:drawing>
      </w:r>
    </w:p>
    <w:p w14:paraId="438F6F01" w14:textId="4E3088F9" w:rsidR="00DE34CE" w:rsidRDefault="00B62D8A" w:rsidP="00875DDB">
      <w:pPr>
        <w:pStyle w:val="Caption"/>
      </w:pPr>
      <w:bookmarkStart w:id="135" w:name="_Toc136167206"/>
      <w:bookmarkStart w:id="136" w:name="_Toc136350983"/>
      <w:r>
        <w:t xml:space="preserve">Hình </w:t>
      </w:r>
      <w:fldSimple w:instr=" STYLEREF 1 \s ">
        <w:r w:rsidR="00785EBE">
          <w:rPr>
            <w:noProof/>
          </w:rPr>
          <w:t>3</w:t>
        </w:r>
      </w:fldSimple>
      <w:r w:rsidR="00A95DAA">
        <w:t>.</w:t>
      </w:r>
      <w:fldSimple w:instr=" SEQ Hình \* ARABIC \s 1 ">
        <w:r w:rsidR="00785EBE">
          <w:rPr>
            <w:noProof/>
          </w:rPr>
          <w:t>1</w:t>
        </w:r>
      </w:fldSimple>
      <w:r>
        <w:t xml:space="preserve"> Cấu trúc chung của các bộ sạc hiện nay</w:t>
      </w:r>
      <w:bookmarkEnd w:id="135"/>
      <w:bookmarkEnd w:id="136"/>
    </w:p>
    <w:p w14:paraId="4C839D83" w14:textId="5D7BEBF0" w:rsidR="00687F30" w:rsidRPr="009536B9" w:rsidRDefault="007944F7" w:rsidP="009536B9">
      <w:r>
        <w:t>Một cấu hình chuyển đổi cơ bản của bộ sạc cho xe điện bao gồm: bộ lọc EMI đầu vào, cầu đi-ốt chỉnh lưu, một bộ chuyển đổi tăng áp AC-DC có hiệu chỉnh hệ số công suất (PFC), bộ chuyển đổi DC-DC cách ly EMI đầu vào và cuối cùng là bộ lọc đầu ra. Điện áp đầu ra của bộ biến đổi AC-DC được giữ cố định, phần biến đổi DC-DC được điều chỉnh bởi bộ điều khiển nhằm đáp ứng đầu ra phù hợp. Việc chọn các cấu hình chuyển đổi tối ưu và đánh giá các tổn thất liên quan là điều cần thiết trong việc thiết kế một bộ chuyển đổi phù hợp.</w:t>
      </w:r>
    </w:p>
    <w:p w14:paraId="07D2FDB7" w14:textId="3F76FE7E" w:rsidR="00415949" w:rsidRDefault="006F08CA" w:rsidP="009536B9">
      <w:pPr>
        <w:pStyle w:val="Heading2"/>
      </w:pPr>
      <w:bookmarkStart w:id="137" w:name="_Toc136166468"/>
      <w:bookmarkStart w:id="138" w:name="_Toc136330645"/>
      <w:bookmarkStart w:id="139" w:name="_Toc136350931"/>
      <w:r>
        <w:t>Cấu trúc bộ biến đổi AC-DC PFC</w:t>
      </w:r>
      <w:bookmarkEnd w:id="137"/>
      <w:bookmarkEnd w:id="138"/>
      <w:bookmarkEnd w:id="139"/>
    </w:p>
    <w:p w14:paraId="15B15331" w14:textId="43FF45EB" w:rsidR="00CB1C81" w:rsidRDefault="00A27AED" w:rsidP="004F6293">
      <w:pPr>
        <w:pStyle w:val="Heading3"/>
        <w:rPr>
          <w:rStyle w:val="notion-enable-hover"/>
        </w:rPr>
      </w:pPr>
      <w:bookmarkStart w:id="140" w:name="_Toc136330646"/>
      <w:bookmarkStart w:id="141" w:name="_Toc136350932"/>
      <w:r w:rsidRPr="004F6293">
        <w:rPr>
          <w:rStyle w:val="notion-enable-hover"/>
        </w:rPr>
        <w:t>Các chế độ hoạt động</w:t>
      </w:r>
      <w:bookmarkEnd w:id="140"/>
      <w:bookmarkEnd w:id="141"/>
    </w:p>
    <w:p w14:paraId="42813682" w14:textId="0B9DF287" w:rsidR="000C6663" w:rsidRDefault="00272CD4">
      <w:pPr>
        <w:numPr>
          <w:ilvl w:val="0"/>
          <w:numId w:val="5"/>
        </w:numPr>
        <w:rPr>
          <w:b/>
          <w:bCs/>
          <w:lang w:eastAsia="x-none"/>
        </w:rPr>
      </w:pPr>
      <w:r w:rsidRPr="00E47CF0">
        <w:rPr>
          <w:b/>
          <w:bCs/>
          <w:lang w:eastAsia="x-none"/>
        </w:rPr>
        <w:t>Chế độ dẫn liên tục</w:t>
      </w:r>
      <w:r w:rsidR="00824E94">
        <w:rPr>
          <w:b/>
          <w:bCs/>
          <w:lang w:eastAsia="x-none"/>
        </w:rPr>
        <w:t xml:space="preserve"> (CCM)</w:t>
      </w:r>
    </w:p>
    <w:p w14:paraId="34A05FC3" w14:textId="6714204A" w:rsidR="004E557B" w:rsidRDefault="00CD6451" w:rsidP="00A90A31">
      <w:r>
        <w:rPr>
          <w:rStyle w:val="notion-enable-hover"/>
        </w:rPr>
        <w:t>Hình 3.2</w:t>
      </w:r>
      <w:r w:rsidR="002A3ABC">
        <w:t xml:space="preserve"> cho thấy một ví dụ về dạng sóng của mạch PFC đang hoạt động ở chế độ</w:t>
      </w:r>
      <w:r w:rsidR="00FE19A2">
        <w:t xml:space="preserve"> </w:t>
      </w:r>
      <w:r w:rsidR="00325063">
        <w:t>dẫn liên tục</w:t>
      </w:r>
      <w:r w:rsidR="002A3ABC">
        <w:t xml:space="preserve"> </w:t>
      </w:r>
      <w:r w:rsidR="00614B74">
        <w:t>(</w:t>
      </w:r>
      <w:r w:rsidR="002A3ABC">
        <w:t>CCM</w:t>
      </w:r>
      <w:r w:rsidR="00614B74">
        <w:t>)</w:t>
      </w:r>
      <w:r w:rsidR="002A3ABC">
        <w:t xml:space="preserve">. Ở chế độ CCM, mạch PFC liên tục truyền dòng điện qua cuộn cảm (L). Do đó, MOSFET đóng trước khi dòng điện của cuộn cảm (L) giảm xuống bằng không. Chế độ CCM PFC hoạt động ở tần số cố định để tạo ra dòng điện đầu vào hình sin, chế độ này có thể được thiết kế để giảm gợn sóng trong dòng điện chạy tới MOSFET. Tuy nhiên, một nhược điểm của chế độ CCM PFC là do dòng điện chạy qua đi-ốt đầu ra khi MOSFET đóng, dòng điện phục hồi ngược của đi-ốt kết hợp với </w:t>
      </w:r>
      <w:r w:rsidR="002A3ABC">
        <w:lastRenderedPageBreak/>
        <w:t>dòng tải của cuộn cảm (L), làm tăng tổn thất khi đóng MOSFET. Để giảm tổn thất bật và do đó tăng hiệu quả, cần sử dụng điốt tốc độ cao với thời gian phục hồi ngược ngắn.</w:t>
      </w:r>
    </w:p>
    <w:p w14:paraId="69E69CE5" w14:textId="4C204C1B" w:rsidR="006644EA" w:rsidRDefault="00000000" w:rsidP="006644EA">
      <w:pPr>
        <w:keepNext/>
      </w:pPr>
      <w:r>
        <w:drawing>
          <wp:inline distT="0" distB="0" distL="0" distR="0" wp14:anchorId="6CAC7F35" wp14:editId="160B5749">
            <wp:extent cx="5039995" cy="3168650"/>
            <wp:effectExtent l="0" t="0" r="0" b="0"/>
            <wp:docPr id="48"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039995" cy="3168650"/>
                    </a:xfrm>
                    <a:prstGeom prst="rect">
                      <a:avLst/>
                    </a:prstGeom>
                    <a:noFill/>
                    <a:ln>
                      <a:noFill/>
                    </a:ln>
                  </pic:spPr>
                </pic:pic>
              </a:graphicData>
            </a:graphic>
          </wp:inline>
        </w:drawing>
      </w:r>
    </w:p>
    <w:p w14:paraId="567B3C29" w14:textId="3DFC12D0" w:rsidR="00DE60C9" w:rsidRDefault="006644EA" w:rsidP="00C55669">
      <w:pPr>
        <w:pStyle w:val="Caption"/>
      </w:pPr>
      <w:bookmarkStart w:id="142" w:name="_Toc136167207"/>
      <w:bookmarkStart w:id="143" w:name="_Toc136350984"/>
      <w:r>
        <w:t xml:space="preserve">Hình </w:t>
      </w:r>
      <w:fldSimple w:instr=" STYLEREF 1 \s ">
        <w:r w:rsidR="00785EBE">
          <w:rPr>
            <w:noProof/>
          </w:rPr>
          <w:t>3</w:t>
        </w:r>
      </w:fldSimple>
      <w:r w:rsidR="00A95DAA">
        <w:t>.</w:t>
      </w:r>
      <w:fldSimple w:instr=" SEQ Hình \* ARABIC \s 1 ">
        <w:r w:rsidR="00785EBE">
          <w:rPr>
            <w:noProof/>
          </w:rPr>
          <w:t>2</w:t>
        </w:r>
      </w:fldSimple>
      <w:r>
        <w:t xml:space="preserve"> Dạng sóng của </w:t>
      </w:r>
      <w:r w:rsidR="004054DA">
        <w:t>mạch</w:t>
      </w:r>
      <w:r>
        <w:t xml:space="preserve"> PFC hoạt động ở </w:t>
      </w:r>
      <w:r w:rsidR="00464D97">
        <w:t>chế</w:t>
      </w:r>
      <w:r>
        <w:t xml:space="preserve"> đ</w:t>
      </w:r>
      <w:r w:rsidR="00A45DE2">
        <w:t>ộ</w:t>
      </w:r>
      <w:r>
        <w:t xml:space="preserve"> CCM</w:t>
      </w:r>
      <w:r w:rsidR="00FF06A1">
        <w:t xml:space="preserve"> [</w:t>
      </w:r>
      <w:r w:rsidR="002D5B98">
        <w:t>22</w:t>
      </w:r>
      <w:r w:rsidR="00FF06A1">
        <w:t>]</w:t>
      </w:r>
      <w:bookmarkEnd w:id="142"/>
      <w:bookmarkEnd w:id="143"/>
    </w:p>
    <w:p w14:paraId="085D55BA" w14:textId="0D02D370" w:rsidR="004416E7" w:rsidRDefault="003C5AF8">
      <w:pPr>
        <w:numPr>
          <w:ilvl w:val="0"/>
          <w:numId w:val="5"/>
        </w:numPr>
        <w:rPr>
          <w:b/>
          <w:bCs/>
        </w:rPr>
      </w:pPr>
      <w:r w:rsidRPr="008E45CE">
        <w:rPr>
          <w:b/>
          <w:bCs/>
        </w:rPr>
        <w:t>Chế độ</w:t>
      </w:r>
      <w:r w:rsidR="00F06FA7" w:rsidRPr="008E45CE">
        <w:rPr>
          <w:b/>
          <w:bCs/>
        </w:rPr>
        <w:t xml:space="preserve"> </w:t>
      </w:r>
      <w:r w:rsidR="004D7F07">
        <w:rPr>
          <w:b/>
          <w:bCs/>
        </w:rPr>
        <w:t>dẫn tới hạn</w:t>
      </w:r>
      <w:r w:rsidR="00AA281F">
        <w:rPr>
          <w:b/>
          <w:bCs/>
        </w:rPr>
        <w:t xml:space="preserve"> (CRM)</w:t>
      </w:r>
    </w:p>
    <w:p w14:paraId="75C521FF" w14:textId="02F87473" w:rsidR="003F137D" w:rsidRDefault="00550803" w:rsidP="00CD24CA">
      <w:r>
        <w:rPr>
          <w:rStyle w:val="notion-enable-hover"/>
        </w:rPr>
        <w:t xml:space="preserve">Hình </w:t>
      </w:r>
      <w:r w:rsidR="00BA46AA">
        <w:rPr>
          <w:rStyle w:val="notion-enable-hover"/>
        </w:rPr>
        <w:t>3.3</w:t>
      </w:r>
      <w:r w:rsidR="00CD24CA">
        <w:t xml:space="preserve"> cho thấy các dạng sóng của chế độ</w:t>
      </w:r>
      <w:r w:rsidR="007F67A9">
        <w:t xml:space="preserve"> dẫn tới hạn</w:t>
      </w:r>
      <w:r w:rsidR="00CD24CA">
        <w:t xml:space="preserve"> </w:t>
      </w:r>
      <w:r w:rsidR="00BF5E12">
        <w:t>(</w:t>
      </w:r>
      <w:r w:rsidR="00CD24CA">
        <w:t>CRM</w:t>
      </w:r>
      <w:r w:rsidR="004C057A">
        <w:t>)</w:t>
      </w:r>
      <w:r w:rsidR="00CD24CA">
        <w:t xml:space="preserve"> PFC. MOSFET đóng khi dòng điện của cuộn cảm (L) giảm xuống bằng không. Giả sử rằng điện áp đầu vào tức thời trong quá trình hoạt động là VAC. Dòng điện cực đại (</w:t>
      </w:r>
      <w:r w:rsidR="00802EE1" w:rsidRPr="00802EE1">
        <w:rPr>
          <w:position w:val="-12"/>
        </w:rPr>
        <w:object w:dxaOrig="279" w:dyaOrig="360" w14:anchorId="5D19FF40">
          <v:shape id="_x0000_i1073" type="#_x0000_t75" style="width:14.25pt;height:18.4pt" o:ole="">
            <v:imagedata r:id="rId91" o:title=""/>
          </v:shape>
          <o:OLEObject Type="Embed" ProgID="Equation.DSMT4" ShapeID="_x0000_i1073" DrawAspect="Content" ObjectID="_1747068794" r:id="rId92"/>
        </w:object>
      </w:r>
      <w:r w:rsidR="00CD24CA">
        <w:t>) là</w:t>
      </w:r>
      <w:r w:rsidR="007247A3">
        <w:t xml:space="preserve"> </w:t>
      </w:r>
      <w:r w:rsidR="00A374C5" w:rsidRPr="00802EE1">
        <w:rPr>
          <w:position w:val="-12"/>
        </w:rPr>
        <w:object w:dxaOrig="1060" w:dyaOrig="360" w14:anchorId="7D01B1B4">
          <v:shape id="_x0000_i1074" type="#_x0000_t75" style="width:52.75pt;height:18.4pt" o:ole="">
            <v:imagedata r:id="rId93" o:title=""/>
          </v:shape>
          <o:OLEObject Type="Embed" ProgID="Equation.DSMT4" ShapeID="_x0000_i1074" DrawAspect="Content" ObjectID="_1747068795" r:id="rId94"/>
        </w:object>
      </w:r>
      <w:r w:rsidR="00CD24CA">
        <w:t>. Vì điện áp đầu vào (</w:t>
      </w:r>
      <w:r w:rsidR="00B0424A" w:rsidRPr="00802EE1">
        <w:rPr>
          <w:position w:val="-12"/>
        </w:rPr>
        <w:object w:dxaOrig="380" w:dyaOrig="360" w14:anchorId="2D4695BF">
          <v:shape id="_x0000_i1075" type="#_x0000_t75" style="width:19.25pt;height:18.4pt" o:ole="">
            <v:imagedata r:id="rId95" o:title=""/>
          </v:shape>
          <o:OLEObject Type="Embed" ProgID="Equation.DSMT4" ShapeID="_x0000_i1075" DrawAspect="Content" ObjectID="_1747068796" r:id="rId96"/>
        </w:object>
      </w:r>
      <w:r w:rsidR="00CD24CA">
        <w:t>) là</w:t>
      </w:r>
      <w:r w:rsidR="008C7AE4">
        <w:t xml:space="preserve"> </w:t>
      </w:r>
      <w:r w:rsidR="008C7AE4" w:rsidRPr="00802EE1">
        <w:rPr>
          <w:position w:val="-12"/>
        </w:rPr>
        <w:object w:dxaOrig="1520" w:dyaOrig="420" w14:anchorId="11FCCD8B">
          <v:shape id="_x0000_i1076" type="#_x0000_t75" style="width:76.2pt;height:20.1pt" o:ole="">
            <v:imagedata r:id="rId97" o:title=""/>
          </v:shape>
          <o:OLEObject Type="Embed" ProgID="Equation.DSMT4" ShapeID="_x0000_i1076" DrawAspect="Content" ObjectID="_1747068797" r:id="rId98"/>
        </w:object>
      </w:r>
      <w:r w:rsidR="00CD24CA">
        <w:t xml:space="preserve">, </w:t>
      </w:r>
      <w:r w:rsidR="00B10498" w:rsidRPr="00802EE1">
        <w:rPr>
          <w:position w:val="-12"/>
        </w:rPr>
        <w:object w:dxaOrig="279" w:dyaOrig="360" w14:anchorId="05825D96">
          <v:shape id="_x0000_i1077" type="#_x0000_t75" style="width:14.25pt;height:18.4pt" o:ole="">
            <v:imagedata r:id="rId91" o:title=""/>
          </v:shape>
          <o:OLEObject Type="Embed" ProgID="Equation.DSMT4" ShapeID="_x0000_i1077" DrawAspect="Content" ObjectID="_1747068798" r:id="rId99"/>
        </w:object>
      </w:r>
      <w:r w:rsidR="00CD24CA">
        <w:t xml:space="preserve"> thay đổi hình sin với </w:t>
      </w:r>
      <w:r w:rsidR="00324A30" w:rsidRPr="00802EE1">
        <w:rPr>
          <w:position w:val="-12"/>
        </w:rPr>
        <w:object w:dxaOrig="380" w:dyaOrig="360" w14:anchorId="6DF5C480">
          <v:shape id="_x0000_i1078" type="#_x0000_t75" style="width:19.25pt;height:18.4pt" o:ole="">
            <v:imagedata r:id="rId95" o:title=""/>
          </v:shape>
          <o:OLEObject Type="Embed" ProgID="Equation.DSMT4" ShapeID="_x0000_i1078" DrawAspect="Content" ObjectID="_1747068799" r:id="rId100"/>
        </w:object>
      </w:r>
      <w:r w:rsidR="00CD24CA">
        <w:t>. Và bởi vì dòng điện đầu vào trung bình</w:t>
      </w:r>
      <w:r w:rsidR="00376315">
        <w:t xml:space="preserve"> (</w:t>
      </w:r>
      <w:r w:rsidR="00FC3B37" w:rsidRPr="00802EE1">
        <w:rPr>
          <w:position w:val="-12"/>
        </w:rPr>
        <w:object w:dxaOrig="480" w:dyaOrig="360" w14:anchorId="37CCFFFD">
          <v:shape id="_x0000_i1079" type="#_x0000_t75" style="width:24.3pt;height:18.4pt" o:ole="">
            <v:imagedata r:id="rId101" o:title=""/>
          </v:shape>
          <o:OLEObject Type="Embed" ProgID="Equation.DSMT4" ShapeID="_x0000_i1079" DrawAspect="Content" ObjectID="_1747068800" r:id="rId102"/>
        </w:object>
      </w:r>
      <w:r w:rsidR="00376315">
        <w:t>)</w:t>
      </w:r>
      <w:r w:rsidR="00CD24CA">
        <w:t xml:space="preserve"> là</w:t>
      </w:r>
      <w:r w:rsidR="004634B3">
        <w:t xml:space="preserve"> </w:t>
      </w:r>
      <w:r w:rsidR="004D448E" w:rsidRPr="00802EE1">
        <w:rPr>
          <w:position w:val="-12"/>
        </w:rPr>
        <w:object w:dxaOrig="620" w:dyaOrig="360" w14:anchorId="48B722E7">
          <v:shape id="_x0000_i1080" type="#_x0000_t75" style="width:31pt;height:18.4pt" o:ole="">
            <v:imagedata r:id="rId103" o:title=""/>
          </v:shape>
          <o:OLEObject Type="Embed" ProgID="Equation.DSMT4" ShapeID="_x0000_i1080" DrawAspect="Content" ObjectID="_1747068801" r:id="rId104"/>
        </w:object>
      </w:r>
      <w:r w:rsidR="00CD24CA">
        <w:t xml:space="preserve">, giá trị dòng điện trung bình cũng thay đổi theo hình sin với </w:t>
      </w:r>
      <w:r w:rsidR="00E063D5" w:rsidRPr="00802EE1">
        <w:rPr>
          <w:position w:val="-12"/>
        </w:rPr>
        <w:object w:dxaOrig="380" w:dyaOrig="360" w14:anchorId="5D8040EF">
          <v:shape id="_x0000_i1081" type="#_x0000_t75" style="width:19.25pt;height:18.4pt" o:ole="">
            <v:imagedata r:id="rId95" o:title=""/>
          </v:shape>
          <o:OLEObject Type="Embed" ProgID="Equation.DSMT4" ShapeID="_x0000_i1081" DrawAspect="Content" ObjectID="_1747068802" r:id="rId105"/>
        </w:object>
      </w:r>
      <w:r w:rsidR="00CD24CA">
        <w:t>. Mạch CRM PFC giảm độ rộng xung MOSFET khi điện áp đầu ra quá cao và tăng độ rộng xung khi quá thấp. Tần số hoạt động không cố định vì nó thay đổi tùy thuộc vào giá trị điện áp đầu ra và điện áp đầu vào. Tần số giảm khi tải tăng</w:t>
      </w:r>
      <w:r w:rsidR="00107C52">
        <w:t xml:space="preserve"> [</w:t>
      </w:r>
      <w:r w:rsidR="00AD117E">
        <w:t>22</w:t>
      </w:r>
      <w:r w:rsidR="00107C52">
        <w:t>]</w:t>
      </w:r>
      <w:r w:rsidR="00CD24CA">
        <w:t>.</w:t>
      </w:r>
    </w:p>
    <w:p w14:paraId="71E835E9" w14:textId="77777777" w:rsidR="00394E95" w:rsidRDefault="00394E95" w:rsidP="00CD24CA"/>
    <w:p w14:paraId="008E3783" w14:textId="7DE7E56E" w:rsidR="000C4A3A" w:rsidRDefault="006B0E78">
      <w:pPr>
        <w:numPr>
          <w:ilvl w:val="0"/>
          <w:numId w:val="5"/>
        </w:numPr>
        <w:rPr>
          <w:b/>
          <w:bCs/>
        </w:rPr>
      </w:pPr>
      <w:r w:rsidRPr="006B0E78">
        <w:rPr>
          <w:b/>
          <w:bCs/>
        </w:rPr>
        <w:t>Chế độ dẫn không liên tục</w:t>
      </w:r>
      <w:r w:rsidR="00280DE3">
        <w:rPr>
          <w:b/>
          <w:bCs/>
        </w:rPr>
        <w:t xml:space="preserve"> (DCM)</w:t>
      </w:r>
    </w:p>
    <w:p w14:paraId="11F0A96B" w14:textId="2C6FBF1E" w:rsidR="00A3151B" w:rsidRPr="006B0E78" w:rsidRDefault="002B2AE8" w:rsidP="002B2AE8">
      <w:r>
        <w:t>Chế độ</w:t>
      </w:r>
      <w:r w:rsidR="00EA3F0B">
        <w:t xml:space="preserve"> dẫn không liên tục</w:t>
      </w:r>
      <w:r>
        <w:t xml:space="preserve"> </w:t>
      </w:r>
      <w:r w:rsidR="00EA3F0B">
        <w:t>(</w:t>
      </w:r>
      <w:r>
        <w:t>DCM</w:t>
      </w:r>
      <w:r w:rsidR="00EA3F0B">
        <w:t>)</w:t>
      </w:r>
      <w:r>
        <w:t xml:space="preserve"> PFC có thời điểm dòng điện bằng 0 trong mỗi chu kỳ. </w:t>
      </w:r>
      <w:r w:rsidR="007E5C30">
        <w:rPr>
          <w:rStyle w:val="notion-enable-hover"/>
        </w:rPr>
        <w:t>Hình 3.4</w:t>
      </w:r>
      <w:r>
        <w:t xml:space="preserve"> cho thấy một ví dụ về dạng sóng dòng điện của mạch DCM PFC. Trong ví dụ này, vì cả tần số và độ rộng xung của MOSFET đều không đổi nên mạch </w:t>
      </w:r>
      <w:r>
        <w:lastRenderedPageBreak/>
        <w:t>điều khiển cho DCM PFC rất đơn giản. Mạch DCM PFC có dòng điện đỉnh cao hơn mạch CCM và CRM, do đó có hiệu suất thấp hơn. Tuy nhiên, không có ảnh hưởng của các đặc tính phục hồi ngược của đi-ốt vì MOSFET được bật khi không có dòng điện chạy qua đi-ốt đầu ra, dẫn đến độ gợn thấp.</w:t>
      </w:r>
    </w:p>
    <w:p w14:paraId="717DEB18" w14:textId="7304FAF8" w:rsidR="0080788E" w:rsidRDefault="00000000" w:rsidP="0080788E">
      <w:pPr>
        <w:keepNext/>
      </w:pPr>
      <w:r>
        <w:drawing>
          <wp:inline distT="0" distB="0" distL="0" distR="0" wp14:anchorId="7AB29941" wp14:editId="1C653DEA">
            <wp:extent cx="5039995" cy="3263900"/>
            <wp:effectExtent l="0" t="0" r="0" b="0"/>
            <wp:docPr id="5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39995" cy="3263900"/>
                    </a:xfrm>
                    <a:prstGeom prst="rect">
                      <a:avLst/>
                    </a:prstGeom>
                    <a:noFill/>
                    <a:ln>
                      <a:noFill/>
                    </a:ln>
                  </pic:spPr>
                </pic:pic>
              </a:graphicData>
            </a:graphic>
          </wp:inline>
        </w:drawing>
      </w:r>
    </w:p>
    <w:p w14:paraId="194F9419" w14:textId="657876D6" w:rsidR="00E3576E" w:rsidRDefault="0080788E" w:rsidP="00DB4BEA">
      <w:pPr>
        <w:pStyle w:val="Caption"/>
      </w:pPr>
      <w:bookmarkStart w:id="144" w:name="_Toc136167208"/>
      <w:bookmarkStart w:id="145" w:name="_Toc136350985"/>
      <w:r>
        <w:t xml:space="preserve">Hình </w:t>
      </w:r>
      <w:fldSimple w:instr=" STYLEREF 1 \s ">
        <w:r w:rsidR="00785EBE">
          <w:rPr>
            <w:noProof/>
          </w:rPr>
          <w:t>3</w:t>
        </w:r>
      </w:fldSimple>
      <w:r w:rsidR="00A95DAA">
        <w:t>.</w:t>
      </w:r>
      <w:fldSimple w:instr=" SEQ Hình \* ARABIC \s 1 ">
        <w:r w:rsidR="00785EBE">
          <w:rPr>
            <w:noProof/>
          </w:rPr>
          <w:t>3</w:t>
        </w:r>
      </w:fldSimple>
      <w:r>
        <w:t xml:space="preserve"> Dạng sóng của mạch PFC hoạt động ở chế độ CRM</w:t>
      </w:r>
      <w:r w:rsidR="008F5165">
        <w:t xml:space="preserve"> [22]</w:t>
      </w:r>
      <w:bookmarkEnd w:id="144"/>
      <w:bookmarkEnd w:id="145"/>
    </w:p>
    <w:p w14:paraId="36709301" w14:textId="65483B0E" w:rsidR="00FD5792" w:rsidRDefault="00000000" w:rsidP="00FD5792">
      <w:pPr>
        <w:keepNext/>
      </w:pPr>
      <w:r>
        <w:drawing>
          <wp:inline distT="0" distB="0" distL="0" distR="0" wp14:anchorId="4E29C4CE" wp14:editId="5E36542D">
            <wp:extent cx="5050155" cy="3189605"/>
            <wp:effectExtent l="0" t="0" r="0" b="0"/>
            <wp:docPr id="59"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50155" cy="3189605"/>
                    </a:xfrm>
                    <a:prstGeom prst="rect">
                      <a:avLst/>
                    </a:prstGeom>
                    <a:noFill/>
                    <a:ln>
                      <a:noFill/>
                    </a:ln>
                  </pic:spPr>
                </pic:pic>
              </a:graphicData>
            </a:graphic>
          </wp:inline>
        </w:drawing>
      </w:r>
    </w:p>
    <w:p w14:paraId="24447ED7" w14:textId="3A4A49CD" w:rsidR="00FD5792" w:rsidRDefault="00FD5792" w:rsidP="00AC7341">
      <w:pPr>
        <w:pStyle w:val="Caption"/>
      </w:pPr>
      <w:bookmarkStart w:id="146" w:name="_Toc136167209"/>
      <w:bookmarkStart w:id="147" w:name="_Toc136350986"/>
      <w:r>
        <w:t xml:space="preserve">Hình </w:t>
      </w:r>
      <w:fldSimple w:instr=" STYLEREF 1 \s ">
        <w:r w:rsidR="00785EBE">
          <w:rPr>
            <w:noProof/>
          </w:rPr>
          <w:t>3</w:t>
        </w:r>
      </w:fldSimple>
      <w:r w:rsidR="00A95DAA">
        <w:t>.</w:t>
      </w:r>
      <w:fldSimple w:instr=" SEQ Hình \* ARABIC \s 1 ">
        <w:r w:rsidR="00785EBE">
          <w:rPr>
            <w:noProof/>
          </w:rPr>
          <w:t>4</w:t>
        </w:r>
      </w:fldSimple>
      <w:r>
        <w:t xml:space="preserve"> Dạng sóng </w:t>
      </w:r>
      <w:r w:rsidRPr="00683395">
        <w:t>của</w:t>
      </w:r>
      <w:r>
        <w:t xml:space="preserve"> mạch PFC hoạt động ở chế độ DCM</w:t>
      </w:r>
      <w:bookmarkEnd w:id="146"/>
      <w:bookmarkEnd w:id="147"/>
    </w:p>
    <w:p w14:paraId="4E0CBE87" w14:textId="77777777" w:rsidR="00B8708C" w:rsidRDefault="00B8708C" w:rsidP="00B8708C"/>
    <w:p w14:paraId="1CE908F4" w14:textId="77777777" w:rsidR="002739D1" w:rsidRPr="00B8708C" w:rsidRDefault="002739D1" w:rsidP="00B8708C"/>
    <w:p w14:paraId="526DE0CB" w14:textId="34D25095" w:rsidR="00836275" w:rsidRDefault="00FA6688">
      <w:pPr>
        <w:numPr>
          <w:ilvl w:val="0"/>
          <w:numId w:val="5"/>
        </w:numPr>
        <w:rPr>
          <w:b/>
          <w:bCs/>
        </w:rPr>
      </w:pPr>
      <w:r w:rsidRPr="00FA6688">
        <w:rPr>
          <w:b/>
          <w:bCs/>
        </w:rPr>
        <w:t>So sánh các chế độ hoạt động</w:t>
      </w:r>
    </w:p>
    <w:p w14:paraId="2CA780A2" w14:textId="54CC3488" w:rsidR="00931958" w:rsidRPr="005151AC" w:rsidRDefault="007955D8" w:rsidP="00B37639">
      <w:pPr>
        <w:pStyle w:val="Captiontable"/>
      </w:pPr>
      <w:bookmarkStart w:id="148" w:name="_Toc136166963"/>
      <w:r>
        <w:t xml:space="preserve">Bảng </w:t>
      </w:r>
      <w:fldSimple w:instr=" STYLEREF 1 \s ">
        <w:r w:rsidR="00785EBE">
          <w:rPr>
            <w:noProof/>
          </w:rPr>
          <w:t>3</w:t>
        </w:r>
      </w:fldSimple>
      <w:r w:rsidR="00A92B8A">
        <w:t>.</w:t>
      </w:r>
      <w:fldSimple w:instr=" SEQ Bảng \* ARABIC \s 1 ">
        <w:r w:rsidR="00785EBE">
          <w:rPr>
            <w:noProof/>
          </w:rPr>
          <w:t>1</w:t>
        </w:r>
      </w:fldSimple>
      <w:r>
        <w:t xml:space="preserve"> So sánh tổng quan các chế dộ hoạt động của </w:t>
      </w:r>
      <w:r w:rsidRPr="00F51F30">
        <w:t>mạch</w:t>
      </w:r>
      <w:r>
        <w:t xml:space="preserve"> PFC</w:t>
      </w:r>
      <w:r w:rsidR="00EB10CC">
        <w:t xml:space="preserve"> [</w:t>
      </w:r>
      <w:r w:rsidR="008477D3">
        <w:t>22</w:t>
      </w:r>
      <w:r w:rsidR="00EB10CC">
        <w:t>]</w:t>
      </w:r>
      <w:bookmarkEnd w:id="148"/>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1668"/>
        <w:gridCol w:w="2268"/>
        <w:gridCol w:w="1842"/>
        <w:gridCol w:w="2945"/>
      </w:tblGrid>
      <w:tr w:rsidR="006A31ED" w14:paraId="3217F51E" w14:textId="77777777">
        <w:tc>
          <w:tcPr>
            <w:tcW w:w="1668" w:type="dxa"/>
            <w:tcBorders>
              <w:bottom w:val="single" w:sz="12" w:space="0" w:color="666666"/>
            </w:tcBorders>
            <w:shd w:val="clear" w:color="auto" w:fill="E7E6E6"/>
          </w:tcPr>
          <w:p w14:paraId="00E509D1" w14:textId="730DC0B7" w:rsidR="007955D8" w:rsidRDefault="007955D8">
            <w:pPr>
              <w:pStyle w:val="Caption"/>
              <w:keepNext/>
              <w:rPr>
                <w:b/>
                <w:bCs w:val="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84"/>
            </w:tblGrid>
            <w:tr w:rsidR="00836275" w:rsidRPr="00836275" w14:paraId="1C7E7A6C" w14:textId="77777777" w:rsidTr="00836275">
              <w:trPr>
                <w:tblCellSpacing w:w="15" w:type="dxa"/>
              </w:trPr>
              <w:tc>
                <w:tcPr>
                  <w:tcW w:w="0" w:type="auto"/>
                  <w:vAlign w:val="center"/>
                  <w:hideMark/>
                </w:tcPr>
                <w:p w14:paraId="4333277B" w14:textId="77777777" w:rsidR="00836275" w:rsidRPr="00836275" w:rsidRDefault="00836275" w:rsidP="009F16B6">
                  <w:pPr>
                    <w:spacing w:line="240" w:lineRule="auto"/>
                    <w:ind w:firstLine="0"/>
                    <w:rPr>
                      <w:rFonts w:eastAsia="Times New Roman"/>
                      <w:noProof w:val="0"/>
                      <w:color w:val="auto"/>
                      <w:sz w:val="24"/>
                      <w:szCs w:val="24"/>
                    </w:rPr>
                  </w:pPr>
                  <w:r w:rsidRPr="00836275">
                    <w:rPr>
                      <w:rFonts w:eastAsia="Times New Roman"/>
                      <w:noProof w:val="0"/>
                      <w:color w:val="auto"/>
                      <w:sz w:val="24"/>
                      <w:szCs w:val="24"/>
                    </w:rPr>
                    <w:t>Chế độ dẫn</w:t>
                  </w:r>
                </w:p>
              </w:tc>
            </w:tr>
          </w:tbl>
          <w:p w14:paraId="0529333F" w14:textId="77777777" w:rsidR="00CC48F9" w:rsidRDefault="00CC48F9">
            <w:pPr>
              <w:spacing w:line="240" w:lineRule="auto"/>
              <w:ind w:firstLine="0"/>
              <w:rPr>
                <w:b/>
                <w:bCs/>
              </w:rPr>
            </w:pPr>
          </w:p>
        </w:tc>
        <w:tc>
          <w:tcPr>
            <w:tcW w:w="2268" w:type="dxa"/>
            <w:tcBorders>
              <w:bottom w:val="single" w:sz="12" w:space="0" w:color="666666"/>
            </w:tcBorders>
            <w:shd w:val="clear" w:color="auto" w:fill="E7E6E6"/>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514"/>
            </w:tblGrid>
            <w:tr w:rsidR="00836275" w:rsidRPr="00836275" w14:paraId="70FD7946" w14:textId="77777777" w:rsidTr="00836275">
              <w:trPr>
                <w:tblCellSpacing w:w="15" w:type="dxa"/>
              </w:trPr>
              <w:tc>
                <w:tcPr>
                  <w:tcW w:w="0" w:type="auto"/>
                  <w:vAlign w:val="center"/>
                  <w:hideMark/>
                </w:tcPr>
                <w:p w14:paraId="29BA73E9" w14:textId="77777777" w:rsidR="00836275" w:rsidRPr="00836275" w:rsidRDefault="00836275" w:rsidP="009F16B6">
                  <w:pPr>
                    <w:spacing w:line="240" w:lineRule="auto"/>
                    <w:ind w:firstLine="0"/>
                    <w:rPr>
                      <w:rFonts w:eastAsia="Times New Roman"/>
                      <w:noProof w:val="0"/>
                      <w:color w:val="auto"/>
                      <w:sz w:val="24"/>
                      <w:szCs w:val="24"/>
                    </w:rPr>
                  </w:pPr>
                  <w:r w:rsidRPr="00836275">
                    <w:rPr>
                      <w:rFonts w:eastAsia="Times New Roman"/>
                      <w:noProof w:val="0"/>
                      <w:color w:val="auto"/>
                      <w:sz w:val="24"/>
                      <w:szCs w:val="24"/>
                    </w:rPr>
                    <w:t>Mức công suất</w:t>
                  </w:r>
                </w:p>
              </w:tc>
            </w:tr>
          </w:tbl>
          <w:p w14:paraId="189FA8AB" w14:textId="77777777" w:rsidR="00CC48F9" w:rsidRDefault="00CC48F9">
            <w:pPr>
              <w:spacing w:line="240" w:lineRule="auto"/>
              <w:ind w:firstLine="0"/>
              <w:rPr>
                <w:b/>
                <w:bCs/>
              </w:rPr>
            </w:pPr>
          </w:p>
        </w:tc>
        <w:tc>
          <w:tcPr>
            <w:tcW w:w="1842" w:type="dxa"/>
            <w:tcBorders>
              <w:bottom w:val="single" w:sz="12" w:space="0" w:color="666666"/>
            </w:tcBorders>
            <w:shd w:val="clear" w:color="auto" w:fill="E7E6E6"/>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57"/>
            </w:tblGrid>
            <w:tr w:rsidR="00836275" w:rsidRPr="00836275" w14:paraId="12325DA1" w14:textId="77777777" w:rsidTr="00836275">
              <w:trPr>
                <w:tblCellSpacing w:w="15" w:type="dxa"/>
              </w:trPr>
              <w:tc>
                <w:tcPr>
                  <w:tcW w:w="0" w:type="auto"/>
                  <w:vAlign w:val="center"/>
                  <w:hideMark/>
                </w:tcPr>
                <w:p w14:paraId="628B39B9" w14:textId="77777777" w:rsidR="00836275" w:rsidRPr="00836275" w:rsidRDefault="00836275" w:rsidP="009F16B6">
                  <w:pPr>
                    <w:spacing w:line="240" w:lineRule="auto"/>
                    <w:ind w:firstLine="0"/>
                    <w:rPr>
                      <w:rFonts w:eastAsia="Times New Roman"/>
                      <w:noProof w:val="0"/>
                      <w:color w:val="auto"/>
                      <w:sz w:val="24"/>
                      <w:szCs w:val="24"/>
                    </w:rPr>
                  </w:pPr>
                  <w:r w:rsidRPr="00836275">
                    <w:rPr>
                      <w:rFonts w:eastAsia="Times New Roman"/>
                      <w:noProof w:val="0"/>
                      <w:color w:val="auto"/>
                      <w:sz w:val="24"/>
                      <w:szCs w:val="24"/>
                    </w:rPr>
                    <w:t>Ứng dụng</w:t>
                  </w:r>
                </w:p>
              </w:tc>
            </w:tr>
          </w:tbl>
          <w:p w14:paraId="4016651D" w14:textId="77777777" w:rsidR="00CC48F9" w:rsidRDefault="00CC48F9">
            <w:pPr>
              <w:spacing w:line="240" w:lineRule="auto"/>
              <w:ind w:firstLine="0"/>
              <w:rPr>
                <w:b/>
                <w:bCs/>
              </w:rPr>
            </w:pPr>
          </w:p>
        </w:tc>
        <w:tc>
          <w:tcPr>
            <w:tcW w:w="2945" w:type="dxa"/>
            <w:tcBorders>
              <w:bottom w:val="single" w:sz="12" w:space="0" w:color="666666"/>
            </w:tcBorders>
            <w:shd w:val="clear" w:color="auto" w:fill="E7E6E6"/>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427"/>
            </w:tblGrid>
            <w:tr w:rsidR="00836275" w:rsidRPr="00836275" w14:paraId="717CF30B" w14:textId="77777777" w:rsidTr="00836275">
              <w:trPr>
                <w:tblCellSpacing w:w="15" w:type="dxa"/>
              </w:trPr>
              <w:tc>
                <w:tcPr>
                  <w:tcW w:w="0" w:type="auto"/>
                  <w:vAlign w:val="center"/>
                  <w:hideMark/>
                </w:tcPr>
                <w:p w14:paraId="6C3968F8" w14:textId="77777777" w:rsidR="00836275" w:rsidRPr="00836275" w:rsidRDefault="00836275" w:rsidP="009F16B6">
                  <w:pPr>
                    <w:spacing w:line="240" w:lineRule="auto"/>
                    <w:ind w:firstLine="0"/>
                    <w:rPr>
                      <w:rFonts w:eastAsia="Times New Roman"/>
                      <w:noProof w:val="0"/>
                      <w:color w:val="auto"/>
                      <w:sz w:val="24"/>
                      <w:szCs w:val="24"/>
                    </w:rPr>
                  </w:pPr>
                  <w:r w:rsidRPr="00836275">
                    <w:rPr>
                      <w:rFonts w:eastAsia="Times New Roman"/>
                      <w:noProof w:val="0"/>
                      <w:color w:val="auto"/>
                      <w:sz w:val="24"/>
                      <w:szCs w:val="24"/>
                    </w:rPr>
                    <w:t>Ưu điểm và nhược điểm</w:t>
                  </w:r>
                </w:p>
              </w:tc>
            </w:tr>
          </w:tbl>
          <w:p w14:paraId="3631DDD5" w14:textId="77777777" w:rsidR="00CC48F9" w:rsidRDefault="00CC48F9">
            <w:pPr>
              <w:spacing w:line="240" w:lineRule="auto"/>
              <w:ind w:firstLine="0"/>
              <w:rPr>
                <w:b/>
                <w:bCs/>
              </w:rPr>
            </w:pPr>
          </w:p>
        </w:tc>
      </w:tr>
      <w:tr w:rsidR="006A31ED" w14:paraId="0C50B132" w14:textId="77777777">
        <w:tc>
          <w:tcPr>
            <w:tcW w:w="1668" w:type="dxa"/>
            <w:shd w:val="clear" w:color="auto" w:fill="E7E6E6"/>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24"/>
            </w:tblGrid>
            <w:tr w:rsidR="007170F0" w:rsidRPr="007170F0" w14:paraId="3D042BB1" w14:textId="77777777" w:rsidTr="007170F0">
              <w:trPr>
                <w:tblCellSpacing w:w="15" w:type="dxa"/>
              </w:trPr>
              <w:tc>
                <w:tcPr>
                  <w:tcW w:w="0" w:type="auto"/>
                  <w:vAlign w:val="center"/>
                  <w:hideMark/>
                </w:tcPr>
                <w:p w14:paraId="3A006A8B" w14:textId="77777777" w:rsidR="007170F0" w:rsidRPr="007170F0" w:rsidRDefault="007170F0" w:rsidP="009F16B6">
                  <w:pPr>
                    <w:spacing w:line="240" w:lineRule="auto"/>
                    <w:ind w:firstLine="0"/>
                    <w:rPr>
                      <w:rFonts w:eastAsia="Times New Roman"/>
                      <w:noProof w:val="0"/>
                      <w:color w:val="auto"/>
                      <w:sz w:val="24"/>
                      <w:szCs w:val="24"/>
                    </w:rPr>
                  </w:pPr>
                  <w:r w:rsidRPr="007170F0">
                    <w:rPr>
                      <w:rFonts w:eastAsia="Times New Roman"/>
                      <w:noProof w:val="0"/>
                      <w:color w:val="auto"/>
                      <w:sz w:val="24"/>
                      <w:szCs w:val="24"/>
                    </w:rPr>
                    <w:t>CCM</w:t>
                  </w:r>
                </w:p>
              </w:tc>
            </w:tr>
          </w:tbl>
          <w:p w14:paraId="5C235757" w14:textId="77777777" w:rsidR="00CC48F9" w:rsidRDefault="00CC48F9">
            <w:pPr>
              <w:spacing w:line="240" w:lineRule="auto"/>
              <w:ind w:firstLine="0"/>
              <w:rPr>
                <w:b/>
                <w:bCs/>
              </w:rPr>
            </w:pPr>
          </w:p>
        </w:tc>
        <w:tc>
          <w:tcPr>
            <w:tcW w:w="2268" w:type="dxa"/>
            <w:shd w:val="clear" w:color="auto" w:fill="auto"/>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32"/>
            </w:tblGrid>
            <w:tr w:rsidR="004F2042" w:rsidRPr="004F2042" w14:paraId="096B5E1D" w14:textId="77777777" w:rsidTr="004F2042">
              <w:trPr>
                <w:tblCellSpacing w:w="15" w:type="dxa"/>
              </w:trPr>
              <w:tc>
                <w:tcPr>
                  <w:tcW w:w="0" w:type="auto"/>
                  <w:vAlign w:val="center"/>
                  <w:hideMark/>
                </w:tcPr>
                <w:p w14:paraId="48EB6415" w14:textId="77777777" w:rsidR="004F2042" w:rsidRPr="004F2042" w:rsidRDefault="004F2042" w:rsidP="009F16B6">
                  <w:pPr>
                    <w:spacing w:line="240" w:lineRule="auto"/>
                    <w:ind w:firstLine="0"/>
                    <w:rPr>
                      <w:rFonts w:eastAsia="Times New Roman"/>
                      <w:noProof w:val="0"/>
                      <w:color w:val="auto"/>
                      <w:sz w:val="24"/>
                      <w:szCs w:val="24"/>
                    </w:rPr>
                  </w:pPr>
                  <w:r w:rsidRPr="004F2042">
                    <w:rPr>
                      <w:rFonts w:eastAsia="Times New Roman"/>
                      <w:noProof w:val="0"/>
                      <w:color w:val="auto"/>
                      <w:sz w:val="24"/>
                      <w:szCs w:val="24"/>
                    </w:rPr>
                    <w:t>&gt; 300 W</w:t>
                  </w:r>
                </w:p>
              </w:tc>
            </w:tr>
          </w:tbl>
          <w:p w14:paraId="52DA7D78" w14:textId="77777777" w:rsidR="00CC48F9" w:rsidRDefault="00CC48F9">
            <w:pPr>
              <w:spacing w:line="240" w:lineRule="auto"/>
              <w:ind w:firstLine="0"/>
              <w:rPr>
                <w:b/>
                <w:bCs/>
              </w:rPr>
            </w:pPr>
          </w:p>
        </w:tc>
        <w:tc>
          <w:tcPr>
            <w:tcW w:w="1842" w:type="dxa"/>
            <w:shd w:val="clear" w:color="auto" w:fill="auto"/>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626"/>
            </w:tblGrid>
            <w:tr w:rsidR="00B839A6" w:rsidRPr="00B839A6" w14:paraId="3D61CAF2" w14:textId="77777777" w:rsidTr="00B839A6">
              <w:trPr>
                <w:tblCellSpacing w:w="15" w:type="dxa"/>
              </w:trPr>
              <w:tc>
                <w:tcPr>
                  <w:tcW w:w="0" w:type="auto"/>
                  <w:vAlign w:val="center"/>
                  <w:hideMark/>
                </w:tcPr>
                <w:p w14:paraId="227A0014" w14:textId="77777777" w:rsidR="00B839A6" w:rsidRPr="00B839A6" w:rsidRDefault="00B839A6" w:rsidP="009F16B6">
                  <w:pPr>
                    <w:spacing w:line="240" w:lineRule="auto"/>
                    <w:ind w:firstLine="0"/>
                    <w:rPr>
                      <w:rFonts w:eastAsia="Times New Roman"/>
                      <w:noProof w:val="0"/>
                      <w:color w:val="auto"/>
                      <w:sz w:val="24"/>
                      <w:szCs w:val="24"/>
                    </w:rPr>
                  </w:pPr>
                  <w:r w:rsidRPr="00B839A6">
                    <w:rPr>
                      <w:rFonts w:eastAsia="Times New Roman"/>
                      <w:noProof w:val="0"/>
                      <w:color w:val="auto"/>
                      <w:sz w:val="24"/>
                      <w:szCs w:val="24"/>
                    </w:rPr>
                    <w:t>Nguồn cấp công nghiệp</w:t>
                  </w:r>
                </w:p>
              </w:tc>
            </w:tr>
          </w:tbl>
          <w:p w14:paraId="230C4EC5" w14:textId="77777777" w:rsidR="00CC48F9" w:rsidRDefault="00CC48F9">
            <w:pPr>
              <w:spacing w:line="240" w:lineRule="auto"/>
              <w:ind w:firstLine="0"/>
              <w:rPr>
                <w:b/>
                <w:bCs/>
              </w:rPr>
            </w:pPr>
          </w:p>
        </w:tc>
        <w:tc>
          <w:tcPr>
            <w:tcW w:w="2945" w:type="dxa"/>
            <w:shd w:val="clear" w:color="auto" w:fill="auto"/>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729"/>
            </w:tblGrid>
            <w:tr w:rsidR="008670D6" w:rsidRPr="008670D6" w14:paraId="77C834BB" w14:textId="77777777" w:rsidTr="008670D6">
              <w:trPr>
                <w:tblCellSpacing w:w="15" w:type="dxa"/>
              </w:trPr>
              <w:tc>
                <w:tcPr>
                  <w:tcW w:w="0" w:type="auto"/>
                  <w:vAlign w:val="center"/>
                  <w:hideMark/>
                </w:tcPr>
                <w:p w14:paraId="3AE077D8" w14:textId="77777777" w:rsidR="008670D6" w:rsidRDefault="008670D6" w:rsidP="009F16B6">
                  <w:pPr>
                    <w:spacing w:line="240" w:lineRule="auto"/>
                    <w:ind w:firstLine="0"/>
                    <w:rPr>
                      <w:rFonts w:eastAsia="Times New Roman"/>
                      <w:noProof w:val="0"/>
                      <w:color w:val="auto"/>
                      <w:sz w:val="24"/>
                      <w:szCs w:val="24"/>
                    </w:rPr>
                  </w:pPr>
                  <w:r w:rsidRPr="008670D6">
                    <w:rPr>
                      <w:rFonts w:eastAsia="Times New Roman"/>
                      <w:noProof w:val="0"/>
                      <w:color w:val="auto"/>
                      <w:sz w:val="24"/>
                      <w:szCs w:val="24"/>
                    </w:rPr>
                    <w:t xml:space="preserve">Độ gợn dòng đầu vào thấp </w:t>
                  </w:r>
                </w:p>
                <w:p w14:paraId="6AF45A9F" w14:textId="77777777" w:rsidR="008670D6" w:rsidRDefault="008670D6" w:rsidP="009F16B6">
                  <w:pPr>
                    <w:spacing w:line="240" w:lineRule="auto"/>
                    <w:ind w:firstLine="0"/>
                    <w:rPr>
                      <w:rFonts w:eastAsia="Times New Roman"/>
                      <w:noProof w:val="0"/>
                      <w:color w:val="auto"/>
                      <w:sz w:val="24"/>
                      <w:szCs w:val="24"/>
                    </w:rPr>
                  </w:pPr>
                  <w:r w:rsidRPr="008670D6">
                    <w:rPr>
                      <w:rFonts w:eastAsia="Times New Roman"/>
                      <w:noProof w:val="0"/>
                      <w:color w:val="auto"/>
                      <w:sz w:val="24"/>
                      <w:szCs w:val="24"/>
                    </w:rPr>
                    <w:t xml:space="preserve">Dòng đỉnh thấp </w:t>
                  </w:r>
                </w:p>
                <w:p w14:paraId="4912F830" w14:textId="50626CCA" w:rsidR="008670D6" w:rsidRPr="008670D6" w:rsidRDefault="008670D6" w:rsidP="009F16B6">
                  <w:pPr>
                    <w:spacing w:line="240" w:lineRule="auto"/>
                    <w:ind w:firstLine="0"/>
                    <w:rPr>
                      <w:rFonts w:eastAsia="Times New Roman"/>
                      <w:noProof w:val="0"/>
                      <w:color w:val="auto"/>
                      <w:sz w:val="24"/>
                      <w:szCs w:val="24"/>
                    </w:rPr>
                  </w:pPr>
                  <w:r w:rsidRPr="008670D6">
                    <w:rPr>
                      <w:rFonts w:eastAsia="Times New Roman"/>
                      <w:noProof w:val="0"/>
                      <w:color w:val="auto"/>
                      <w:sz w:val="24"/>
                      <w:szCs w:val="24"/>
                    </w:rPr>
                    <w:t>Tổn hao lớn nếu không sử dụng đi-ốt phục hồi nhanh</w:t>
                  </w:r>
                </w:p>
              </w:tc>
            </w:tr>
          </w:tbl>
          <w:p w14:paraId="2A369DCE" w14:textId="77777777" w:rsidR="00CC48F9" w:rsidRDefault="00CC48F9">
            <w:pPr>
              <w:spacing w:line="240" w:lineRule="auto"/>
              <w:ind w:firstLine="0"/>
              <w:rPr>
                <w:b/>
                <w:bCs/>
              </w:rPr>
            </w:pPr>
          </w:p>
        </w:tc>
      </w:tr>
      <w:tr w:rsidR="006A31ED" w14:paraId="6B0ECEBF" w14:textId="77777777">
        <w:tc>
          <w:tcPr>
            <w:tcW w:w="1668" w:type="dxa"/>
            <w:shd w:val="clear" w:color="auto" w:fill="E7E6E6"/>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24"/>
            </w:tblGrid>
            <w:tr w:rsidR="007170F0" w:rsidRPr="007170F0" w14:paraId="531ADE40" w14:textId="77777777" w:rsidTr="007170F0">
              <w:trPr>
                <w:tblCellSpacing w:w="15" w:type="dxa"/>
              </w:trPr>
              <w:tc>
                <w:tcPr>
                  <w:tcW w:w="0" w:type="auto"/>
                  <w:vAlign w:val="center"/>
                  <w:hideMark/>
                </w:tcPr>
                <w:p w14:paraId="74CF6321" w14:textId="77777777" w:rsidR="007170F0" w:rsidRPr="007170F0" w:rsidRDefault="007170F0" w:rsidP="009F16B6">
                  <w:pPr>
                    <w:spacing w:line="240" w:lineRule="auto"/>
                    <w:ind w:firstLine="0"/>
                    <w:rPr>
                      <w:rFonts w:eastAsia="Times New Roman"/>
                      <w:noProof w:val="0"/>
                      <w:color w:val="auto"/>
                      <w:sz w:val="24"/>
                      <w:szCs w:val="24"/>
                    </w:rPr>
                  </w:pPr>
                  <w:r w:rsidRPr="007170F0">
                    <w:rPr>
                      <w:rFonts w:eastAsia="Times New Roman"/>
                      <w:noProof w:val="0"/>
                      <w:color w:val="auto"/>
                      <w:sz w:val="24"/>
                      <w:szCs w:val="24"/>
                    </w:rPr>
                    <w:t>CRM</w:t>
                  </w:r>
                </w:p>
              </w:tc>
            </w:tr>
          </w:tbl>
          <w:p w14:paraId="0EAA77F9" w14:textId="77777777" w:rsidR="00CC48F9" w:rsidRDefault="00CC48F9">
            <w:pPr>
              <w:spacing w:line="240" w:lineRule="auto"/>
              <w:ind w:firstLine="0"/>
              <w:rPr>
                <w:b/>
                <w:bCs/>
              </w:rPr>
            </w:pPr>
          </w:p>
        </w:tc>
        <w:tc>
          <w:tcPr>
            <w:tcW w:w="2268" w:type="dxa"/>
            <w:shd w:val="clear" w:color="auto" w:fill="auto"/>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77"/>
            </w:tblGrid>
            <w:tr w:rsidR="004F2042" w:rsidRPr="004F2042" w14:paraId="7B45A935" w14:textId="77777777" w:rsidTr="004F2042">
              <w:trPr>
                <w:tblCellSpacing w:w="15" w:type="dxa"/>
              </w:trPr>
              <w:tc>
                <w:tcPr>
                  <w:tcW w:w="0" w:type="auto"/>
                  <w:vAlign w:val="center"/>
                  <w:hideMark/>
                </w:tcPr>
                <w:p w14:paraId="2F9ED45C" w14:textId="77777777" w:rsidR="004F2042" w:rsidRPr="004F2042" w:rsidRDefault="004F2042" w:rsidP="009F16B6">
                  <w:pPr>
                    <w:spacing w:line="240" w:lineRule="auto"/>
                    <w:ind w:firstLine="0"/>
                    <w:rPr>
                      <w:rFonts w:eastAsia="Times New Roman"/>
                      <w:noProof w:val="0"/>
                      <w:color w:val="auto"/>
                      <w:sz w:val="24"/>
                      <w:szCs w:val="24"/>
                    </w:rPr>
                  </w:pPr>
                  <w:r w:rsidRPr="004F2042">
                    <w:rPr>
                      <w:rFonts w:eastAsia="Times New Roman"/>
                      <w:noProof w:val="0"/>
                      <w:color w:val="auto"/>
                      <w:sz w:val="24"/>
                      <w:szCs w:val="24"/>
                    </w:rPr>
                    <w:t>75 - 300 W</w:t>
                  </w:r>
                </w:p>
              </w:tc>
            </w:tr>
          </w:tbl>
          <w:p w14:paraId="3CC956C3" w14:textId="77777777" w:rsidR="00CC48F9" w:rsidRDefault="00CC48F9">
            <w:pPr>
              <w:spacing w:line="240" w:lineRule="auto"/>
              <w:ind w:firstLine="0"/>
              <w:rPr>
                <w:b/>
                <w:bCs/>
              </w:rPr>
            </w:pPr>
          </w:p>
        </w:tc>
        <w:tc>
          <w:tcPr>
            <w:tcW w:w="1842" w:type="dxa"/>
            <w:shd w:val="clear" w:color="auto" w:fill="auto"/>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626"/>
            </w:tblGrid>
            <w:tr w:rsidR="00B839A6" w:rsidRPr="00B839A6" w14:paraId="6ACA2AF3" w14:textId="77777777" w:rsidTr="00B839A6">
              <w:trPr>
                <w:tblCellSpacing w:w="15" w:type="dxa"/>
              </w:trPr>
              <w:tc>
                <w:tcPr>
                  <w:tcW w:w="0" w:type="auto"/>
                  <w:vAlign w:val="center"/>
                  <w:hideMark/>
                </w:tcPr>
                <w:p w14:paraId="5339C868" w14:textId="77777777" w:rsidR="00B839A6" w:rsidRPr="00B839A6" w:rsidRDefault="00B839A6" w:rsidP="009F16B6">
                  <w:pPr>
                    <w:spacing w:line="240" w:lineRule="auto"/>
                    <w:ind w:firstLine="0"/>
                    <w:rPr>
                      <w:rFonts w:eastAsia="Times New Roman"/>
                      <w:noProof w:val="0"/>
                      <w:color w:val="auto"/>
                      <w:sz w:val="24"/>
                      <w:szCs w:val="24"/>
                    </w:rPr>
                  </w:pPr>
                  <w:r w:rsidRPr="00B839A6">
                    <w:rPr>
                      <w:rFonts w:eastAsia="Times New Roman"/>
                      <w:noProof w:val="0"/>
                      <w:color w:val="auto"/>
                      <w:sz w:val="24"/>
                      <w:szCs w:val="24"/>
                    </w:rPr>
                    <w:t>Ứng dụng thương mại công suất thấp</w:t>
                  </w:r>
                </w:p>
              </w:tc>
            </w:tr>
          </w:tbl>
          <w:p w14:paraId="13123F60" w14:textId="77777777" w:rsidR="00CC48F9" w:rsidRDefault="00CC48F9">
            <w:pPr>
              <w:spacing w:line="240" w:lineRule="auto"/>
              <w:ind w:firstLine="0"/>
              <w:rPr>
                <w:b/>
                <w:bCs/>
              </w:rPr>
            </w:pPr>
          </w:p>
        </w:tc>
        <w:tc>
          <w:tcPr>
            <w:tcW w:w="2945" w:type="dxa"/>
            <w:shd w:val="clear" w:color="auto" w:fill="auto"/>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729"/>
            </w:tblGrid>
            <w:tr w:rsidR="00F95DF8" w:rsidRPr="00F95DF8" w14:paraId="2B1C692F" w14:textId="77777777" w:rsidTr="00F95DF8">
              <w:trPr>
                <w:tblCellSpacing w:w="15" w:type="dxa"/>
              </w:trPr>
              <w:tc>
                <w:tcPr>
                  <w:tcW w:w="0" w:type="auto"/>
                  <w:vAlign w:val="center"/>
                  <w:hideMark/>
                </w:tcPr>
                <w:p w14:paraId="3FC32D44" w14:textId="77777777" w:rsidR="00F95DF8" w:rsidRDefault="00F95DF8" w:rsidP="009F16B6">
                  <w:pPr>
                    <w:spacing w:line="240" w:lineRule="auto"/>
                    <w:ind w:firstLine="0"/>
                    <w:rPr>
                      <w:rFonts w:eastAsia="Times New Roman"/>
                      <w:noProof w:val="0"/>
                      <w:color w:val="auto"/>
                      <w:sz w:val="24"/>
                      <w:szCs w:val="24"/>
                    </w:rPr>
                  </w:pPr>
                  <w:r w:rsidRPr="00F95DF8">
                    <w:rPr>
                      <w:rFonts w:eastAsia="Times New Roman"/>
                      <w:noProof w:val="0"/>
                      <w:color w:val="auto"/>
                      <w:sz w:val="24"/>
                      <w:szCs w:val="24"/>
                    </w:rPr>
                    <w:t xml:space="preserve">Độ gợn dòng trong cuộn cảm thấp </w:t>
                  </w:r>
                </w:p>
                <w:p w14:paraId="1BA14415" w14:textId="77777777" w:rsidR="00F95DF8" w:rsidRDefault="00F95DF8" w:rsidP="009F16B6">
                  <w:pPr>
                    <w:spacing w:line="240" w:lineRule="auto"/>
                    <w:ind w:firstLine="0"/>
                    <w:rPr>
                      <w:rFonts w:eastAsia="Times New Roman"/>
                      <w:noProof w:val="0"/>
                      <w:color w:val="auto"/>
                      <w:sz w:val="24"/>
                      <w:szCs w:val="24"/>
                    </w:rPr>
                  </w:pPr>
                  <w:r w:rsidRPr="00F95DF8">
                    <w:rPr>
                      <w:rFonts w:eastAsia="Times New Roman"/>
                      <w:noProof w:val="0"/>
                      <w:color w:val="auto"/>
                      <w:sz w:val="24"/>
                      <w:szCs w:val="24"/>
                    </w:rPr>
                    <w:t xml:space="preserve">Dòng đỉnh cao </w:t>
                  </w:r>
                </w:p>
                <w:p w14:paraId="2947A6CB" w14:textId="77777777" w:rsidR="00DA11A4" w:rsidRDefault="00F95DF8" w:rsidP="009F16B6">
                  <w:pPr>
                    <w:spacing w:line="240" w:lineRule="auto"/>
                    <w:ind w:firstLine="0"/>
                    <w:rPr>
                      <w:rFonts w:eastAsia="Times New Roman"/>
                      <w:noProof w:val="0"/>
                      <w:color w:val="auto"/>
                      <w:sz w:val="24"/>
                      <w:szCs w:val="24"/>
                    </w:rPr>
                  </w:pPr>
                  <w:r w:rsidRPr="00F95DF8">
                    <w:rPr>
                      <w:rFonts w:eastAsia="Times New Roman"/>
                      <w:noProof w:val="0"/>
                      <w:color w:val="auto"/>
                      <w:sz w:val="24"/>
                      <w:szCs w:val="24"/>
                    </w:rPr>
                    <w:t>Tổn hao chuyển mạch thấp</w:t>
                  </w:r>
                </w:p>
                <w:p w14:paraId="3CD3F9A1" w14:textId="466731EC" w:rsidR="00F95DF8" w:rsidRPr="00F95DF8" w:rsidRDefault="00F95DF8" w:rsidP="009F16B6">
                  <w:pPr>
                    <w:spacing w:line="240" w:lineRule="auto"/>
                    <w:ind w:firstLine="0"/>
                    <w:rPr>
                      <w:rFonts w:eastAsia="Times New Roman"/>
                      <w:noProof w:val="0"/>
                      <w:color w:val="auto"/>
                      <w:sz w:val="24"/>
                      <w:szCs w:val="24"/>
                    </w:rPr>
                  </w:pPr>
                  <w:r w:rsidRPr="00F95DF8">
                    <w:rPr>
                      <w:rFonts w:eastAsia="Times New Roman"/>
                      <w:noProof w:val="0"/>
                      <w:color w:val="auto"/>
                      <w:sz w:val="24"/>
                      <w:szCs w:val="24"/>
                    </w:rPr>
                    <w:t>Tần số chuyển</w:t>
                  </w:r>
                  <w:r w:rsidR="008E2717">
                    <w:rPr>
                      <w:rFonts w:eastAsia="Times New Roman"/>
                      <w:noProof w:val="0"/>
                      <w:color w:val="auto"/>
                      <w:sz w:val="24"/>
                      <w:szCs w:val="24"/>
                    </w:rPr>
                    <w:t>`</w:t>
                  </w:r>
                  <w:r w:rsidRPr="00F95DF8">
                    <w:rPr>
                      <w:rFonts w:eastAsia="Times New Roman"/>
                      <w:noProof w:val="0"/>
                      <w:color w:val="auto"/>
                      <w:sz w:val="24"/>
                      <w:szCs w:val="24"/>
                    </w:rPr>
                    <w:t xml:space="preserve"> mạch không ổn định, </w:t>
                  </w:r>
                  <w:r w:rsidR="00B42F4C">
                    <w:rPr>
                      <w:rFonts w:eastAsia="Times New Roman"/>
                      <w:noProof w:val="0"/>
                      <w:color w:val="auto"/>
                      <w:sz w:val="24"/>
                      <w:szCs w:val="24"/>
                    </w:rPr>
                    <w:t>khó lọc nhiễu</w:t>
                  </w:r>
                </w:p>
              </w:tc>
            </w:tr>
          </w:tbl>
          <w:p w14:paraId="3E15F2C2" w14:textId="77777777" w:rsidR="00CC48F9" w:rsidRDefault="00CC48F9">
            <w:pPr>
              <w:spacing w:line="240" w:lineRule="auto"/>
              <w:ind w:firstLine="0"/>
              <w:rPr>
                <w:b/>
                <w:bCs/>
              </w:rPr>
            </w:pPr>
          </w:p>
        </w:tc>
      </w:tr>
      <w:tr w:rsidR="006A31ED" w14:paraId="0E7DC4A6" w14:textId="77777777">
        <w:tc>
          <w:tcPr>
            <w:tcW w:w="1668" w:type="dxa"/>
            <w:shd w:val="clear" w:color="auto" w:fill="E7E6E6"/>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37"/>
            </w:tblGrid>
            <w:tr w:rsidR="007170F0" w:rsidRPr="007170F0" w14:paraId="215B856B" w14:textId="77777777" w:rsidTr="007170F0">
              <w:trPr>
                <w:tblCellSpacing w:w="15" w:type="dxa"/>
              </w:trPr>
              <w:tc>
                <w:tcPr>
                  <w:tcW w:w="0" w:type="auto"/>
                  <w:vAlign w:val="center"/>
                  <w:hideMark/>
                </w:tcPr>
                <w:p w14:paraId="301B460F" w14:textId="77777777" w:rsidR="007170F0" w:rsidRPr="007170F0" w:rsidRDefault="007170F0" w:rsidP="009F16B6">
                  <w:pPr>
                    <w:spacing w:line="240" w:lineRule="auto"/>
                    <w:ind w:firstLine="0"/>
                    <w:rPr>
                      <w:rFonts w:eastAsia="Times New Roman"/>
                      <w:noProof w:val="0"/>
                      <w:color w:val="auto"/>
                      <w:sz w:val="24"/>
                      <w:szCs w:val="24"/>
                    </w:rPr>
                  </w:pPr>
                  <w:r w:rsidRPr="007170F0">
                    <w:rPr>
                      <w:rFonts w:eastAsia="Times New Roman"/>
                      <w:noProof w:val="0"/>
                      <w:color w:val="auto"/>
                      <w:sz w:val="24"/>
                      <w:szCs w:val="24"/>
                    </w:rPr>
                    <w:t>DCM</w:t>
                  </w:r>
                </w:p>
              </w:tc>
            </w:tr>
          </w:tbl>
          <w:p w14:paraId="321E6029" w14:textId="77777777" w:rsidR="00CC48F9" w:rsidRDefault="00CC48F9">
            <w:pPr>
              <w:spacing w:line="240" w:lineRule="auto"/>
              <w:ind w:firstLine="0"/>
              <w:rPr>
                <w:b/>
                <w:bCs/>
              </w:rPr>
            </w:pPr>
          </w:p>
        </w:tc>
        <w:tc>
          <w:tcPr>
            <w:tcW w:w="2268" w:type="dxa"/>
            <w:shd w:val="clear" w:color="auto" w:fill="auto"/>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77"/>
            </w:tblGrid>
            <w:tr w:rsidR="004F2042" w:rsidRPr="004F2042" w14:paraId="5D0D5413" w14:textId="77777777" w:rsidTr="004F2042">
              <w:trPr>
                <w:tblCellSpacing w:w="15" w:type="dxa"/>
              </w:trPr>
              <w:tc>
                <w:tcPr>
                  <w:tcW w:w="0" w:type="auto"/>
                  <w:vAlign w:val="center"/>
                  <w:hideMark/>
                </w:tcPr>
                <w:p w14:paraId="330189B9" w14:textId="77777777" w:rsidR="004F2042" w:rsidRPr="004F2042" w:rsidRDefault="004F2042" w:rsidP="009F16B6">
                  <w:pPr>
                    <w:spacing w:line="240" w:lineRule="auto"/>
                    <w:ind w:firstLine="0"/>
                    <w:rPr>
                      <w:rFonts w:eastAsia="Times New Roman"/>
                      <w:noProof w:val="0"/>
                      <w:color w:val="auto"/>
                      <w:sz w:val="24"/>
                      <w:szCs w:val="24"/>
                    </w:rPr>
                  </w:pPr>
                  <w:r w:rsidRPr="004F2042">
                    <w:rPr>
                      <w:rFonts w:eastAsia="Times New Roman"/>
                      <w:noProof w:val="0"/>
                      <w:color w:val="auto"/>
                      <w:sz w:val="24"/>
                      <w:szCs w:val="24"/>
                    </w:rPr>
                    <w:t>25 - 100 W</w:t>
                  </w:r>
                </w:p>
              </w:tc>
            </w:tr>
          </w:tbl>
          <w:p w14:paraId="525BD897" w14:textId="77777777" w:rsidR="00CC48F9" w:rsidRDefault="00CC48F9">
            <w:pPr>
              <w:spacing w:line="240" w:lineRule="auto"/>
              <w:ind w:firstLine="0"/>
              <w:rPr>
                <w:b/>
                <w:bCs/>
              </w:rPr>
            </w:pPr>
          </w:p>
        </w:tc>
        <w:tc>
          <w:tcPr>
            <w:tcW w:w="1842" w:type="dxa"/>
            <w:shd w:val="clear" w:color="auto" w:fill="auto"/>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626"/>
            </w:tblGrid>
            <w:tr w:rsidR="00B839A6" w:rsidRPr="00B839A6" w14:paraId="6DF7DDF2" w14:textId="77777777" w:rsidTr="00B839A6">
              <w:trPr>
                <w:tblCellSpacing w:w="15" w:type="dxa"/>
              </w:trPr>
              <w:tc>
                <w:tcPr>
                  <w:tcW w:w="0" w:type="auto"/>
                  <w:vAlign w:val="center"/>
                  <w:hideMark/>
                </w:tcPr>
                <w:p w14:paraId="5D2BA222" w14:textId="77777777" w:rsidR="00B839A6" w:rsidRPr="00B839A6" w:rsidRDefault="00B839A6" w:rsidP="009F16B6">
                  <w:pPr>
                    <w:spacing w:line="240" w:lineRule="auto"/>
                    <w:ind w:firstLine="0"/>
                    <w:rPr>
                      <w:rFonts w:eastAsia="Times New Roman"/>
                      <w:noProof w:val="0"/>
                      <w:color w:val="auto"/>
                      <w:sz w:val="24"/>
                      <w:szCs w:val="24"/>
                    </w:rPr>
                  </w:pPr>
                  <w:r w:rsidRPr="00B839A6">
                    <w:rPr>
                      <w:rFonts w:eastAsia="Times New Roman"/>
                      <w:noProof w:val="0"/>
                      <w:color w:val="auto"/>
                      <w:sz w:val="24"/>
                      <w:szCs w:val="24"/>
                    </w:rPr>
                    <w:t>Chiếu sáng công suất nhỏ</w:t>
                  </w:r>
                </w:p>
              </w:tc>
            </w:tr>
          </w:tbl>
          <w:p w14:paraId="2890EE93" w14:textId="77777777" w:rsidR="00CC48F9" w:rsidRDefault="00CC48F9">
            <w:pPr>
              <w:spacing w:line="240" w:lineRule="auto"/>
              <w:ind w:firstLine="0"/>
              <w:rPr>
                <w:b/>
                <w:bCs/>
              </w:rPr>
            </w:pPr>
          </w:p>
        </w:tc>
        <w:tc>
          <w:tcPr>
            <w:tcW w:w="2945" w:type="dxa"/>
            <w:shd w:val="clear" w:color="auto" w:fill="auto"/>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729"/>
            </w:tblGrid>
            <w:tr w:rsidR="00CC1628" w:rsidRPr="00CC1628" w14:paraId="7BEA8993" w14:textId="77777777" w:rsidTr="00CC1628">
              <w:trPr>
                <w:tblCellSpacing w:w="15" w:type="dxa"/>
              </w:trPr>
              <w:tc>
                <w:tcPr>
                  <w:tcW w:w="0" w:type="auto"/>
                  <w:vAlign w:val="center"/>
                  <w:hideMark/>
                </w:tcPr>
                <w:p w14:paraId="1CE94D9A" w14:textId="77777777" w:rsidR="00CC1628" w:rsidRDefault="00CC1628" w:rsidP="009F16B6">
                  <w:pPr>
                    <w:spacing w:line="240" w:lineRule="auto"/>
                    <w:ind w:firstLine="0"/>
                    <w:rPr>
                      <w:rFonts w:eastAsia="Times New Roman"/>
                      <w:noProof w:val="0"/>
                      <w:color w:val="auto"/>
                      <w:sz w:val="24"/>
                      <w:szCs w:val="24"/>
                    </w:rPr>
                  </w:pPr>
                  <w:r w:rsidRPr="00CC1628">
                    <w:rPr>
                      <w:rFonts w:eastAsia="Times New Roman"/>
                      <w:noProof w:val="0"/>
                      <w:color w:val="auto"/>
                      <w:sz w:val="24"/>
                      <w:szCs w:val="24"/>
                    </w:rPr>
                    <w:t xml:space="preserve">Độ gợn dòng trong cuộn cảm cao </w:t>
                  </w:r>
                </w:p>
                <w:p w14:paraId="2AFD3D49" w14:textId="77777777" w:rsidR="00CC1628" w:rsidRDefault="00CC1628" w:rsidP="009F16B6">
                  <w:pPr>
                    <w:spacing w:line="240" w:lineRule="auto"/>
                    <w:ind w:firstLine="0"/>
                    <w:rPr>
                      <w:rFonts w:eastAsia="Times New Roman"/>
                      <w:noProof w:val="0"/>
                      <w:color w:val="auto"/>
                      <w:sz w:val="24"/>
                      <w:szCs w:val="24"/>
                    </w:rPr>
                  </w:pPr>
                  <w:r w:rsidRPr="00CC1628">
                    <w:rPr>
                      <w:rFonts w:eastAsia="Times New Roman"/>
                      <w:noProof w:val="0"/>
                      <w:color w:val="auto"/>
                      <w:sz w:val="24"/>
                      <w:szCs w:val="24"/>
                    </w:rPr>
                    <w:t xml:space="preserve">Dòng đỉnh cao </w:t>
                  </w:r>
                </w:p>
                <w:p w14:paraId="48C3002D" w14:textId="3D52C285" w:rsidR="00CC1628" w:rsidRPr="00CC1628" w:rsidRDefault="00CC1628" w:rsidP="009F16B6">
                  <w:pPr>
                    <w:spacing w:line="240" w:lineRule="auto"/>
                    <w:ind w:firstLine="0"/>
                    <w:rPr>
                      <w:rFonts w:eastAsia="Times New Roman"/>
                      <w:noProof w:val="0"/>
                      <w:color w:val="auto"/>
                      <w:sz w:val="24"/>
                      <w:szCs w:val="24"/>
                    </w:rPr>
                  </w:pPr>
                  <w:r w:rsidRPr="00CC1628">
                    <w:rPr>
                      <w:rFonts w:eastAsia="Times New Roman"/>
                      <w:noProof w:val="0"/>
                      <w:color w:val="auto"/>
                      <w:sz w:val="24"/>
                      <w:szCs w:val="24"/>
                    </w:rPr>
                    <w:t>Tổn hao thấp</w:t>
                  </w:r>
                </w:p>
              </w:tc>
            </w:tr>
          </w:tbl>
          <w:p w14:paraId="5B1D4F73" w14:textId="77777777" w:rsidR="00CC48F9" w:rsidRDefault="00CC48F9">
            <w:pPr>
              <w:spacing w:line="240" w:lineRule="auto"/>
              <w:ind w:firstLine="0"/>
              <w:rPr>
                <w:b/>
                <w:bCs/>
              </w:rPr>
            </w:pPr>
          </w:p>
        </w:tc>
      </w:tr>
    </w:tbl>
    <w:p w14:paraId="26BDBED9" w14:textId="037D545F" w:rsidR="003878AC" w:rsidRDefault="003878AC" w:rsidP="00977312"/>
    <w:p w14:paraId="540F3202" w14:textId="39B1432C" w:rsidR="004537F8" w:rsidRPr="00FA6688" w:rsidRDefault="00417AB5" w:rsidP="00B148F6">
      <w:r>
        <w:t>Chế độ CCM được sử dụng cho các bộ nguồn có công suất tương đối lớn trong khi CRM và DCM chủ yếu được sử dụng cho các bộ nguồn có công suất thấp. Với các ứng dụng sạc nhanh thường yêu cầu mức công suất từ trung bình đến rất lớn, qua đó dễ dàng thấy rằng các bộ sạc EV chỉ vận hành ở chế độ này. Ngoài ra, chế độ CCM PFC cũng có thể hỗ trợ hoạt động hai chiều, cho phép bộ sạc EV cung cấp điện trở lại lưới điện hoặc các tải khác</w:t>
      </w:r>
      <w:r w:rsidR="00520D74">
        <w:t xml:space="preserve"> [22]</w:t>
      </w:r>
      <w:r>
        <w:t>.</w:t>
      </w:r>
    </w:p>
    <w:p w14:paraId="3D4C0856" w14:textId="040F1AAF" w:rsidR="00766EB7" w:rsidRDefault="00D82F8E" w:rsidP="00D82F8E">
      <w:pPr>
        <w:pStyle w:val="Heading3"/>
        <w:rPr>
          <w:rStyle w:val="notion-enable-hover"/>
        </w:rPr>
      </w:pPr>
      <w:bookmarkStart w:id="149" w:name="_Toc136330647"/>
      <w:bookmarkStart w:id="150" w:name="_Toc136350933"/>
      <w:r w:rsidRPr="00D82F8E">
        <w:rPr>
          <w:rStyle w:val="notion-enable-hover"/>
        </w:rPr>
        <w:t>Các cấu hình AC-DC PFC thông dụng</w:t>
      </w:r>
      <w:bookmarkEnd w:id="149"/>
      <w:bookmarkEnd w:id="150"/>
    </w:p>
    <w:p w14:paraId="30427C23" w14:textId="411629F3" w:rsidR="004D1290" w:rsidRDefault="00BF7EDA">
      <w:pPr>
        <w:numPr>
          <w:ilvl w:val="0"/>
          <w:numId w:val="5"/>
        </w:numPr>
        <w:rPr>
          <w:b/>
          <w:bCs/>
          <w:lang w:eastAsia="x-none"/>
        </w:rPr>
      </w:pPr>
      <w:r w:rsidRPr="00BF7EDA">
        <w:rPr>
          <w:b/>
          <w:bCs/>
        </w:rPr>
        <w:t>Bộ chuyển đổi tăng áp PFC truyền thống</w:t>
      </w:r>
    </w:p>
    <w:p w14:paraId="403ACB2E" w14:textId="7B55833F" w:rsidR="009522CE" w:rsidRDefault="000440E7" w:rsidP="004A31E4">
      <w:r>
        <w:t xml:space="preserve">Đây là cấu trúc phổ biến nhất cho các ứng dụng PFC. Trong các ứng dụng PFC, một cầu đi-ốt chuyên dụng được sử dụng để chỉnh lưu điện áp đầu vào xoay chiều thành một chiều, tiếp theo là bộ chuyển đổi tăng áp, như </w:t>
      </w:r>
      <w:r w:rsidR="006E4DB0">
        <w:rPr>
          <w:rStyle w:val="notion-enable-hover"/>
        </w:rPr>
        <w:t>Hình</w:t>
      </w:r>
      <w:r w:rsidR="005D44F2">
        <w:rPr>
          <w:rStyle w:val="notion-enable-hover"/>
        </w:rPr>
        <w:t xml:space="preserve"> </w:t>
      </w:r>
      <w:r>
        <w:rPr>
          <w:rStyle w:val="notion-enable-hover"/>
          <w:b/>
          <w:bCs/>
        </w:rPr>
        <w:t xml:space="preserve">. </w:t>
      </w:r>
      <w:r>
        <w:t xml:space="preserve">Với cấu trúc này, dòng </w:t>
      </w:r>
      <w:r>
        <w:lastRenderedPageBreak/>
        <w:t>điện nhấp nhô của tụ điện ngõ ra rất cao [</w:t>
      </w:r>
      <w:r w:rsidR="004D5F0C">
        <w:t>23</w:t>
      </w:r>
      <w:r>
        <w:t>]. Hơn nữa, khi mức công suất tăng lên, cầu diode tổn thất làm giảm hiệu suất đáng kể.</w:t>
      </w:r>
    </w:p>
    <w:p w14:paraId="5BF02624" w14:textId="55B7770F" w:rsidR="00F9054F" w:rsidRDefault="00000000" w:rsidP="00F9054F">
      <w:pPr>
        <w:keepNext/>
        <w:jc w:val="center"/>
      </w:pPr>
      <w:r>
        <w:rPr>
          <w:b/>
          <w:bCs/>
          <w:lang w:eastAsia="x-none"/>
        </w:rPr>
        <w:drawing>
          <wp:inline distT="0" distB="0" distL="0" distR="0" wp14:anchorId="199CBBCA" wp14:editId="4AA5CD08">
            <wp:extent cx="4316730" cy="2392045"/>
            <wp:effectExtent l="0" t="0" r="0" b="0"/>
            <wp:docPr id="73045"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4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316730" cy="2392045"/>
                    </a:xfrm>
                    <a:prstGeom prst="rect">
                      <a:avLst/>
                    </a:prstGeom>
                    <a:noFill/>
                    <a:ln>
                      <a:noFill/>
                    </a:ln>
                  </pic:spPr>
                </pic:pic>
              </a:graphicData>
            </a:graphic>
          </wp:inline>
        </w:drawing>
      </w:r>
    </w:p>
    <w:p w14:paraId="4CE05522" w14:textId="5E1C4998" w:rsidR="004C5FEF" w:rsidRDefault="00F9054F" w:rsidP="00F9054F">
      <w:pPr>
        <w:pStyle w:val="Caption"/>
      </w:pPr>
      <w:bookmarkStart w:id="151" w:name="_Toc136167210"/>
      <w:bookmarkStart w:id="152" w:name="_Toc136350987"/>
      <w:r>
        <w:t xml:space="preserve">Hình </w:t>
      </w:r>
      <w:fldSimple w:instr=" STYLEREF 1 \s ">
        <w:r w:rsidR="00785EBE">
          <w:rPr>
            <w:noProof/>
          </w:rPr>
          <w:t>3</w:t>
        </w:r>
      </w:fldSimple>
      <w:r w:rsidR="00A95DAA">
        <w:t>.</w:t>
      </w:r>
      <w:fldSimple w:instr=" SEQ Hình \* ARABIC \s 1 ">
        <w:r w:rsidR="00785EBE">
          <w:rPr>
            <w:noProof/>
          </w:rPr>
          <w:t>5</w:t>
        </w:r>
      </w:fldSimple>
      <w:r>
        <w:t xml:space="preserve"> Cấu trúc b</w:t>
      </w:r>
      <w:r w:rsidRPr="0053398A">
        <w:t>ộ chuyển đổi tăng áp PFC truyền thống</w:t>
      </w:r>
      <w:bookmarkEnd w:id="151"/>
      <w:bookmarkEnd w:id="152"/>
    </w:p>
    <w:p w14:paraId="2FC5DCA1" w14:textId="34B5939C" w:rsidR="00F03CD9" w:rsidRPr="00094B33" w:rsidRDefault="00094B33">
      <w:pPr>
        <w:numPr>
          <w:ilvl w:val="0"/>
          <w:numId w:val="5"/>
        </w:numPr>
        <w:rPr>
          <w:b/>
          <w:bCs/>
        </w:rPr>
      </w:pPr>
      <w:r w:rsidRPr="00094B33">
        <w:rPr>
          <w:b/>
          <w:bCs/>
        </w:rPr>
        <w:t>Bộ chuyển đổi tăng áp PFC không cầu nối</w:t>
      </w:r>
    </w:p>
    <w:p w14:paraId="4A9CB245" w14:textId="24A979BA" w:rsidR="001D31B6" w:rsidRDefault="00400CCE" w:rsidP="00202E09">
      <w:r>
        <w:t>So với bộ chuyển đổi PFC truyền thống, cấu trúc không cầu nối tránh được vấn đề về cầu đi-ốt đầu vào của bộ chỉnh lưu, nhưng nó vẫn duy trì cấu trúc liên kết boost cổ điển [</w:t>
      </w:r>
      <w:r w:rsidR="00D60F93">
        <w:t>24</w:t>
      </w:r>
      <w:r>
        <w:t>]–[</w:t>
      </w:r>
      <w:r w:rsidR="009C6006">
        <w:t>26</w:t>
      </w:r>
      <w:r>
        <w:t xml:space="preserve">], như trong </w:t>
      </w:r>
      <w:r w:rsidRPr="00C71982">
        <w:rPr>
          <w:rStyle w:val="notion-enable-hover"/>
        </w:rPr>
        <w:t>Hình 3</w:t>
      </w:r>
      <w:r w:rsidR="00A7758A">
        <w:rPr>
          <w:rStyle w:val="notion-enable-hover"/>
        </w:rPr>
        <w:t>.6</w:t>
      </w:r>
      <w:r>
        <w:rPr>
          <w:rStyle w:val="notion-enable-hover"/>
          <w:b/>
          <w:bCs/>
        </w:rPr>
        <w:t>.</w:t>
      </w:r>
      <w:r>
        <w:t xml:space="preserve"> Đây là một giải pháp hấp dẫn cho các ứng dụng ở mức công suất lớn hơn 1 kW. Cấu trúc liên kết này giải quyết vấn đề quản lý nhiệt trong cầu đi-ốt chỉnh lưu đầu vào, nhưng nó làm tăng EMI [</w:t>
      </w:r>
      <w:r w:rsidR="009B7DE4">
        <w:t>27</w:t>
      </w:r>
      <w:r>
        <w:t>]</w:t>
      </w:r>
      <w:r w:rsidR="00683A11">
        <w:t>,</w:t>
      </w:r>
      <w:r>
        <w:t xml:space="preserve"> [</w:t>
      </w:r>
      <w:r w:rsidR="009B7DE4">
        <w:t>28</w:t>
      </w:r>
      <w:r>
        <w:t>]. Một nhược điểm khác của cấu trúc này là đường dây đầu vào thả nổi đối với điểm nối đất PFC, khiến cho việc cảm biến điện áp đầu vào, dòng điện trong MOSFET và đi-ốt gặp nhiều khó khăn.</w:t>
      </w:r>
    </w:p>
    <w:p w14:paraId="3ED90566" w14:textId="747CFF4F" w:rsidR="000D2315" w:rsidRDefault="00000000" w:rsidP="000D2315">
      <w:pPr>
        <w:keepNext/>
        <w:jc w:val="center"/>
      </w:pPr>
      <w:r>
        <w:drawing>
          <wp:inline distT="0" distB="0" distL="0" distR="0" wp14:anchorId="79D9B7F6" wp14:editId="75771567">
            <wp:extent cx="4231640" cy="2339340"/>
            <wp:effectExtent l="0" t="0" r="0" b="0"/>
            <wp:docPr id="61"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231640" cy="2339340"/>
                    </a:xfrm>
                    <a:prstGeom prst="rect">
                      <a:avLst/>
                    </a:prstGeom>
                    <a:noFill/>
                    <a:ln>
                      <a:noFill/>
                    </a:ln>
                  </pic:spPr>
                </pic:pic>
              </a:graphicData>
            </a:graphic>
          </wp:inline>
        </w:drawing>
      </w:r>
    </w:p>
    <w:p w14:paraId="64D10FCD" w14:textId="3867CC99" w:rsidR="00E46064" w:rsidRDefault="000D2315" w:rsidP="000D2315">
      <w:pPr>
        <w:pStyle w:val="Caption"/>
      </w:pPr>
      <w:bookmarkStart w:id="153" w:name="_Toc136167211"/>
      <w:bookmarkStart w:id="154" w:name="_Toc136350988"/>
      <w:r>
        <w:t xml:space="preserve">Hình </w:t>
      </w:r>
      <w:fldSimple w:instr=" STYLEREF 1 \s ">
        <w:r w:rsidR="00785EBE">
          <w:rPr>
            <w:noProof/>
          </w:rPr>
          <w:t>3</w:t>
        </w:r>
      </w:fldSimple>
      <w:r w:rsidR="00A95DAA">
        <w:t>.</w:t>
      </w:r>
      <w:fldSimple w:instr=" SEQ Hình \* ARABIC \s 1 ">
        <w:r w:rsidR="00785EBE">
          <w:rPr>
            <w:noProof/>
          </w:rPr>
          <w:t>6</w:t>
        </w:r>
      </w:fldSimple>
      <w:r>
        <w:t xml:space="preserve"> Cấu trúc bộ biến đổi PFC không cầu </w:t>
      </w:r>
      <w:r w:rsidR="0098195D">
        <w:t>đi-ốt</w:t>
      </w:r>
      <w:bookmarkEnd w:id="153"/>
      <w:bookmarkEnd w:id="154"/>
    </w:p>
    <w:p w14:paraId="1709BD78" w14:textId="16C9EED2" w:rsidR="00F04043" w:rsidRDefault="003C21BC">
      <w:pPr>
        <w:numPr>
          <w:ilvl w:val="0"/>
          <w:numId w:val="5"/>
        </w:numPr>
        <w:rPr>
          <w:b/>
          <w:bCs/>
        </w:rPr>
      </w:pPr>
      <w:r w:rsidRPr="004A775C">
        <w:rPr>
          <w:b/>
          <w:bCs/>
        </w:rPr>
        <w:lastRenderedPageBreak/>
        <w:t>Bộ biến đổi tăng áp PFC xen kẻ.</w:t>
      </w:r>
    </w:p>
    <w:p w14:paraId="6E0FB2DE" w14:textId="7D91222F" w:rsidR="00983F84" w:rsidRDefault="008F0151" w:rsidP="00D40B02">
      <w:r>
        <w:t>Bao gồm hai bộ biến đổi tăng áp song song, lệch pha nhau 180 độ [</w:t>
      </w:r>
      <w:r w:rsidR="00EE1F87">
        <w:t>29</w:t>
      </w:r>
      <w:r>
        <w:t>], [</w:t>
      </w:r>
      <w:r w:rsidR="00EE1F87">
        <w:t>30</w:t>
      </w:r>
      <w:r>
        <w:t>]. Dòng điện đầu vào là tổng của hai dòng điện dẫn trong cuộn cảm LB1 và LB2. Các dòng điện gợn sóng trong các cuộn cảm này lệch pha nhau, vì vậy chúng có xu hướng triệt tiêu lẫn nhau và do đó làm giảm dòng điện nhấp nhô đầu vào tần số cao do công tắc chuyển mạch tăng áp gây ra, vì vậy bộ lọc EMI đầu vào có thể nhỏ hơn [</w:t>
      </w:r>
      <w:r w:rsidR="00504EBE">
        <w:t>31</w:t>
      </w:r>
      <w:r>
        <w:t>]. Nhược điểm đáng kể của bộ chuyển đổi PFC xen kẻ là tương tự như bộ chuyển đổi PFC truyền thống, vẫn tồn tại vấn đề quản lý nhiệt trong cầu đi-ốt đầu vào.</w:t>
      </w:r>
    </w:p>
    <w:p w14:paraId="77DAB3F2" w14:textId="568F0159" w:rsidR="002F0AEE" w:rsidRDefault="00000000" w:rsidP="002F0AEE">
      <w:pPr>
        <w:keepNext/>
        <w:jc w:val="center"/>
      </w:pPr>
      <w:r>
        <w:rPr>
          <w:b/>
          <w:bCs/>
        </w:rPr>
        <w:drawing>
          <wp:inline distT="0" distB="0" distL="0" distR="0" wp14:anchorId="711D939C" wp14:editId="370F0712">
            <wp:extent cx="4678045" cy="2594610"/>
            <wp:effectExtent l="0" t="0" r="0" b="0"/>
            <wp:docPr id="6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678045" cy="2594610"/>
                    </a:xfrm>
                    <a:prstGeom prst="rect">
                      <a:avLst/>
                    </a:prstGeom>
                    <a:noFill/>
                    <a:ln>
                      <a:noFill/>
                    </a:ln>
                  </pic:spPr>
                </pic:pic>
              </a:graphicData>
            </a:graphic>
          </wp:inline>
        </w:drawing>
      </w:r>
    </w:p>
    <w:p w14:paraId="626773F0" w14:textId="0BE6A6DA" w:rsidR="00733765" w:rsidRDefault="002F0AEE" w:rsidP="006E4483">
      <w:pPr>
        <w:pStyle w:val="Caption"/>
      </w:pPr>
      <w:bookmarkStart w:id="155" w:name="_Toc136167212"/>
      <w:bookmarkStart w:id="156" w:name="_Toc136350989"/>
      <w:r>
        <w:t xml:space="preserve">Hình </w:t>
      </w:r>
      <w:fldSimple w:instr=" STYLEREF 1 \s ">
        <w:r w:rsidR="00785EBE">
          <w:rPr>
            <w:noProof/>
          </w:rPr>
          <w:t>3</w:t>
        </w:r>
      </w:fldSimple>
      <w:r w:rsidR="00A95DAA">
        <w:t>.</w:t>
      </w:r>
      <w:fldSimple w:instr=" SEQ Hình \* ARABIC \s 1 ">
        <w:r w:rsidR="00785EBE">
          <w:rPr>
            <w:noProof/>
          </w:rPr>
          <w:t>7</w:t>
        </w:r>
      </w:fldSimple>
      <w:r>
        <w:t xml:space="preserve"> Cấu trúc bộ biến đổi PFC xen kẻ</w:t>
      </w:r>
      <w:bookmarkEnd w:id="155"/>
      <w:bookmarkEnd w:id="156"/>
    </w:p>
    <w:p w14:paraId="718160B3" w14:textId="6697EDDD" w:rsidR="002C5A9C" w:rsidRDefault="002C5A9C" w:rsidP="00B37639">
      <w:pPr>
        <w:pStyle w:val="Captiontable"/>
      </w:pPr>
      <w:bookmarkStart w:id="157" w:name="_Toc136166964"/>
      <w:r>
        <w:t xml:space="preserve">Bảng </w:t>
      </w:r>
      <w:fldSimple w:instr=" STYLEREF 1 \s ">
        <w:r w:rsidR="00785EBE">
          <w:rPr>
            <w:noProof/>
          </w:rPr>
          <w:t>3</w:t>
        </w:r>
      </w:fldSimple>
      <w:r w:rsidR="00A92B8A">
        <w:t>.</w:t>
      </w:r>
      <w:fldSimple w:instr=" SEQ Bảng \* ARABIC \s 1 ">
        <w:r w:rsidR="00785EBE">
          <w:rPr>
            <w:noProof/>
          </w:rPr>
          <w:t>2</w:t>
        </w:r>
      </w:fldSimple>
      <w:r>
        <w:t xml:space="preserve"> So sánh</w:t>
      </w:r>
      <w:r w:rsidR="003145DF">
        <w:t xml:space="preserve"> tổng quan</w:t>
      </w:r>
      <w:r>
        <w:t xml:space="preserve"> các cấu hình chuyển đổi PFC phổ biến</w:t>
      </w:r>
      <w:r w:rsidR="00C4287F">
        <w:t xml:space="preserve"> [</w:t>
      </w:r>
      <w:r w:rsidR="009D16DE">
        <w:t>32</w:t>
      </w:r>
      <w:r w:rsidR="00C4287F">
        <w:t>]</w:t>
      </w:r>
      <w:bookmarkEnd w:id="157"/>
    </w:p>
    <w:tbl>
      <w:tblPr>
        <w:tblW w:w="7930" w:type="dxa"/>
        <w:jc w:val="cente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ayout w:type="fixed"/>
        <w:tblLook w:val="04A0" w:firstRow="1" w:lastRow="0" w:firstColumn="1" w:lastColumn="0" w:noHBand="0" w:noVBand="1"/>
      </w:tblPr>
      <w:tblGrid>
        <w:gridCol w:w="1980"/>
        <w:gridCol w:w="2268"/>
        <w:gridCol w:w="1989"/>
        <w:gridCol w:w="1693"/>
      </w:tblGrid>
      <w:tr w:rsidR="006A31ED" w:rsidRPr="00FA6F0D" w14:paraId="1E6E1EB0" w14:textId="77777777">
        <w:trPr>
          <w:trHeight w:val="1012"/>
          <w:jc w:val="center"/>
        </w:trPr>
        <w:tc>
          <w:tcPr>
            <w:tcW w:w="1980" w:type="dxa"/>
            <w:tcBorders>
              <w:bottom w:val="single" w:sz="12" w:space="0" w:color="666666"/>
            </w:tcBorders>
            <w:shd w:val="clear" w:color="auto" w:fill="E7E6E6"/>
            <w:vAlign w:val="center"/>
          </w:tcPr>
          <w:p w14:paraId="6F067BC5" w14:textId="77777777" w:rsidR="00356E04" w:rsidRDefault="00356E04">
            <w:pPr>
              <w:ind w:firstLine="0"/>
              <w:rPr>
                <w:b/>
                <w:bCs/>
              </w:rPr>
            </w:pPr>
            <w:r>
              <w:rPr>
                <w:b/>
                <w:bCs/>
              </w:rPr>
              <w:t>Cấu trúc /</w:t>
            </w:r>
            <w:r>
              <w:rPr>
                <w:b/>
                <w:bCs/>
              </w:rPr>
              <w:br/>
              <w:t>Mức công suất</w:t>
            </w:r>
          </w:p>
        </w:tc>
        <w:tc>
          <w:tcPr>
            <w:tcW w:w="2268" w:type="dxa"/>
            <w:tcBorders>
              <w:bottom w:val="single" w:sz="12" w:space="0" w:color="666666"/>
            </w:tcBorders>
            <w:shd w:val="clear" w:color="auto" w:fill="E7E6E6"/>
            <w:vAlign w:val="center"/>
          </w:tcPr>
          <w:p w14:paraId="66C71931" w14:textId="38ACC3EF" w:rsidR="00356E04" w:rsidRDefault="00356E04">
            <w:pPr>
              <w:ind w:firstLine="0"/>
              <w:rPr>
                <w:b/>
                <w:bCs/>
              </w:rPr>
            </w:pPr>
            <w:r>
              <w:rPr>
                <w:b/>
                <w:bCs/>
              </w:rPr>
              <w:t>PFC truyền thống</w:t>
            </w:r>
            <w:r>
              <w:rPr>
                <w:b/>
                <w:bCs/>
              </w:rPr>
              <w:br/>
              <w:t>&lt; 1 kW</w:t>
            </w:r>
          </w:p>
        </w:tc>
        <w:tc>
          <w:tcPr>
            <w:tcW w:w="1989" w:type="dxa"/>
            <w:tcBorders>
              <w:bottom w:val="single" w:sz="12" w:space="0" w:color="666666"/>
            </w:tcBorders>
            <w:shd w:val="clear" w:color="auto" w:fill="E7E6E6"/>
            <w:vAlign w:val="center"/>
          </w:tcPr>
          <w:p w14:paraId="7F1E6AE7" w14:textId="6C605333" w:rsidR="00356E04" w:rsidRDefault="00356E04">
            <w:pPr>
              <w:ind w:firstLine="0"/>
              <w:rPr>
                <w:b/>
                <w:bCs/>
              </w:rPr>
            </w:pPr>
            <w:r>
              <w:rPr>
                <w:b/>
                <w:bCs/>
              </w:rPr>
              <w:t>PFC không cầu</w:t>
            </w:r>
            <w:r>
              <w:rPr>
                <w:b/>
                <w:bCs/>
              </w:rPr>
              <w:br/>
              <w:t>&lt; 2 kW</w:t>
            </w:r>
          </w:p>
        </w:tc>
        <w:tc>
          <w:tcPr>
            <w:tcW w:w="1693" w:type="dxa"/>
            <w:tcBorders>
              <w:bottom w:val="single" w:sz="12" w:space="0" w:color="666666"/>
            </w:tcBorders>
            <w:shd w:val="clear" w:color="auto" w:fill="E7E6E6"/>
            <w:vAlign w:val="center"/>
          </w:tcPr>
          <w:p w14:paraId="4CF814A8" w14:textId="364EC90E" w:rsidR="00356E04" w:rsidRDefault="00356E04">
            <w:pPr>
              <w:ind w:firstLine="0"/>
              <w:rPr>
                <w:b/>
                <w:bCs/>
                <w:i/>
                <w:iCs/>
              </w:rPr>
            </w:pPr>
            <w:r>
              <w:rPr>
                <w:b/>
                <w:bCs/>
              </w:rPr>
              <w:t>PFC xen kẻ</w:t>
            </w:r>
            <w:r>
              <w:rPr>
                <w:b/>
                <w:bCs/>
                <w:i/>
                <w:iCs/>
              </w:rPr>
              <w:br/>
            </w:r>
            <w:r>
              <w:rPr>
                <w:b/>
                <w:bCs/>
              </w:rPr>
              <w:t>&lt; 3 kW</w:t>
            </w:r>
          </w:p>
        </w:tc>
      </w:tr>
      <w:tr w:rsidR="006A31ED" w:rsidRPr="00FA6F0D" w14:paraId="0BA76BF9" w14:textId="77777777">
        <w:trPr>
          <w:trHeight w:val="10"/>
          <w:jc w:val="center"/>
        </w:trPr>
        <w:tc>
          <w:tcPr>
            <w:tcW w:w="1980" w:type="dxa"/>
            <w:shd w:val="clear" w:color="auto" w:fill="E7E6E6"/>
            <w:vAlign w:val="center"/>
          </w:tcPr>
          <w:p w14:paraId="019BF8F8" w14:textId="77777777" w:rsidR="00356E04" w:rsidRDefault="00356E04">
            <w:pPr>
              <w:ind w:firstLine="0"/>
              <w:rPr>
                <w:b/>
                <w:bCs/>
              </w:rPr>
            </w:pPr>
            <w:r>
              <w:rPr>
                <w:b/>
                <w:bCs/>
              </w:rPr>
              <w:t>EMI / Nhiễu</w:t>
            </w:r>
          </w:p>
        </w:tc>
        <w:tc>
          <w:tcPr>
            <w:tcW w:w="2268" w:type="dxa"/>
            <w:shd w:val="clear" w:color="auto" w:fill="auto"/>
            <w:vAlign w:val="center"/>
          </w:tcPr>
          <w:p w14:paraId="57AAE9F4" w14:textId="77777777" w:rsidR="00356E04" w:rsidRPr="007D324E" w:rsidRDefault="00356E04">
            <w:pPr>
              <w:ind w:firstLine="0"/>
            </w:pPr>
            <w:r w:rsidRPr="007D324E">
              <w:t>Tạm</w:t>
            </w:r>
          </w:p>
        </w:tc>
        <w:tc>
          <w:tcPr>
            <w:tcW w:w="1989" w:type="dxa"/>
            <w:shd w:val="clear" w:color="auto" w:fill="auto"/>
            <w:vAlign w:val="center"/>
          </w:tcPr>
          <w:p w14:paraId="52DE27C2" w14:textId="77777777" w:rsidR="00356E04" w:rsidRPr="007D324E" w:rsidRDefault="00356E04">
            <w:pPr>
              <w:ind w:firstLine="0"/>
            </w:pPr>
            <w:r w:rsidRPr="007D324E">
              <w:t>Kém</w:t>
            </w:r>
          </w:p>
        </w:tc>
        <w:tc>
          <w:tcPr>
            <w:tcW w:w="1693" w:type="dxa"/>
            <w:shd w:val="clear" w:color="auto" w:fill="auto"/>
            <w:vAlign w:val="center"/>
          </w:tcPr>
          <w:p w14:paraId="2FA814EB" w14:textId="77777777" w:rsidR="00356E04" w:rsidRPr="007D324E" w:rsidRDefault="00356E04">
            <w:pPr>
              <w:ind w:firstLine="0"/>
            </w:pPr>
            <w:r w:rsidRPr="007D324E">
              <w:t>Tốt</w:t>
            </w:r>
          </w:p>
        </w:tc>
      </w:tr>
      <w:tr w:rsidR="006A31ED" w:rsidRPr="00FA6F0D" w14:paraId="1AB1D90D" w14:textId="77777777">
        <w:trPr>
          <w:trHeight w:val="10"/>
          <w:jc w:val="center"/>
        </w:trPr>
        <w:tc>
          <w:tcPr>
            <w:tcW w:w="1980" w:type="dxa"/>
            <w:shd w:val="clear" w:color="auto" w:fill="E7E6E6"/>
            <w:vAlign w:val="center"/>
          </w:tcPr>
          <w:p w14:paraId="30E5F1B2" w14:textId="77777777" w:rsidR="00356E04" w:rsidRDefault="00356E04">
            <w:pPr>
              <w:ind w:firstLine="0"/>
              <w:rPr>
                <w:b/>
                <w:bCs/>
              </w:rPr>
            </w:pPr>
            <w:r>
              <w:rPr>
                <w:b/>
                <w:bCs/>
              </w:rPr>
              <w:t>Độ gợn tụ</w:t>
            </w:r>
          </w:p>
        </w:tc>
        <w:tc>
          <w:tcPr>
            <w:tcW w:w="2268" w:type="dxa"/>
            <w:shd w:val="clear" w:color="auto" w:fill="auto"/>
            <w:vAlign w:val="center"/>
          </w:tcPr>
          <w:p w14:paraId="00760306" w14:textId="77777777" w:rsidR="00356E04" w:rsidRPr="007D324E" w:rsidRDefault="00356E04">
            <w:pPr>
              <w:ind w:firstLine="0"/>
            </w:pPr>
            <w:r w:rsidRPr="007D324E">
              <w:t>Cao</w:t>
            </w:r>
          </w:p>
        </w:tc>
        <w:tc>
          <w:tcPr>
            <w:tcW w:w="1989" w:type="dxa"/>
            <w:shd w:val="clear" w:color="auto" w:fill="auto"/>
            <w:vAlign w:val="center"/>
          </w:tcPr>
          <w:p w14:paraId="4A5EA9FD" w14:textId="77777777" w:rsidR="00356E04" w:rsidRPr="007D324E" w:rsidRDefault="00356E04">
            <w:pPr>
              <w:ind w:firstLine="0"/>
            </w:pPr>
            <w:r w:rsidRPr="007D324E">
              <w:t>Cao</w:t>
            </w:r>
          </w:p>
        </w:tc>
        <w:tc>
          <w:tcPr>
            <w:tcW w:w="1693" w:type="dxa"/>
            <w:shd w:val="clear" w:color="auto" w:fill="auto"/>
            <w:vAlign w:val="center"/>
          </w:tcPr>
          <w:p w14:paraId="2CAC1A37" w14:textId="77777777" w:rsidR="00356E04" w:rsidRPr="007D324E" w:rsidRDefault="00356E04">
            <w:pPr>
              <w:ind w:firstLine="0"/>
            </w:pPr>
            <w:r w:rsidRPr="007D324E">
              <w:t>Thấp</w:t>
            </w:r>
          </w:p>
        </w:tc>
      </w:tr>
      <w:tr w:rsidR="006A31ED" w:rsidRPr="00FA6F0D" w14:paraId="196A99A2" w14:textId="77777777">
        <w:trPr>
          <w:trHeight w:val="522"/>
          <w:jc w:val="center"/>
        </w:trPr>
        <w:tc>
          <w:tcPr>
            <w:tcW w:w="1980" w:type="dxa"/>
            <w:shd w:val="clear" w:color="auto" w:fill="E7E6E6"/>
            <w:vAlign w:val="center"/>
          </w:tcPr>
          <w:p w14:paraId="33E08949" w14:textId="77777777" w:rsidR="00356E04" w:rsidRDefault="00356E04">
            <w:pPr>
              <w:ind w:firstLine="0"/>
              <w:rPr>
                <w:b/>
                <w:bCs/>
              </w:rPr>
            </w:pPr>
            <w:r>
              <w:rPr>
                <w:b/>
                <w:bCs/>
              </w:rPr>
              <w:t>Độ gợn dòng đầu vào</w:t>
            </w:r>
          </w:p>
        </w:tc>
        <w:tc>
          <w:tcPr>
            <w:tcW w:w="2268" w:type="dxa"/>
            <w:shd w:val="clear" w:color="auto" w:fill="auto"/>
            <w:vAlign w:val="center"/>
          </w:tcPr>
          <w:p w14:paraId="47FF8CE3" w14:textId="77777777" w:rsidR="00356E04" w:rsidRPr="007D324E" w:rsidRDefault="00356E04">
            <w:pPr>
              <w:ind w:firstLine="0"/>
            </w:pPr>
            <w:r w:rsidRPr="007D324E">
              <w:t>Cao</w:t>
            </w:r>
          </w:p>
        </w:tc>
        <w:tc>
          <w:tcPr>
            <w:tcW w:w="1989" w:type="dxa"/>
            <w:shd w:val="clear" w:color="auto" w:fill="auto"/>
            <w:vAlign w:val="center"/>
          </w:tcPr>
          <w:p w14:paraId="31CCB25D" w14:textId="77777777" w:rsidR="00356E04" w:rsidRPr="007D324E" w:rsidRDefault="00356E04">
            <w:pPr>
              <w:ind w:firstLine="0"/>
            </w:pPr>
            <w:r w:rsidRPr="007D324E">
              <w:t>Cao</w:t>
            </w:r>
          </w:p>
        </w:tc>
        <w:tc>
          <w:tcPr>
            <w:tcW w:w="1693" w:type="dxa"/>
            <w:shd w:val="clear" w:color="auto" w:fill="auto"/>
            <w:vAlign w:val="center"/>
          </w:tcPr>
          <w:p w14:paraId="14E361B8" w14:textId="77777777" w:rsidR="00356E04" w:rsidRPr="007D324E" w:rsidRDefault="00356E04">
            <w:pPr>
              <w:ind w:firstLine="0"/>
            </w:pPr>
            <w:r w:rsidRPr="007D324E">
              <w:t>Thấp</w:t>
            </w:r>
          </w:p>
        </w:tc>
      </w:tr>
      <w:tr w:rsidR="006A31ED" w:rsidRPr="00FA6F0D" w14:paraId="5F57782E" w14:textId="77777777">
        <w:trPr>
          <w:trHeight w:val="507"/>
          <w:jc w:val="center"/>
        </w:trPr>
        <w:tc>
          <w:tcPr>
            <w:tcW w:w="1980" w:type="dxa"/>
            <w:shd w:val="clear" w:color="auto" w:fill="E7E6E6"/>
            <w:vAlign w:val="center"/>
          </w:tcPr>
          <w:p w14:paraId="29949D6A" w14:textId="77777777" w:rsidR="00356E04" w:rsidRDefault="00356E04">
            <w:pPr>
              <w:ind w:firstLine="0"/>
              <w:rPr>
                <w:b/>
                <w:bCs/>
              </w:rPr>
            </w:pPr>
            <w:r>
              <w:rPr>
                <w:b/>
                <w:bCs/>
              </w:rPr>
              <w:t>Kích thước cuộn cảm</w:t>
            </w:r>
          </w:p>
        </w:tc>
        <w:tc>
          <w:tcPr>
            <w:tcW w:w="2268" w:type="dxa"/>
            <w:shd w:val="clear" w:color="auto" w:fill="auto"/>
            <w:vAlign w:val="center"/>
          </w:tcPr>
          <w:p w14:paraId="4567C2E0" w14:textId="77777777" w:rsidR="00356E04" w:rsidRPr="007D324E" w:rsidRDefault="00356E04">
            <w:pPr>
              <w:ind w:firstLine="0"/>
            </w:pPr>
            <w:r w:rsidRPr="007D324E">
              <w:t>Lớn</w:t>
            </w:r>
          </w:p>
        </w:tc>
        <w:tc>
          <w:tcPr>
            <w:tcW w:w="1989" w:type="dxa"/>
            <w:shd w:val="clear" w:color="auto" w:fill="auto"/>
            <w:vAlign w:val="center"/>
          </w:tcPr>
          <w:p w14:paraId="38ABDD46" w14:textId="77777777" w:rsidR="00356E04" w:rsidRPr="007D324E" w:rsidRDefault="00356E04">
            <w:pPr>
              <w:ind w:firstLine="0"/>
            </w:pPr>
            <w:r w:rsidRPr="007D324E">
              <w:t>Trung bình</w:t>
            </w:r>
          </w:p>
        </w:tc>
        <w:tc>
          <w:tcPr>
            <w:tcW w:w="1693" w:type="dxa"/>
            <w:shd w:val="clear" w:color="auto" w:fill="auto"/>
            <w:vAlign w:val="center"/>
          </w:tcPr>
          <w:p w14:paraId="34548E5D" w14:textId="77777777" w:rsidR="00356E04" w:rsidRPr="007D324E" w:rsidRDefault="00356E04">
            <w:pPr>
              <w:ind w:firstLine="0"/>
            </w:pPr>
            <w:r w:rsidRPr="007D324E">
              <w:t>Nhỏ</w:t>
            </w:r>
          </w:p>
        </w:tc>
      </w:tr>
      <w:tr w:rsidR="006A31ED" w:rsidRPr="00FA6F0D" w14:paraId="12C03E24" w14:textId="77777777">
        <w:trPr>
          <w:trHeight w:val="10"/>
          <w:jc w:val="center"/>
        </w:trPr>
        <w:tc>
          <w:tcPr>
            <w:tcW w:w="1980" w:type="dxa"/>
            <w:shd w:val="clear" w:color="auto" w:fill="E7E6E6"/>
          </w:tcPr>
          <w:p w14:paraId="39AA647D" w14:textId="77777777" w:rsidR="00356E04" w:rsidRDefault="00356E04">
            <w:pPr>
              <w:ind w:firstLine="0"/>
              <w:rPr>
                <w:b/>
                <w:bCs/>
              </w:rPr>
            </w:pPr>
            <w:r>
              <w:rPr>
                <w:b/>
                <w:bCs/>
              </w:rPr>
              <w:t>Hiệu suất</w:t>
            </w:r>
          </w:p>
        </w:tc>
        <w:tc>
          <w:tcPr>
            <w:tcW w:w="2268" w:type="dxa"/>
            <w:shd w:val="clear" w:color="auto" w:fill="auto"/>
          </w:tcPr>
          <w:p w14:paraId="58DDD8D7" w14:textId="77777777" w:rsidR="00356E04" w:rsidRPr="007D324E" w:rsidRDefault="00356E04">
            <w:pPr>
              <w:ind w:firstLine="0"/>
            </w:pPr>
            <w:r w:rsidRPr="007D324E">
              <w:t>Kém</w:t>
            </w:r>
          </w:p>
        </w:tc>
        <w:tc>
          <w:tcPr>
            <w:tcW w:w="1989" w:type="dxa"/>
            <w:shd w:val="clear" w:color="auto" w:fill="auto"/>
          </w:tcPr>
          <w:p w14:paraId="51D48A3E" w14:textId="77777777" w:rsidR="00356E04" w:rsidRPr="007D324E" w:rsidRDefault="00356E04">
            <w:pPr>
              <w:ind w:firstLine="0"/>
            </w:pPr>
            <w:r w:rsidRPr="007D324E">
              <w:t>Tạm</w:t>
            </w:r>
          </w:p>
        </w:tc>
        <w:tc>
          <w:tcPr>
            <w:tcW w:w="1693" w:type="dxa"/>
            <w:shd w:val="clear" w:color="auto" w:fill="auto"/>
          </w:tcPr>
          <w:p w14:paraId="61C85A11" w14:textId="77777777" w:rsidR="00356E04" w:rsidRPr="007D324E" w:rsidRDefault="00356E04">
            <w:pPr>
              <w:ind w:firstLine="0"/>
            </w:pPr>
            <w:r w:rsidRPr="007D324E">
              <w:t>Tạm</w:t>
            </w:r>
          </w:p>
        </w:tc>
      </w:tr>
      <w:tr w:rsidR="006A31ED" w:rsidRPr="00FA6F0D" w14:paraId="2FBB3226" w14:textId="77777777">
        <w:trPr>
          <w:trHeight w:val="10"/>
          <w:jc w:val="center"/>
        </w:trPr>
        <w:tc>
          <w:tcPr>
            <w:tcW w:w="1980" w:type="dxa"/>
            <w:shd w:val="clear" w:color="auto" w:fill="E7E6E6"/>
          </w:tcPr>
          <w:p w14:paraId="741CA8BE" w14:textId="77777777" w:rsidR="00356E04" w:rsidRDefault="00356E04">
            <w:pPr>
              <w:ind w:firstLine="0"/>
              <w:rPr>
                <w:b/>
                <w:bCs/>
              </w:rPr>
            </w:pPr>
            <w:r>
              <w:rPr>
                <w:b/>
                <w:bCs/>
              </w:rPr>
              <w:t>Chi phí</w:t>
            </w:r>
          </w:p>
        </w:tc>
        <w:tc>
          <w:tcPr>
            <w:tcW w:w="2268" w:type="dxa"/>
            <w:shd w:val="clear" w:color="auto" w:fill="auto"/>
          </w:tcPr>
          <w:p w14:paraId="0A826DAC" w14:textId="77777777" w:rsidR="00356E04" w:rsidRPr="007D324E" w:rsidRDefault="00356E04">
            <w:pPr>
              <w:ind w:firstLine="0"/>
            </w:pPr>
            <w:r w:rsidRPr="007D324E">
              <w:t>Thấp</w:t>
            </w:r>
          </w:p>
        </w:tc>
        <w:tc>
          <w:tcPr>
            <w:tcW w:w="1989" w:type="dxa"/>
            <w:shd w:val="clear" w:color="auto" w:fill="auto"/>
          </w:tcPr>
          <w:p w14:paraId="48B621A5" w14:textId="77777777" w:rsidR="00356E04" w:rsidRPr="007D324E" w:rsidRDefault="00356E04">
            <w:pPr>
              <w:ind w:firstLine="0"/>
            </w:pPr>
            <w:r w:rsidRPr="007D324E">
              <w:t>Trung bình</w:t>
            </w:r>
          </w:p>
        </w:tc>
        <w:tc>
          <w:tcPr>
            <w:tcW w:w="1693" w:type="dxa"/>
            <w:shd w:val="clear" w:color="auto" w:fill="auto"/>
          </w:tcPr>
          <w:p w14:paraId="0E359FB2" w14:textId="77777777" w:rsidR="00356E04" w:rsidRPr="007D324E" w:rsidRDefault="00356E04">
            <w:pPr>
              <w:ind w:firstLine="0"/>
            </w:pPr>
            <w:r w:rsidRPr="007D324E">
              <w:t>Trung bình</w:t>
            </w:r>
          </w:p>
        </w:tc>
      </w:tr>
    </w:tbl>
    <w:p w14:paraId="3468681D" w14:textId="77777777" w:rsidR="00A27F30" w:rsidRDefault="00A27F30" w:rsidP="00DB2797">
      <w:pPr>
        <w:ind w:firstLine="0"/>
      </w:pPr>
    </w:p>
    <w:p w14:paraId="1D82AA86" w14:textId="2AB31CE6" w:rsidR="00D248A1" w:rsidRDefault="00D248A1" w:rsidP="00D248A1">
      <w:r>
        <w:t>Qua phần so sánh tổng quan trên và yêu cầu tổng quan, ta thấy rằng cấu trúc PFC truyền thống rất phù hợp với mục đích thiết kế, nó tối ưu về mức công suất có thể đáp ứng và cả chi phí thực hiện. Các nhược điểm kể trên có thể chấp nhận được, do công suất thiết kế chỉ nhỏ hơn 200W nên vấn đề về tổn hao trên cầu đi-ốt và bộ lọc đầu vào không đáng kể. Do đó đây là cấu hình được đề xuất sử dụng.</w:t>
      </w:r>
    </w:p>
    <w:p w14:paraId="254B3F4D" w14:textId="77777777" w:rsidR="0042671E" w:rsidRDefault="0042671E" w:rsidP="00D248A1"/>
    <w:p w14:paraId="031FB5BC" w14:textId="42E1924D" w:rsidR="00633C6C" w:rsidRPr="001E618E" w:rsidRDefault="005C5D45" w:rsidP="001F3AF4">
      <w:pPr>
        <w:pStyle w:val="Heading2"/>
      </w:pPr>
      <w:bookmarkStart w:id="158" w:name="_Toc136166469"/>
      <w:bookmarkStart w:id="159" w:name="_Toc136330648"/>
      <w:bookmarkStart w:id="160" w:name="_Toc136350934"/>
      <w:r>
        <w:rPr>
          <w:lang w:val="en-US"/>
        </w:rPr>
        <w:t xml:space="preserve">Cấu trúc </w:t>
      </w:r>
      <w:r>
        <w:t>bộ biến đổi DC-DC cách ly</w:t>
      </w:r>
      <w:bookmarkEnd w:id="158"/>
      <w:bookmarkEnd w:id="159"/>
      <w:bookmarkEnd w:id="160"/>
    </w:p>
    <w:p w14:paraId="68B4289F" w14:textId="2AF5F890" w:rsidR="0048408B" w:rsidRDefault="00BC79FF" w:rsidP="00ED000A">
      <w:r>
        <w:t>Có nhiều loại bộ chuyển đổi DC-DC phù hợp từng ứng dụng cụ thể so với các loại khác. Một số bộ chuyển đổi không cách ly cơ bản là bộ chuyển đổi buck, boost, buck-boost. Một số bộ biến đổi cách ly có nguồn gốc từ bộ biến đổi không cách ly. Ví dụ: forward là bộ chuyển đổi cách ly được lấy từ bộ chuyển đổi buck bằng cách chèn một máy biến áp. Tương tự, bộ chuyển đổi flyback là bộ chuyển đổi được lấy từ bộ chuyển đổi buck-boost. Mặt khác, phân loại khác có thể được thực hiện từ chức năng tăng áp hoặc giảm áp. Bộ chuyển đổi Buck, flyback, forward là một số bộ chuyển đổi giảm áp</w:t>
      </w:r>
      <w:r w:rsidR="001E1EE1">
        <w:t xml:space="preserve"> [</w:t>
      </w:r>
      <w:r w:rsidR="009D6037">
        <w:t>33</w:t>
      </w:r>
      <w:r w:rsidR="001E1EE1">
        <w:t>]</w:t>
      </w:r>
      <w:r w:rsidR="00083293">
        <w:t>.</w:t>
      </w:r>
    </w:p>
    <w:p w14:paraId="10A5E366" w14:textId="6CE42610" w:rsidR="0054106E" w:rsidRDefault="0054106E" w:rsidP="00ED000A">
      <w:r>
        <w:t xml:space="preserve">Do tính đơn giản và số lượng linh kiện thấp, cấu trúc liên kết Flyback thường được sử dụng trong các bộ chuyển đổi DC-DC cách ly có công suất đầu ra từ 100 W trở xuống. Do số lượng thành phần nhỏ, thiết kế có thể được thực hiện với chi phí thấp. Mặc dù cấu trúc Flyback được sử dụng dễ dàng với các ứng dụng khác nhau nhưng vẫn có một số nhược điểm. Ứng suất điện áp của khóa bán dẫn phía sơ cấp cao ngay cả trong trường hợp lý tưởng và EMI nghiêm trọng, khi không xét đến ảnh hưởng rò rỉ của máy biến áp. Khi dòng điện chạy qua phía thứ cấp, điện áp tiêu hao của bóng bán dẫn phía sơ cấp tăng lên bằng tổng của điện áp đầu vào và điện áp phản xạ. Các loại vòng đệm và mạch kẹp khác nhau có thể được sử dụng để giảm ứng suất điện áp của bóng bán dẫn nhưng ứng suất điện áp vẫn còn cao đến mức không thể áp dụng cho điện áp cao. Đối với ứng suất điện áp, snubbers và mạch kẹp là giải pháp hợp lý, nhưng năng lượng được lưu trữ trong điện cảm rò bị hấp thụ, làm giảm hiệu quả. </w:t>
      </w:r>
      <w:r w:rsidR="001F107F">
        <w:rPr>
          <w:rStyle w:val="notion-enable-hover"/>
        </w:rPr>
        <w:t xml:space="preserve">Hình 3.8 </w:t>
      </w:r>
      <w:r>
        <w:t>trình bày một sơ đồ đơn giản hóa của cấu trúc Flyback truyền thống</w:t>
      </w:r>
      <w:r w:rsidR="000A2FD3">
        <w:t xml:space="preserve"> [</w:t>
      </w:r>
      <w:r w:rsidR="00DA5E00">
        <w:t>3</w:t>
      </w:r>
      <w:r w:rsidR="009D6037">
        <w:t>3</w:t>
      </w:r>
      <w:r w:rsidR="000A2FD3">
        <w:t>]</w:t>
      </w:r>
      <w:r>
        <w:t>.</w:t>
      </w:r>
    </w:p>
    <w:p w14:paraId="461E7FB7" w14:textId="43792466" w:rsidR="00491E21" w:rsidRDefault="00000000" w:rsidP="00491E21">
      <w:pPr>
        <w:keepNext/>
        <w:jc w:val="center"/>
      </w:pPr>
      <w:r>
        <w:lastRenderedPageBreak/>
        <w:drawing>
          <wp:inline distT="0" distB="0" distL="0" distR="0" wp14:anchorId="4D81067C" wp14:editId="5F6BBE87">
            <wp:extent cx="3179445" cy="2158365"/>
            <wp:effectExtent l="0" t="0" r="0" b="0"/>
            <wp:docPr id="63"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179445" cy="2158365"/>
                    </a:xfrm>
                    <a:prstGeom prst="rect">
                      <a:avLst/>
                    </a:prstGeom>
                    <a:noFill/>
                    <a:ln>
                      <a:noFill/>
                    </a:ln>
                  </pic:spPr>
                </pic:pic>
              </a:graphicData>
            </a:graphic>
          </wp:inline>
        </w:drawing>
      </w:r>
    </w:p>
    <w:p w14:paraId="3C60F77E" w14:textId="780B50B2" w:rsidR="00C86216" w:rsidRDefault="00491E21" w:rsidP="00491E21">
      <w:pPr>
        <w:pStyle w:val="Caption"/>
      </w:pPr>
      <w:bookmarkStart w:id="161" w:name="_Toc136167213"/>
      <w:bookmarkStart w:id="162" w:name="_Toc136350990"/>
      <w:r>
        <w:t xml:space="preserve">Hình </w:t>
      </w:r>
      <w:fldSimple w:instr=" STYLEREF 1 \s ">
        <w:r w:rsidR="00785EBE">
          <w:rPr>
            <w:noProof/>
          </w:rPr>
          <w:t>3</w:t>
        </w:r>
      </w:fldSimple>
      <w:r w:rsidR="00A95DAA">
        <w:t>.</w:t>
      </w:r>
      <w:fldSimple w:instr=" SEQ Hình \* ARABIC \s 1 ">
        <w:r w:rsidR="00785EBE">
          <w:rPr>
            <w:noProof/>
          </w:rPr>
          <w:t>8</w:t>
        </w:r>
      </w:fldSimple>
      <w:r>
        <w:t xml:space="preserve"> </w:t>
      </w:r>
      <w:r w:rsidR="00E35D04">
        <w:t>Cấu trúc</w:t>
      </w:r>
      <w:r>
        <w:t xml:space="preserve"> Flyback truyền thống</w:t>
      </w:r>
      <w:bookmarkEnd w:id="161"/>
      <w:bookmarkEnd w:id="162"/>
    </w:p>
    <w:p w14:paraId="7A3CEB3D" w14:textId="21F69979" w:rsidR="009D09EC" w:rsidRDefault="007C3C2F" w:rsidP="009D09EC">
      <w:r>
        <w:t>Các vấn đề điển hình của cấu trúc Flyback được khắc phục bằng cách sử dụng cấu trúc Forward hai khóa. Khi một khóa bán dẫn thứ hai được thêm vào giữa điện áp đầu vào và máy biến áp, ứng suất điện áp tổng thể được chia đều cho cả hai khóa bán dẫn. Thay vì biến năng lượng rò thành tổn thất, giờ đây nó được đưa trở lại nguồn cung cấp đầu vào thông qua hai đi-ốt. Điốt cũng kẹp điện áp nguồn thoát của cả hai khóa bán dẫn với điện áp đầu vào, do đó, định mức điện áp của khóa bán dẫn có thể được chọn theo điện áp đầu vào mà không cần biên độ lớn hơn</w:t>
      </w:r>
      <w:r w:rsidR="002610DB">
        <w:t xml:space="preserve"> [34]</w:t>
      </w:r>
      <w:r>
        <w:t>.</w:t>
      </w:r>
    </w:p>
    <w:p w14:paraId="34886515" w14:textId="191EDF4E" w:rsidR="00447FA3" w:rsidRDefault="00447FA3" w:rsidP="009D09EC">
      <w:r>
        <w:t>Ưu điểm này so với cách tiếp cận một công tắc duy nhất giúp giảm tổn thất điện năng của hệ thống và giảm tiếng ồn của hệ thống, vì tiếng ồn thường liên quan đến việc giải phóng năng lượng cảm ứng giờ đã được kẹp lại. Do đó, không cần mạch snubber và EMI của bộ chuyển đổi được giảm đáng kể</w:t>
      </w:r>
      <w:r w:rsidR="005C13A7">
        <w:t xml:space="preserve"> [34]</w:t>
      </w:r>
      <w:r>
        <w:t>.</w:t>
      </w:r>
    </w:p>
    <w:p w14:paraId="2D0C6ABB" w14:textId="5DF8810D" w:rsidR="00F91EF2" w:rsidRDefault="00000000" w:rsidP="00F91EF2">
      <w:pPr>
        <w:keepNext/>
        <w:jc w:val="center"/>
      </w:pPr>
      <w:r>
        <w:drawing>
          <wp:inline distT="0" distB="0" distL="0" distR="0" wp14:anchorId="0FB7F37F" wp14:editId="636CBF6C">
            <wp:extent cx="5039995" cy="2456180"/>
            <wp:effectExtent l="0" t="0" r="0" b="0"/>
            <wp:docPr id="64"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39995" cy="2456180"/>
                    </a:xfrm>
                    <a:prstGeom prst="rect">
                      <a:avLst/>
                    </a:prstGeom>
                    <a:noFill/>
                    <a:ln>
                      <a:noFill/>
                    </a:ln>
                  </pic:spPr>
                </pic:pic>
              </a:graphicData>
            </a:graphic>
          </wp:inline>
        </w:drawing>
      </w:r>
    </w:p>
    <w:p w14:paraId="17325A6B" w14:textId="48763B96" w:rsidR="00855836" w:rsidRDefault="00F91EF2" w:rsidP="00F91EF2">
      <w:pPr>
        <w:pStyle w:val="Caption"/>
      </w:pPr>
      <w:bookmarkStart w:id="163" w:name="_Toc136167214"/>
      <w:bookmarkStart w:id="164" w:name="_Toc136350991"/>
      <w:r>
        <w:t xml:space="preserve">Hình </w:t>
      </w:r>
      <w:fldSimple w:instr=" STYLEREF 1 \s ">
        <w:r w:rsidR="00785EBE">
          <w:rPr>
            <w:noProof/>
          </w:rPr>
          <w:t>3</w:t>
        </w:r>
      </w:fldSimple>
      <w:r w:rsidR="00A95DAA">
        <w:t>.</w:t>
      </w:r>
      <w:fldSimple w:instr=" SEQ Hình \* ARABIC \s 1 ">
        <w:r w:rsidR="00785EBE">
          <w:rPr>
            <w:noProof/>
          </w:rPr>
          <w:t>9</w:t>
        </w:r>
      </w:fldSimple>
      <w:r>
        <w:t xml:space="preserve"> Cấu trúc bộ chuyển đ</w:t>
      </w:r>
      <w:r w:rsidR="0041714E">
        <w:t>ổi</w:t>
      </w:r>
      <w:r>
        <w:t xml:space="preserve"> Forward 2 khóa</w:t>
      </w:r>
      <w:bookmarkEnd w:id="163"/>
      <w:bookmarkEnd w:id="164"/>
    </w:p>
    <w:p w14:paraId="0FED5BE7" w14:textId="5297F462" w:rsidR="00820759" w:rsidRDefault="00D679BD" w:rsidP="00820759">
      <w:r>
        <w:lastRenderedPageBreak/>
        <w:t>Bộ chuyển đổi Forward, khi so sánh với Flyback, thường tiết kiệm năng lượng hơn và được sử dụng cho các ứng dụng yêu cầu công suất đầu ra cao hơn một chút (trong khoảng từ 100 W đến 200 W). Để so sánh, trong bộ chuyển đổi flyback, bộ lưu trữ năng lượng chính là máy biến áp, đó là lý do tại sao máy biến áp cần có có khe hở không khí. Bộ chuyển đổi forward sử dụng máy biến áp không có khe hở không khí nên cần có thêm một cuộn cảm dự trữ. Do đó, bộ chuyển đổi thuận có phần phức tạp hơn trong thiết kế, nhưng cũng đạt được hiệu quả cao hơn</w:t>
      </w:r>
      <w:r w:rsidR="009B0829">
        <w:t xml:space="preserve"> [34]</w:t>
      </w:r>
      <w:r>
        <w:t>.</w:t>
      </w:r>
    </w:p>
    <w:p w14:paraId="07FE0D31" w14:textId="2085FF2E" w:rsidR="001F2C77" w:rsidRDefault="007678F9" w:rsidP="00820759">
      <w:r>
        <w:t>Một nhược điểm khác của bộ chuyển đổi này là việc thiết kế thêm 1 cuộn dây thứ 3 để đặt lại lõi biến áp, cuộn dây này có cùng số vòng với cuộn sơ cấp, điều này làm tăng độ phức tạp trong quá trình thiết kế. Như vậy, lõi sẽ luôn reset với thời gian reset bằng với thời gian dẫn của khóa bán dẫn. Ứng suất điện áp trên công tắc MOSFET sẽ gấp đôi điện áp đầu vào cộng với mức tăng vọt do năng lượng rò rỉ gây ra</w:t>
      </w:r>
      <w:r w:rsidR="001D5B3A">
        <w:t xml:space="preserve"> [34]</w:t>
      </w:r>
      <w:r>
        <w:t>.</w:t>
      </w:r>
    </w:p>
    <w:p w14:paraId="08FDA85D" w14:textId="0EDDA468" w:rsidR="007678F9" w:rsidRDefault="00F82395" w:rsidP="00820759">
      <w:r>
        <w:t>Tuy nhiên, để khắc phục nhược điểm này, ta chỉ cần giới hạn chu kì hoạt động xuống dưới 50%, lõi biến áp sẽ luôn đặt lại mỗi chu kỳ. Bộ chuyển đổi forward đặt lại máy biến áp theo cùng một cách chính xác mà không cần cuộn dây đặt lại bổ sung</w:t>
      </w:r>
      <w:r w:rsidR="000A06EE">
        <w:t xml:space="preserve"> </w:t>
      </w:r>
      <w:r>
        <w:t>.</w:t>
      </w:r>
    </w:p>
    <w:p w14:paraId="482BADFF" w14:textId="7B29D66F" w:rsidR="001A6314" w:rsidRDefault="00F82395" w:rsidP="00DB2797">
      <w:r>
        <w:t>Qua đây ta dễ dàng thấy rằng cấu trúc forward có nhiều ưu điểm hơn so với flyback, trong khi giá thành không có quá nhiều chênh lệch. Nên đây sẽ là cấu hình được đề xuất cho mô hình.</w:t>
      </w:r>
    </w:p>
    <w:p w14:paraId="6C695AEE" w14:textId="7CB99E8B" w:rsidR="00C74C50" w:rsidRPr="00A8283E" w:rsidRDefault="00A74D9D" w:rsidP="00A74D9D">
      <w:pPr>
        <w:pStyle w:val="Heading2"/>
      </w:pPr>
      <w:bookmarkStart w:id="165" w:name="_Toc136166470"/>
      <w:bookmarkStart w:id="166" w:name="_Toc136330649"/>
      <w:bookmarkStart w:id="167" w:name="_Toc136350935"/>
      <w:r>
        <w:rPr>
          <w:lang w:val="en-US"/>
        </w:rPr>
        <w:t>Nguyên lý hoạt động</w:t>
      </w:r>
      <w:bookmarkEnd w:id="165"/>
      <w:bookmarkEnd w:id="166"/>
      <w:bookmarkEnd w:id="167"/>
    </w:p>
    <w:p w14:paraId="0EAC722C" w14:textId="7DD44563" w:rsidR="00F91EF2" w:rsidRDefault="00AB6CD4" w:rsidP="00215907">
      <w:pPr>
        <w:pStyle w:val="Heading3"/>
        <w:rPr>
          <w:lang w:val="en-US"/>
        </w:rPr>
      </w:pPr>
      <w:bookmarkStart w:id="168" w:name="_Toc136330650"/>
      <w:bookmarkStart w:id="169" w:name="_Toc136350936"/>
      <w:r>
        <w:rPr>
          <w:lang w:val="en-US"/>
        </w:rPr>
        <w:t xml:space="preserve">Nguyên lý bộ chuyển đổi </w:t>
      </w:r>
      <w:r w:rsidR="00FA24E5">
        <w:rPr>
          <w:lang w:val="en-US"/>
        </w:rPr>
        <w:t>AC-DC PFC truyền thống</w:t>
      </w:r>
      <w:bookmarkEnd w:id="168"/>
      <w:bookmarkEnd w:id="169"/>
    </w:p>
    <w:p w14:paraId="4C4313A2" w14:textId="5BADCBC3" w:rsidR="002C62CF" w:rsidRPr="002C62CF" w:rsidRDefault="005B3492" w:rsidP="002C62CF">
      <w:pPr>
        <w:rPr>
          <w:lang w:eastAsia="x-none"/>
        </w:rPr>
      </w:pPr>
      <w:r>
        <w:t>Như đã trình bày, cấu hình được đề xuất sử dụng một cầu đi-ốt chỉnh lưu AC-DC tuyến tính, một khóa bán dẫn (thường là FET), một đi-ốt nhanh PFC, một cuộn cảm và một tụ lọc liên kết DC.</w:t>
      </w:r>
    </w:p>
    <w:p w14:paraId="5A000682" w14:textId="33EE9FA6" w:rsidR="00063DBC" w:rsidRDefault="00000000" w:rsidP="007E273F">
      <w:pPr>
        <w:keepNext/>
        <w:jc w:val="center"/>
      </w:pPr>
      <w:r>
        <w:drawing>
          <wp:inline distT="0" distB="0" distL="0" distR="0" wp14:anchorId="4020FA17" wp14:editId="52EEF30A">
            <wp:extent cx="4125595" cy="1435100"/>
            <wp:effectExtent l="0" t="0" r="0" b="0"/>
            <wp:docPr id="65"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125595" cy="1435100"/>
                    </a:xfrm>
                    <a:prstGeom prst="rect">
                      <a:avLst/>
                    </a:prstGeom>
                    <a:noFill/>
                    <a:ln>
                      <a:noFill/>
                    </a:ln>
                  </pic:spPr>
                </pic:pic>
              </a:graphicData>
            </a:graphic>
          </wp:inline>
        </w:drawing>
      </w:r>
    </w:p>
    <w:p w14:paraId="458EEE69" w14:textId="666828F4" w:rsidR="00855836" w:rsidRDefault="00063DBC" w:rsidP="00585734">
      <w:pPr>
        <w:pStyle w:val="Caption"/>
      </w:pPr>
      <w:bookmarkStart w:id="170" w:name="_Toc136167215"/>
      <w:bookmarkStart w:id="171" w:name="_Toc136350992"/>
      <w:r>
        <w:t xml:space="preserve">Hình </w:t>
      </w:r>
      <w:fldSimple w:instr=" STYLEREF 1 \s ">
        <w:r w:rsidR="00785EBE">
          <w:rPr>
            <w:noProof/>
          </w:rPr>
          <w:t>3</w:t>
        </w:r>
      </w:fldSimple>
      <w:r w:rsidR="00A95DAA">
        <w:t>.</w:t>
      </w:r>
      <w:fldSimple w:instr=" SEQ Hình \* ARABIC \s 1 ">
        <w:r w:rsidR="00785EBE">
          <w:rPr>
            <w:noProof/>
          </w:rPr>
          <w:t>10</w:t>
        </w:r>
      </w:fldSimple>
      <w:r>
        <w:t xml:space="preserve"> Mạch tăng áp PFC</w:t>
      </w:r>
      <w:bookmarkEnd w:id="170"/>
      <w:bookmarkEnd w:id="171"/>
    </w:p>
    <w:p w14:paraId="053115A8" w14:textId="7C5A41DC" w:rsidR="006A4125" w:rsidRDefault="009B4086" w:rsidP="00DC376B">
      <w:r>
        <w:lastRenderedPageBreak/>
        <w:t>Mục tiêu chung của bộ biến đổi PFC tăng áp là tắt và bật khóa bán dẫn</w:t>
      </w:r>
      <w:r w:rsidR="00571425">
        <w:t xml:space="preserve"> </w:t>
      </w:r>
      <w:r w:rsidR="00CC503C">
        <w:t>(</w:t>
      </w:r>
      <w:r w:rsidR="00A777C9" w:rsidRPr="00A777C9">
        <w:rPr>
          <w:position w:val="-12"/>
        </w:rPr>
        <w:object w:dxaOrig="260" w:dyaOrig="360" w14:anchorId="36B3E94F">
          <v:shape id="_x0000_i1090" type="#_x0000_t75" style="width:12.55pt;height:18.4pt" o:ole="">
            <v:imagedata r:id="rId114" o:title=""/>
          </v:shape>
          <o:OLEObject Type="Embed" ProgID="Equation.DSMT4" ShapeID="_x0000_i1090" DrawAspect="Content" ObjectID="_1747068803" r:id="rId115"/>
        </w:object>
      </w:r>
      <w:r w:rsidR="00CC503C">
        <w:t>)</w:t>
      </w:r>
      <w:r>
        <w:t xml:space="preserve"> nhanh chóng và với chu kỳ làm việc khác nhau để làm cho dòng điện đầu vào (</w:t>
      </w:r>
      <w:r w:rsidR="0058438D" w:rsidRPr="00A777C9">
        <w:rPr>
          <w:position w:val="-12"/>
        </w:rPr>
        <w:object w:dxaOrig="279" w:dyaOrig="360" w14:anchorId="44E24B76">
          <v:shape id="_x0000_i1091" type="#_x0000_t75" style="width:14.25pt;height:18.4pt" o:ole="">
            <v:imagedata r:id="rId116" o:title=""/>
          </v:shape>
          <o:OLEObject Type="Embed" ProgID="Equation.DSMT4" ShapeID="_x0000_i1091" DrawAspect="Content" ObjectID="_1747068804" r:id="rId117"/>
        </w:object>
      </w:r>
      <w:r>
        <w:t>) có dạng hình sin và cùng pha với điện áp đầu vào (</w:t>
      </w:r>
      <w:r w:rsidR="00454101" w:rsidRPr="00A777C9">
        <w:rPr>
          <w:position w:val="-12"/>
        </w:rPr>
        <w:object w:dxaOrig="360" w:dyaOrig="360" w14:anchorId="07304831">
          <v:shape id="_x0000_i1092" type="#_x0000_t75" style="width:18.4pt;height:18.4pt" o:ole="">
            <v:imagedata r:id="rId118" o:title=""/>
          </v:shape>
          <o:OLEObject Type="Embed" ProgID="Equation.DSMT4" ShapeID="_x0000_i1092" DrawAspect="Content" ObjectID="_1747068805" r:id="rId119"/>
        </w:object>
      </w:r>
      <w:r>
        <w:t>).</w:t>
      </w:r>
    </w:p>
    <w:p w14:paraId="66E90928" w14:textId="36042264" w:rsidR="007B48B9" w:rsidRDefault="00AF6657" w:rsidP="00DC376B">
      <w:r>
        <w:t>Cấu hình này sử dụng 1 khóa bán dẫn duy nhất nên nó hoạt động chỉ với 2 trạng thái:</w:t>
      </w:r>
    </w:p>
    <w:p w14:paraId="6A039E18" w14:textId="6BF70B28" w:rsidR="00036B14" w:rsidRDefault="00974038" w:rsidP="00DC376B">
      <w:r>
        <w:t xml:space="preserve">Trạng thái đầu tiên xảy ra khi khóa </w:t>
      </w:r>
      <w:r w:rsidR="00934947">
        <w:t>(</w:t>
      </w:r>
      <w:r w:rsidR="00934947" w:rsidRPr="00A777C9">
        <w:rPr>
          <w:position w:val="-12"/>
        </w:rPr>
        <w:object w:dxaOrig="260" w:dyaOrig="360" w14:anchorId="27A038EF">
          <v:shape id="_x0000_i1093" type="#_x0000_t75" style="width:12.55pt;height:18.4pt" o:ole="">
            <v:imagedata r:id="rId114" o:title=""/>
          </v:shape>
          <o:OLEObject Type="Embed" ProgID="Equation.DSMT4" ShapeID="_x0000_i1093" DrawAspect="Content" ObjectID="_1747068806" r:id="rId120"/>
        </w:object>
      </w:r>
      <w:r w:rsidR="00934947">
        <w:t>)</w:t>
      </w:r>
      <w:r>
        <w:t xml:space="preserve"> đóng, như thể hiện trong</w:t>
      </w:r>
      <w:r w:rsidR="00F96C1B">
        <w:t xml:space="preserve"> Hình 3.11</w:t>
      </w:r>
      <w:r>
        <w:t>. Khi ở trạng thái này, cuộn cảm được nạp năng lượng bởi phía AC của mạch thông qua bộ chỉnh lưu, dòng điện qua cuộn cảm sẽ tăng lên. Đồng thời, đi-ốt</w:t>
      </w:r>
      <w:r w:rsidR="00FC7A97">
        <w:t xml:space="preserve"> </w:t>
      </w:r>
      <w:r w:rsidR="001954F2">
        <w:t>(</w:t>
      </w:r>
      <w:r w:rsidR="001954F2" w:rsidRPr="00A777C9">
        <w:rPr>
          <w:position w:val="-12"/>
        </w:rPr>
        <w:object w:dxaOrig="560" w:dyaOrig="360" w14:anchorId="71359E04">
          <v:shape id="_x0000_i1094" type="#_x0000_t75" style="width:27.65pt;height:18.4pt" o:ole="">
            <v:imagedata r:id="rId121" o:title=""/>
          </v:shape>
          <o:OLEObject Type="Embed" ProgID="Equation.DSMT4" ShapeID="_x0000_i1094" DrawAspect="Content" ObjectID="_1747068807" r:id="rId122"/>
        </w:object>
      </w:r>
      <w:r w:rsidR="001954F2">
        <w:t>)</w:t>
      </w:r>
      <w:r>
        <w:t xml:space="preserve"> trở nên phân cực ngược (vì cực dương của nó được nối với đất thông qua</w:t>
      </w:r>
      <w:r w:rsidR="00E427F2">
        <w:t xml:space="preserve"> </w:t>
      </w:r>
      <w:r w:rsidR="0014085A">
        <w:t>(</w:t>
      </w:r>
      <w:r w:rsidR="0014085A" w:rsidRPr="00A777C9">
        <w:rPr>
          <w:position w:val="-12"/>
        </w:rPr>
        <w:object w:dxaOrig="260" w:dyaOrig="360" w14:anchorId="5023230A">
          <v:shape id="_x0000_i1095" type="#_x0000_t75" style="width:12.55pt;height:18.4pt" o:ole="">
            <v:imagedata r:id="rId114" o:title=""/>
          </v:shape>
          <o:OLEObject Type="Embed" ProgID="Equation.DSMT4" ShapeID="_x0000_i1095" DrawAspect="Content" ObjectID="_1747068808" r:id="rId123"/>
        </w:object>
      </w:r>
      <w:r w:rsidR="0014085A">
        <w:t>)</w:t>
      </w:r>
      <w:r>
        <w:t xml:space="preserve"> và tụ điện cấp năng lượng cho tải.</w:t>
      </w:r>
    </w:p>
    <w:p w14:paraId="3D0A3389" w14:textId="20F61C3F" w:rsidR="006C296B" w:rsidRDefault="00000000" w:rsidP="0024241B">
      <w:pPr>
        <w:keepNext/>
        <w:jc w:val="center"/>
      </w:pPr>
      <w:r>
        <w:drawing>
          <wp:inline distT="0" distB="0" distL="0" distR="0" wp14:anchorId="4939A46A" wp14:editId="28CECF5E">
            <wp:extent cx="4444365" cy="1435100"/>
            <wp:effectExtent l="0" t="0" r="0" b="0"/>
            <wp:docPr id="7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444365" cy="1435100"/>
                    </a:xfrm>
                    <a:prstGeom prst="rect">
                      <a:avLst/>
                    </a:prstGeom>
                    <a:noFill/>
                    <a:ln>
                      <a:noFill/>
                    </a:ln>
                  </pic:spPr>
                </pic:pic>
              </a:graphicData>
            </a:graphic>
          </wp:inline>
        </w:drawing>
      </w:r>
    </w:p>
    <w:p w14:paraId="50433375" w14:textId="0783DDBA" w:rsidR="000726A4" w:rsidRDefault="006C296B" w:rsidP="003268E5">
      <w:pPr>
        <w:pStyle w:val="Caption"/>
      </w:pPr>
      <w:bookmarkStart w:id="172" w:name="_Toc136167216"/>
      <w:bookmarkStart w:id="173" w:name="_Toc136350993"/>
      <w:r>
        <w:t xml:space="preserve">Hình </w:t>
      </w:r>
      <w:fldSimple w:instr=" STYLEREF 1 \s ">
        <w:r w:rsidR="00785EBE">
          <w:rPr>
            <w:noProof/>
          </w:rPr>
          <w:t>3</w:t>
        </w:r>
      </w:fldSimple>
      <w:r w:rsidR="00A95DAA">
        <w:t>.</w:t>
      </w:r>
      <w:fldSimple w:instr=" SEQ Hình \* ARABIC \s 1 ">
        <w:r w:rsidR="00785EBE">
          <w:rPr>
            <w:noProof/>
          </w:rPr>
          <w:t>11</w:t>
        </w:r>
      </w:fldSimple>
      <w:r>
        <w:t xml:space="preserve"> Trạng thái mạch </w:t>
      </w:r>
      <w:r w:rsidRPr="006C296B">
        <w:t>khi</w:t>
      </w:r>
      <w:r>
        <w:t xml:space="preserve"> khóa</w:t>
      </w:r>
      <w:r w:rsidR="00E826FB">
        <w:t xml:space="preserve"> S1</w:t>
      </w:r>
      <w:r>
        <w:t xml:space="preserve"> đóng</w:t>
      </w:r>
      <w:bookmarkEnd w:id="172"/>
      <w:bookmarkEnd w:id="173"/>
    </w:p>
    <w:p w14:paraId="25E3091A" w14:textId="77193AD9" w:rsidR="000726A4" w:rsidRDefault="001F7D86" w:rsidP="000726A4">
      <w:r>
        <w:t>Trạng thái thứ 2 xảy ra khi</w:t>
      </w:r>
      <w:r w:rsidR="00A84F99">
        <w:t xml:space="preserve"> (</w:t>
      </w:r>
      <w:r w:rsidR="00A84F99" w:rsidRPr="00A777C9">
        <w:rPr>
          <w:position w:val="-12"/>
        </w:rPr>
        <w:object w:dxaOrig="260" w:dyaOrig="360" w14:anchorId="0F0F05AC">
          <v:shape id="_x0000_i1097" type="#_x0000_t75" style="width:12.55pt;height:18.4pt" o:ole="">
            <v:imagedata r:id="rId114" o:title=""/>
          </v:shape>
          <o:OLEObject Type="Embed" ProgID="Equation.DSMT4" ShapeID="_x0000_i1097" DrawAspect="Content" ObjectID="_1747068809" r:id="rId125"/>
        </w:object>
      </w:r>
      <w:r w:rsidR="00A84F99">
        <w:t>)</w:t>
      </w:r>
      <w:r>
        <w:t xml:space="preserve"> ngắt. Ở trạng thái này, cuộn cảm giải phóng năng lượng (dòng điện giảm) cấp điện cho tải và nạp lại tụ điện.</w:t>
      </w:r>
      <w:r w:rsidR="0034764F">
        <w:t xml:space="preserve"> </w:t>
      </w:r>
    </w:p>
    <w:p w14:paraId="4730EBC1" w14:textId="52D9D94B" w:rsidR="006336D1" w:rsidRDefault="00000000" w:rsidP="0024241B">
      <w:pPr>
        <w:keepNext/>
        <w:spacing w:before="120"/>
        <w:jc w:val="center"/>
      </w:pPr>
      <w:r>
        <w:drawing>
          <wp:inline distT="0" distB="0" distL="0" distR="0" wp14:anchorId="49850094" wp14:editId="7C25D7EF">
            <wp:extent cx="4327525" cy="1392555"/>
            <wp:effectExtent l="0" t="0" r="0" b="0"/>
            <wp:docPr id="7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327525" cy="1392555"/>
                    </a:xfrm>
                    <a:prstGeom prst="rect">
                      <a:avLst/>
                    </a:prstGeom>
                    <a:noFill/>
                    <a:ln>
                      <a:noFill/>
                    </a:ln>
                  </pic:spPr>
                </pic:pic>
              </a:graphicData>
            </a:graphic>
          </wp:inline>
        </w:drawing>
      </w:r>
    </w:p>
    <w:p w14:paraId="6AE4804B" w14:textId="5D03FE8B" w:rsidR="00103344" w:rsidRDefault="006336D1" w:rsidP="006336D1">
      <w:pPr>
        <w:pStyle w:val="Caption"/>
      </w:pPr>
      <w:bookmarkStart w:id="174" w:name="_Toc136167217"/>
      <w:bookmarkStart w:id="175" w:name="_Toc136350994"/>
      <w:r>
        <w:t xml:space="preserve">Hình </w:t>
      </w:r>
      <w:fldSimple w:instr=" STYLEREF 1 \s ">
        <w:r w:rsidR="00785EBE">
          <w:rPr>
            <w:noProof/>
          </w:rPr>
          <w:t>3</w:t>
        </w:r>
      </w:fldSimple>
      <w:r w:rsidR="00A95DAA">
        <w:t>.</w:t>
      </w:r>
      <w:fldSimple w:instr=" SEQ Hình \* ARABIC \s 1 ">
        <w:r w:rsidR="00785EBE">
          <w:rPr>
            <w:noProof/>
          </w:rPr>
          <w:t>12</w:t>
        </w:r>
      </w:fldSimple>
      <w:r>
        <w:t xml:space="preserve"> Trạng thái mạch khi khóa S1 ngắt</w:t>
      </w:r>
      <w:bookmarkEnd w:id="174"/>
      <w:bookmarkEnd w:id="175"/>
    </w:p>
    <w:p w14:paraId="14187BEB" w14:textId="0737AC0C" w:rsidR="0018340A" w:rsidRDefault="00136869" w:rsidP="0018340A">
      <w:r>
        <w:t xml:space="preserve">(Lưu ý rằng cả Hình </w:t>
      </w:r>
      <w:r w:rsidR="00107DCC">
        <w:t>3.11</w:t>
      </w:r>
      <w:r>
        <w:t xml:space="preserve"> và Hình 3</w:t>
      </w:r>
      <w:r w:rsidR="00107DCC">
        <w:t>.12</w:t>
      </w:r>
      <w:r>
        <w:t xml:space="preserve"> chỉ hiển thị nửa dương của chu kỳ điện áp đầu vào. Nửa âm sẽ giống hệt nhau ngoại trừ dòng điện sẽ chạy qua hai đi-ốt còn lại của bộ chỉnh lưu.)</w:t>
      </w:r>
    </w:p>
    <w:p w14:paraId="3CC22C5D" w14:textId="16689E60" w:rsidR="003A7DFA" w:rsidRDefault="00BB7E06" w:rsidP="0018340A">
      <w:r>
        <w:lastRenderedPageBreak/>
        <w:t xml:space="preserve">Khi khóa bán dẫn </w:t>
      </w:r>
      <w:r w:rsidR="00705BEE">
        <w:t>(</w:t>
      </w:r>
      <w:r w:rsidR="00705BEE" w:rsidRPr="00A777C9">
        <w:rPr>
          <w:position w:val="-12"/>
        </w:rPr>
        <w:object w:dxaOrig="260" w:dyaOrig="360" w14:anchorId="54730A50">
          <v:shape id="_x0000_i1099" type="#_x0000_t75" style="width:12.55pt;height:18.4pt" o:ole="">
            <v:imagedata r:id="rId114" o:title=""/>
          </v:shape>
          <o:OLEObject Type="Embed" ProgID="Equation.DSMT4" ShapeID="_x0000_i1099" DrawAspect="Content" ObjectID="_1747068810" r:id="rId127"/>
        </w:object>
      </w:r>
      <w:r w:rsidR="00705BEE">
        <w:t>)</w:t>
      </w:r>
      <w:r>
        <w:t xml:space="preserve"> ngắt, theo các trạng thái khác nhau của giá trị dòng điện trong cuộn cảm </w:t>
      </w:r>
      <w:r w:rsidR="001924CB">
        <w:t>(</w:t>
      </w:r>
      <w:r w:rsidR="00775596" w:rsidRPr="00A777C9">
        <w:rPr>
          <w:position w:val="-12"/>
        </w:rPr>
        <w:object w:dxaOrig="380" w:dyaOrig="360" w14:anchorId="1664AA8D">
          <v:shape id="_x0000_i1100" type="#_x0000_t75" style="width:19.25pt;height:18.4pt" o:ole="">
            <v:imagedata r:id="rId128" o:title=""/>
          </v:shape>
          <o:OLEObject Type="Embed" ProgID="Equation.DSMT4" ShapeID="_x0000_i1100" DrawAspect="Content" ObjectID="_1747068811" r:id="rId129"/>
        </w:object>
      </w:r>
      <w:r w:rsidR="001924CB">
        <w:t>)</w:t>
      </w:r>
      <w:r>
        <w:t xml:space="preserve"> và dòng điện đầu ra </w:t>
      </w:r>
      <w:r w:rsidR="00E56D64">
        <w:t>(</w:t>
      </w:r>
      <w:r w:rsidR="00E56D64" w:rsidRPr="00A777C9">
        <w:rPr>
          <w:position w:val="-12"/>
        </w:rPr>
        <w:object w:dxaOrig="300" w:dyaOrig="360" w14:anchorId="3F2C29F5">
          <v:shape id="_x0000_i1101" type="#_x0000_t75" style="width:15.05pt;height:18.4pt" o:ole="">
            <v:imagedata r:id="rId130" o:title=""/>
          </v:shape>
          <o:OLEObject Type="Embed" ProgID="Equation.DSMT4" ShapeID="_x0000_i1101" DrawAspect="Content" ObjectID="_1747068812" r:id="rId131"/>
        </w:object>
      </w:r>
      <w:r w:rsidR="00E56D64">
        <w:t>)</w:t>
      </w:r>
      <w:r>
        <w:t>, năng lượng truyền đi có thể được chia thành hai trường hợp</w:t>
      </w:r>
      <w:r w:rsidR="00E47CD5">
        <w:t xml:space="preserve"> [</w:t>
      </w:r>
      <w:r w:rsidR="00F85765">
        <w:t>35</w:t>
      </w:r>
      <w:r w:rsidR="00E47CD5">
        <w:t>]</w:t>
      </w:r>
      <w:r>
        <w:t>.</w:t>
      </w:r>
    </w:p>
    <w:p w14:paraId="4E5201AD" w14:textId="696CD2BF" w:rsidR="00687311" w:rsidRDefault="0003431D" w:rsidP="00BF5C31">
      <w:pPr>
        <w:pStyle w:val="Sao"/>
      </w:pPr>
      <w:r>
        <w:t>Trường hợp 1:</w:t>
      </w:r>
      <w:r w:rsidR="003D4037">
        <w:t xml:space="preserve"> </w:t>
      </w:r>
      <w:r w:rsidR="003D4037" w:rsidRPr="003D4037">
        <w:rPr>
          <w:position w:val="-12"/>
        </w:rPr>
        <w:object w:dxaOrig="900" w:dyaOrig="360" w14:anchorId="37D24408">
          <v:shape id="_x0000_i1102" type="#_x0000_t75" style="width:45.2pt;height:18.4pt" o:ole="">
            <v:imagedata r:id="rId132" o:title=""/>
          </v:shape>
          <o:OLEObject Type="Embed" ProgID="Equation.DSMT4" ShapeID="_x0000_i1102" DrawAspect="Content" ObjectID="_1747068813" r:id="rId133"/>
        </w:object>
      </w:r>
      <w:r>
        <w:t xml:space="preserve"> </w:t>
      </w:r>
    </w:p>
    <w:p w14:paraId="50FFED94" w14:textId="37BD20AC" w:rsidR="004F61C2" w:rsidRDefault="00D87E04" w:rsidP="0071150E">
      <w:r>
        <w:t>Trong trường hợp này, trong thời gian ngắt của khóa, cuộn cảm không chỉ cung cấp năng lượng cho tải mà còn nạp cho tụ điện. Nói chun</w:t>
      </w:r>
      <w:r w:rsidR="005B2F44">
        <w:t>g</w:t>
      </w:r>
      <w:r>
        <w:t xml:space="preserve">, chế độ này được gọi là chế độ cung cấp điện hoàn toàn bằng cuộn cảm. Mạch tương đương được thể hiện trong </w:t>
      </w:r>
      <w:r w:rsidR="00D045A4">
        <w:t>H</w:t>
      </w:r>
      <w:r>
        <w:t>ình 3</w:t>
      </w:r>
      <w:r w:rsidR="008C7B88">
        <w:t>.</w:t>
      </w:r>
      <w:r w:rsidR="00AB3D1E">
        <w:t>13</w:t>
      </w:r>
      <w:r>
        <w:t xml:space="preserve">. Dạng sóng của dòng điện cuộn cảm và điện áp tụ điện được thể hiện trong </w:t>
      </w:r>
      <w:r w:rsidR="002C4AF5">
        <w:t>H</w:t>
      </w:r>
      <w:r>
        <w:t>ình 3</w:t>
      </w:r>
      <w:r w:rsidR="00C7250B">
        <w:t>.</w:t>
      </w:r>
      <w:r w:rsidR="0008395C">
        <w:t>15</w:t>
      </w:r>
      <w:r w:rsidR="00977692">
        <w:t>a</w:t>
      </w:r>
      <w:r w:rsidR="0046358B">
        <w:t xml:space="preserve"> [35]</w:t>
      </w:r>
      <w:r>
        <w:t>.</w:t>
      </w:r>
    </w:p>
    <w:p w14:paraId="7EF6499A" w14:textId="2B9DA5DE" w:rsidR="004E46A1" w:rsidRDefault="00000000" w:rsidP="00A915E6">
      <w:pPr>
        <w:keepNext/>
        <w:jc w:val="center"/>
      </w:pPr>
      <w:r>
        <w:drawing>
          <wp:inline distT="0" distB="0" distL="0" distR="0" wp14:anchorId="70E01EA5" wp14:editId="731FF241">
            <wp:extent cx="4135755" cy="2115820"/>
            <wp:effectExtent l="0" t="0" r="0" b="0"/>
            <wp:docPr id="7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135755" cy="2115820"/>
                    </a:xfrm>
                    <a:prstGeom prst="rect">
                      <a:avLst/>
                    </a:prstGeom>
                    <a:noFill/>
                    <a:ln>
                      <a:noFill/>
                    </a:ln>
                  </pic:spPr>
                </pic:pic>
              </a:graphicData>
            </a:graphic>
          </wp:inline>
        </w:drawing>
      </w:r>
    </w:p>
    <w:p w14:paraId="11EB7D57" w14:textId="05E58761" w:rsidR="005621AA" w:rsidRDefault="004E46A1" w:rsidP="00F54F3E">
      <w:pPr>
        <w:pStyle w:val="Caption"/>
      </w:pPr>
      <w:bookmarkStart w:id="176" w:name="_Toc136167218"/>
      <w:bookmarkStart w:id="177" w:name="_Toc136350995"/>
      <w:r>
        <w:t xml:space="preserve">Hình </w:t>
      </w:r>
      <w:fldSimple w:instr=" STYLEREF 1 \s ">
        <w:r w:rsidR="00785EBE">
          <w:rPr>
            <w:noProof/>
          </w:rPr>
          <w:t>3</w:t>
        </w:r>
      </w:fldSimple>
      <w:r w:rsidR="00A95DAA">
        <w:t>.</w:t>
      </w:r>
      <w:fldSimple w:instr=" SEQ Hình \* ARABIC \s 1 ">
        <w:r w:rsidR="00785EBE">
          <w:rPr>
            <w:noProof/>
          </w:rPr>
          <w:t>13</w:t>
        </w:r>
      </w:fldSimple>
      <w:r>
        <w:t xml:space="preserve"> Mạch </w:t>
      </w:r>
      <w:r w:rsidRPr="00F54F3E">
        <w:t>tương</w:t>
      </w:r>
      <w:r>
        <w:t xml:space="preserve"> đương khi</w:t>
      </w:r>
      <w:r w:rsidR="009A25D9">
        <w:t xml:space="preserve"> </w:t>
      </w:r>
      <w:bookmarkEnd w:id="176"/>
      <w:bookmarkEnd w:id="177"/>
      <w:r w:rsidR="00DC0ED9" w:rsidRPr="00DC0ED9">
        <w:rPr>
          <w:position w:val="-10"/>
        </w:rPr>
        <w:object w:dxaOrig="780" w:dyaOrig="320" w14:anchorId="1C7FCA02">
          <v:shape id="_x0000_i1104" type="#_x0000_t75" style="width:39.35pt;height:15.9pt" o:ole="">
            <v:imagedata r:id="rId13" o:title=""/>
          </v:shape>
          <o:OLEObject Type="Embed" ProgID="Equation.DSMT4" ShapeID="_x0000_i1104" DrawAspect="Content" ObjectID="_1747068814" r:id="rId135"/>
        </w:object>
      </w:r>
    </w:p>
    <w:p w14:paraId="60458DD9" w14:textId="19A14ED0" w:rsidR="00B67F58" w:rsidRDefault="00B67F58" w:rsidP="00BF5C31">
      <w:pPr>
        <w:pStyle w:val="Sao"/>
      </w:pPr>
      <w:r>
        <w:t>Trường hợp 1:</w:t>
      </w:r>
      <w:r w:rsidR="00385134">
        <w:t xml:space="preserve"> </w:t>
      </w:r>
      <w:r w:rsidR="00385134" w:rsidRPr="003D4037">
        <w:rPr>
          <w:position w:val="-12"/>
        </w:rPr>
        <w:object w:dxaOrig="900" w:dyaOrig="360" w14:anchorId="28278201">
          <v:shape id="_x0000_i1105" type="#_x0000_t75" style="width:45.2pt;height:18.4pt" o:ole="">
            <v:imagedata r:id="rId136" o:title=""/>
          </v:shape>
          <o:OLEObject Type="Embed" ProgID="Equation.DSMT4" ShapeID="_x0000_i1105" DrawAspect="Content" ObjectID="_1747068815" r:id="rId137"/>
        </w:object>
      </w:r>
    </w:p>
    <w:p w14:paraId="6A32F1AA" w14:textId="1BCFFE74" w:rsidR="004A3B7D" w:rsidRPr="004A3B7D" w:rsidRDefault="00B67F58" w:rsidP="000D5D5A">
      <w:r>
        <w:t>Như thể hiện trong</w:t>
      </w:r>
      <w:r w:rsidR="00BD632D">
        <w:t xml:space="preserve"> Hình</w:t>
      </w:r>
      <w:r>
        <w:t xml:space="preserve"> </w:t>
      </w:r>
      <w:r w:rsidR="00D77963">
        <w:t>3.15b</w:t>
      </w:r>
      <w:r>
        <w:t xml:space="preserve">, trong thời gian ngắt của khóa </w:t>
      </w:r>
      <w:r w:rsidRPr="00A777C9">
        <w:rPr>
          <w:position w:val="-12"/>
        </w:rPr>
        <w:object w:dxaOrig="260" w:dyaOrig="360" w14:anchorId="45EB25A5">
          <v:shape id="_x0000_i1106" type="#_x0000_t75" style="width:12.55pt;height:18.4pt" o:ole="">
            <v:imagedata r:id="rId114" o:title=""/>
          </v:shape>
          <o:OLEObject Type="Embed" ProgID="Equation.DSMT4" ShapeID="_x0000_i1106" DrawAspect="Content" ObjectID="_1747068816" r:id="rId138"/>
        </w:object>
      </w:r>
      <w:r>
        <w:t xml:space="preserve">, quá trình truyền năng lượng có thể được chia thành hai phần. Trong phần đầu tiên, dòng điện cuộn cảm </w:t>
      </w:r>
      <w:r w:rsidRPr="00A777C9">
        <w:rPr>
          <w:position w:val="-12"/>
        </w:rPr>
        <w:object w:dxaOrig="279" w:dyaOrig="360" w14:anchorId="69100899">
          <v:shape id="_x0000_i1107" type="#_x0000_t75" style="width:14.25pt;height:18.4pt" o:ole="">
            <v:imagedata r:id="rId139" o:title=""/>
          </v:shape>
          <o:OLEObject Type="Embed" ProgID="Equation.DSMT4" ShapeID="_x0000_i1107" DrawAspect="Content" ObjectID="_1747068817" r:id="rId140"/>
        </w:object>
      </w:r>
      <w:r>
        <w:t xml:space="preserve"> lớn hơn dòng điện đầu ra </w:t>
      </w:r>
      <w:r w:rsidRPr="00A777C9">
        <w:rPr>
          <w:position w:val="-12"/>
        </w:rPr>
        <w:object w:dxaOrig="300" w:dyaOrig="360" w14:anchorId="2726D7BC">
          <v:shape id="_x0000_i1108" type="#_x0000_t75" style="width:15.05pt;height:18.4pt" o:ole="">
            <v:imagedata r:id="rId141" o:title=""/>
          </v:shape>
          <o:OLEObject Type="Embed" ProgID="Equation.DSMT4" ShapeID="_x0000_i1108" DrawAspect="Content" ObjectID="_1747068818" r:id="rId142"/>
        </w:object>
      </w:r>
      <w:r>
        <w:t xml:space="preserve">. Mạch tương đương của hệ thống tại thời điểm này được hiển thị trong </w:t>
      </w:r>
      <w:r w:rsidR="008B3094">
        <w:t>Hình 3.</w:t>
      </w:r>
      <w:r w:rsidR="009C5C11">
        <w:t>14</w:t>
      </w:r>
      <w:r>
        <w:t xml:space="preserve">. Trong phần này, không chỉ cuộn cảm cung cấp cho tải mà còn nạp điện cho tụ điện. Điện áp tụ tăng lên, như đoạn </w:t>
      </w:r>
      <w:r w:rsidRPr="00A777C9">
        <w:rPr>
          <w:position w:val="-12"/>
        </w:rPr>
        <w:object w:dxaOrig="600" w:dyaOrig="360" w14:anchorId="182F0E55">
          <v:shape id="_x0000_i1109" type="#_x0000_t75" style="width:30.15pt;height:18.4pt" o:ole="">
            <v:imagedata r:id="rId143" o:title=""/>
          </v:shape>
          <o:OLEObject Type="Embed" ProgID="Equation.DSMT4" ShapeID="_x0000_i1109" DrawAspect="Content" ObjectID="_1747068819" r:id="rId144"/>
        </w:object>
      </w:r>
      <w:r>
        <w:t xml:space="preserve"> </w:t>
      </w:r>
      <w:r w:rsidR="007B3148">
        <w:t>H</w:t>
      </w:r>
      <w:r>
        <w:t>ình</w:t>
      </w:r>
      <w:r w:rsidR="007B3148">
        <w:t xml:space="preserve"> 3.15</w:t>
      </w:r>
      <w:r w:rsidR="003160CD">
        <w:t>(</w:t>
      </w:r>
      <w:r>
        <w:t xml:space="preserve">b). Trong phần thứ hai, dòng điện cuộn cảm </w:t>
      </w:r>
      <w:r w:rsidR="00AE72BE" w:rsidRPr="00A777C9">
        <w:rPr>
          <w:position w:val="-12"/>
        </w:rPr>
        <w:object w:dxaOrig="279" w:dyaOrig="360" w14:anchorId="42DA7633">
          <v:shape id="_x0000_i1110" type="#_x0000_t75" style="width:14.25pt;height:18.4pt" o:ole="">
            <v:imagedata r:id="rId139" o:title=""/>
          </v:shape>
          <o:OLEObject Type="Embed" ProgID="Equation.DSMT4" ShapeID="_x0000_i1110" DrawAspect="Content" ObjectID="_1747068820" r:id="rId145"/>
        </w:object>
      </w:r>
      <w:r>
        <w:t xml:space="preserve"> nhỏ hơn dòng điện đầu ra </w:t>
      </w:r>
      <w:r w:rsidR="008930AA" w:rsidRPr="00A777C9">
        <w:rPr>
          <w:position w:val="-12"/>
        </w:rPr>
        <w:object w:dxaOrig="300" w:dyaOrig="360" w14:anchorId="14048A91">
          <v:shape id="_x0000_i1111" type="#_x0000_t75" style="width:15.05pt;height:18.4pt" o:ole="">
            <v:imagedata r:id="rId146" o:title=""/>
          </v:shape>
          <o:OLEObject Type="Embed" ProgID="Equation.DSMT4" ShapeID="_x0000_i1111" DrawAspect="Content" ObjectID="_1747068821" r:id="rId147"/>
        </w:object>
      </w:r>
      <w:r>
        <w:t xml:space="preserve">. Trong phần này, cuộn cảm và tụ điện cùng cấp năng lượng cho tải và điện áp tụ bắt đầu giảm, như thời gian </w:t>
      </w:r>
      <w:r w:rsidR="00C03709" w:rsidRPr="00A777C9">
        <w:rPr>
          <w:position w:val="-12"/>
        </w:rPr>
        <w:object w:dxaOrig="620" w:dyaOrig="360" w14:anchorId="4B734769">
          <v:shape id="_x0000_i1112" type="#_x0000_t75" style="width:31pt;height:18.4pt" o:ole="">
            <v:imagedata r:id="rId148" o:title=""/>
          </v:shape>
          <o:OLEObject Type="Embed" ProgID="Equation.DSMT4" ShapeID="_x0000_i1112" DrawAspect="Content" ObjectID="_1747068822" r:id="rId149"/>
        </w:object>
      </w:r>
      <w:r>
        <w:t xml:space="preserve"> thể hiện trong hình 4 (b)</w:t>
      </w:r>
      <w:r w:rsidR="00C51411">
        <w:t xml:space="preserve"> [35]</w:t>
      </w:r>
      <w:r>
        <w:t>.</w:t>
      </w:r>
    </w:p>
    <w:p w14:paraId="1A27ABB9" w14:textId="25381516" w:rsidR="00421F2E" w:rsidRDefault="00000000" w:rsidP="00E55BE2">
      <w:pPr>
        <w:keepNext/>
        <w:jc w:val="center"/>
      </w:pPr>
      <w:r>
        <w:lastRenderedPageBreak/>
        <w:drawing>
          <wp:inline distT="0" distB="0" distL="0" distR="0" wp14:anchorId="63450A75" wp14:editId="7EF8ADFF">
            <wp:extent cx="3987165" cy="2158365"/>
            <wp:effectExtent l="0" t="0" r="0" b="0"/>
            <wp:docPr id="89"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987165" cy="2158365"/>
                    </a:xfrm>
                    <a:prstGeom prst="rect">
                      <a:avLst/>
                    </a:prstGeom>
                    <a:noFill/>
                    <a:ln>
                      <a:noFill/>
                    </a:ln>
                  </pic:spPr>
                </pic:pic>
              </a:graphicData>
            </a:graphic>
          </wp:inline>
        </w:drawing>
      </w:r>
    </w:p>
    <w:p w14:paraId="74F304EC" w14:textId="407CA941" w:rsidR="00F25801" w:rsidRDefault="00421F2E" w:rsidP="00421F2E">
      <w:pPr>
        <w:pStyle w:val="Caption"/>
      </w:pPr>
      <w:bookmarkStart w:id="178" w:name="_Toc136167219"/>
      <w:bookmarkStart w:id="179" w:name="_Toc136350996"/>
      <w:r>
        <w:t xml:space="preserve">Hình </w:t>
      </w:r>
      <w:fldSimple w:instr=" STYLEREF 1 \s ">
        <w:r w:rsidR="00785EBE">
          <w:rPr>
            <w:noProof/>
          </w:rPr>
          <w:t>3</w:t>
        </w:r>
      </w:fldSimple>
      <w:r w:rsidR="00A95DAA">
        <w:t>.</w:t>
      </w:r>
      <w:fldSimple w:instr=" SEQ Hình \* ARABIC \s 1 ">
        <w:r w:rsidR="00785EBE">
          <w:rPr>
            <w:noProof/>
          </w:rPr>
          <w:t>14</w:t>
        </w:r>
      </w:fldSimple>
      <w:r>
        <w:t xml:space="preserve"> </w:t>
      </w:r>
      <w:r w:rsidRPr="00A41C47">
        <w:t xml:space="preserve">Mạch tương đương khi </w:t>
      </w:r>
      <w:bookmarkEnd w:id="178"/>
      <w:bookmarkEnd w:id="179"/>
      <w:r w:rsidR="00DC0ED9" w:rsidRPr="00DC0ED9">
        <w:rPr>
          <w:position w:val="-10"/>
        </w:rPr>
        <w:object w:dxaOrig="740" w:dyaOrig="320" w14:anchorId="77610710">
          <v:shape id="_x0000_i1114" type="#_x0000_t75" style="width:36.85pt;height:15.9pt" o:ole="">
            <v:imagedata r:id="rId15" o:title=""/>
          </v:shape>
          <o:OLEObject Type="Embed" ProgID="Equation.DSMT4" ShapeID="_x0000_i1114" DrawAspect="Content" ObjectID="_1747068823" r:id="rId151"/>
        </w:object>
      </w:r>
    </w:p>
    <w:p w14:paraId="7DE4F100" w14:textId="77777777" w:rsidR="00FE713D" w:rsidRPr="00FE713D" w:rsidRDefault="00FE713D" w:rsidP="00FE713D"/>
    <w:p w14:paraId="162A7712" w14:textId="32054004" w:rsidR="000D5D5A" w:rsidRDefault="00000000" w:rsidP="000D5D5A">
      <w:pPr>
        <w:keepNext/>
        <w:ind w:left="567" w:firstLine="0"/>
        <w:jc w:val="center"/>
      </w:pPr>
      <w:r>
        <w:drawing>
          <wp:inline distT="0" distB="0" distL="0" distR="0" wp14:anchorId="3907B025" wp14:editId="045E5591">
            <wp:extent cx="5390515" cy="2339340"/>
            <wp:effectExtent l="0" t="0" r="0" b="0"/>
            <wp:docPr id="91"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390515" cy="2339340"/>
                    </a:xfrm>
                    <a:prstGeom prst="rect">
                      <a:avLst/>
                    </a:prstGeom>
                    <a:noFill/>
                    <a:ln>
                      <a:noFill/>
                    </a:ln>
                  </pic:spPr>
                </pic:pic>
              </a:graphicData>
            </a:graphic>
          </wp:inline>
        </w:drawing>
      </w:r>
    </w:p>
    <w:p w14:paraId="7626BC83" w14:textId="29F1C583" w:rsidR="000D5D5A" w:rsidRDefault="000D5D5A" w:rsidP="000D5D5A">
      <w:pPr>
        <w:pStyle w:val="Caption"/>
      </w:pPr>
      <w:bookmarkStart w:id="180" w:name="_Toc136167220"/>
      <w:bookmarkStart w:id="181" w:name="_Toc136350997"/>
      <w:r>
        <w:t xml:space="preserve">Hình </w:t>
      </w:r>
      <w:fldSimple w:instr=" STYLEREF 1 \s ">
        <w:r w:rsidR="00785EBE">
          <w:rPr>
            <w:noProof/>
          </w:rPr>
          <w:t>3</w:t>
        </w:r>
      </w:fldSimple>
      <w:r w:rsidR="00A95DAA">
        <w:t>.</w:t>
      </w:r>
      <w:fldSimple w:instr=" SEQ Hình \* ARABIC \s 1 ">
        <w:r w:rsidR="00785EBE">
          <w:rPr>
            <w:noProof/>
          </w:rPr>
          <w:t>15</w:t>
        </w:r>
      </w:fldSimple>
      <w:r>
        <w:t xml:space="preserve"> </w:t>
      </w:r>
      <w:r w:rsidRPr="00B357BC">
        <w:t>Dạng sóng của dòng điện cuộn cảm</w:t>
      </w:r>
      <w:r>
        <w:t xml:space="preserve"> và điện áp trên tụ</w:t>
      </w:r>
      <w:bookmarkEnd w:id="180"/>
      <w:bookmarkEnd w:id="181"/>
    </w:p>
    <w:p w14:paraId="5447AA42" w14:textId="480FC982" w:rsidR="000678B9" w:rsidRPr="000678B9" w:rsidRDefault="001F1617" w:rsidP="000678B9">
      <w:r>
        <w:t xml:space="preserve">Việc chuyển đổi giữa hai trạng thái được thực hiện ở tần số cao ít nhất là hàng chục kHz. Quá trình này vừa duy trì điện áp đầu ra không đổi, vừa kiểm soát dòng điện trung bình của cuộn cảm (và dòng điện xoay chiều trung bình). Vì dòng điện trong cuộn cảm đang tăng ở trạng thái 1 và giảm ở trạng thái 2, nên chu kỳ nhiệm vụ xác định khoảng thời gian dòng điện trong cuộn cảm tăng so với khoảng thời gian dòng điện trong cuộn cảm giảm. Do đó, bằng cách thay đổi chu kỳ làm việc, dòng điện trung bình của cuộn cảm có thể được điều chỉnh. Bằng cách làm cho dòng điện trung bình này bám theo dòng điện tham chiếu, ta có thể cải thiện đáng kể hệ số công suất và độ méo hài tổng (THD). Đối với một hệ thống lý tưởng, dòng điện trong cuộn cảm dự kiến sẽ là sóng hình sin được chỉnh lưu và dòng điện đầu vào AC dự kiến sẽ là sóng </w:t>
      </w:r>
      <w:r>
        <w:lastRenderedPageBreak/>
        <w:t>hình sin. Do tính chất chuyển mạch của hệ thống và khó bám tốt dòng điện tham chiếu, dòng điện đầu vào AC (</w:t>
      </w:r>
      <w:r w:rsidR="00B551CC">
        <w:rPr>
          <w:position w:val="-12"/>
        </w:rPr>
        <w:object w:dxaOrig="400" w:dyaOrig="360" w14:anchorId="04BA7642">
          <v:shape id="_x0000_i1116" type="#_x0000_t75" style="width:20.1pt;height:18.4pt" o:ole="">
            <v:imagedata r:id="rId153" o:title=""/>
          </v:shape>
          <o:OLEObject Type="Embed" ProgID="Equation.DSMT4" ShapeID="_x0000_i1116" DrawAspect="Content" ObjectID="_1747068824" r:id="rId154"/>
        </w:object>
      </w:r>
      <w:r>
        <w:t>) sẽ không phải là sóng hình sin lý tưởng và dòng điện trong cuộn cảm (</w:t>
      </w:r>
      <w:r w:rsidR="00D03AF6">
        <w:rPr>
          <w:position w:val="-12"/>
        </w:rPr>
        <w:object w:dxaOrig="285" w:dyaOrig="360" w14:anchorId="0B64AA9F">
          <v:shape id="_x0000_i1117" type="#_x0000_t75" style="width:14.25pt;height:18.4pt" o:ole="">
            <v:imagedata r:id="rId139" o:title=""/>
          </v:shape>
          <o:OLEObject Type="Embed" ProgID="Equation.DSMT4" ShapeID="_x0000_i1117" DrawAspect="Content" ObjectID="_1747068825" r:id="rId155"/>
        </w:object>
      </w:r>
      <w:r>
        <w:t>) sẽ không phải là dòng điện hình sin được chỉnh lưu lý tưởng, nhưng thay vào đó sẽ có hình dạng như</w:t>
      </w:r>
      <w:r w:rsidR="00621D88">
        <w:t xml:space="preserve"> Hình 3.16</w:t>
      </w:r>
      <w:r w:rsidR="002E6639">
        <w:t xml:space="preserve"> [35]</w:t>
      </w:r>
      <w:r>
        <w:t>:</w:t>
      </w:r>
    </w:p>
    <w:p w14:paraId="670402E3" w14:textId="7F7B2E82" w:rsidR="00946DCC" w:rsidRDefault="00000000" w:rsidP="00946DCC">
      <w:pPr>
        <w:keepNext/>
      </w:pPr>
      <w:r>
        <w:drawing>
          <wp:inline distT="0" distB="0" distL="0" distR="0" wp14:anchorId="2B6E36BF" wp14:editId="6CC29280">
            <wp:extent cx="5401310" cy="2753995"/>
            <wp:effectExtent l="0" t="0" r="0" b="0"/>
            <wp:docPr id="94"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6" r:link="rId157">
                      <a:extLst>
                        <a:ext uri="{28A0092B-C50C-407E-A947-70E740481C1C}">
                          <a14:useLocalDpi xmlns:a14="http://schemas.microsoft.com/office/drawing/2010/main" val="0"/>
                        </a:ext>
                      </a:extLst>
                    </a:blip>
                    <a:srcRect/>
                    <a:stretch>
                      <a:fillRect/>
                    </a:stretch>
                  </pic:blipFill>
                  <pic:spPr bwMode="auto">
                    <a:xfrm>
                      <a:off x="0" y="0"/>
                      <a:ext cx="5401310" cy="2753995"/>
                    </a:xfrm>
                    <a:prstGeom prst="rect">
                      <a:avLst/>
                    </a:prstGeom>
                    <a:noFill/>
                    <a:ln>
                      <a:noFill/>
                    </a:ln>
                  </pic:spPr>
                </pic:pic>
              </a:graphicData>
            </a:graphic>
          </wp:inline>
        </w:drawing>
      </w:r>
    </w:p>
    <w:p w14:paraId="71256E62" w14:textId="2D23BBB3" w:rsidR="000D5D5A" w:rsidRDefault="00946DCC" w:rsidP="00E45B9A">
      <w:pPr>
        <w:pStyle w:val="Caption"/>
      </w:pPr>
      <w:bookmarkStart w:id="182" w:name="_Toc136167221"/>
      <w:bookmarkStart w:id="183" w:name="_Toc136350998"/>
      <w:r>
        <w:t xml:space="preserve">Hình </w:t>
      </w:r>
      <w:fldSimple w:instr=" STYLEREF 1 \s ">
        <w:r w:rsidR="00785EBE">
          <w:rPr>
            <w:noProof/>
          </w:rPr>
          <w:t>3</w:t>
        </w:r>
      </w:fldSimple>
      <w:r w:rsidR="00A95DAA">
        <w:t>.</w:t>
      </w:r>
      <w:fldSimple w:instr=" SEQ Hình \* ARABIC \s 1 ">
        <w:r w:rsidR="00785EBE">
          <w:rPr>
            <w:noProof/>
          </w:rPr>
          <w:t>16</w:t>
        </w:r>
      </w:fldSimple>
      <w:r>
        <w:t xml:space="preserve"> Dòng điện Iac và dòng điện trong cuộn cảm I</w:t>
      </w:r>
      <w:r w:rsidR="005D3E2E">
        <w:t>L</w:t>
      </w:r>
      <w:bookmarkEnd w:id="182"/>
      <w:bookmarkEnd w:id="183"/>
    </w:p>
    <w:p w14:paraId="50D54924" w14:textId="03D0E9B4" w:rsidR="00D7246A" w:rsidRDefault="00D7246A" w:rsidP="00D7246A">
      <w:r>
        <w:t>Các dòng điện này có hình dạng chung (hình sin/hình sin được chỉnh lưu), các đường tín hiệu có sự nhấp nhô. Các dạng sóng nhấp nhô này xảy ra do trong một chu kỳ, dòng điện tăng lên rồi lại giảm xuống khi dòng điện trung bình được điều khiển để bám theo điện áp hình sin tham chiếu.</w:t>
      </w:r>
    </w:p>
    <w:p w14:paraId="16A113F4" w14:textId="77777777" w:rsidR="0093178D" w:rsidRPr="00D7246A" w:rsidRDefault="0093178D" w:rsidP="00D7246A"/>
    <w:p w14:paraId="77605B46" w14:textId="68E351AD" w:rsidR="00481335" w:rsidRDefault="00336892" w:rsidP="00336892">
      <w:pPr>
        <w:pStyle w:val="Heading3"/>
      </w:pPr>
      <w:bookmarkStart w:id="184" w:name="_Toc136330651"/>
      <w:bookmarkStart w:id="185" w:name="_Toc136350937"/>
      <w:r>
        <w:t>Mô hình bộ chuyển đổi tăng áp PFC</w:t>
      </w:r>
      <w:bookmarkEnd w:id="184"/>
      <w:bookmarkEnd w:id="185"/>
    </w:p>
    <w:p w14:paraId="3BED9379" w14:textId="77777777" w:rsidR="00F510D4" w:rsidRDefault="00F510D4" w:rsidP="00F510D4">
      <w:r>
        <w:t>Mối quan hệ giữa điện áp AC đầu vào, và điện áp ngõ ra:</w:t>
      </w:r>
    </w:p>
    <w:p w14:paraId="5220BDDE" w14:textId="4B09B947" w:rsidR="0096403F" w:rsidRDefault="00106EB9" w:rsidP="007C55BE">
      <w:pPr>
        <w:jc w:val="center"/>
        <w:rPr>
          <w:szCs w:val="26"/>
          <w:lang w:eastAsia="x-none"/>
        </w:rPr>
      </w:pPr>
      <w:r w:rsidRPr="003A5462">
        <w:rPr>
          <w:position w:val="-32"/>
          <w:szCs w:val="26"/>
          <w:lang w:eastAsia="x-none"/>
        </w:rPr>
        <w:object w:dxaOrig="1219" w:dyaOrig="740" w14:anchorId="5D2F6EA5">
          <v:shape id="_x0000_i1119" type="#_x0000_t75" style="width:60.3pt;height:36.85pt" o:ole="">
            <v:imagedata r:id="rId158" o:title=""/>
          </v:shape>
          <o:OLEObject Type="Embed" ProgID="Equation.DSMT4" ShapeID="_x0000_i1119" DrawAspect="Content" ObjectID="_1747068826" r:id="rId159"/>
        </w:object>
      </w:r>
      <w:r w:rsidR="007C55BE">
        <w:rPr>
          <w:szCs w:val="26"/>
          <w:lang w:eastAsia="x-none"/>
        </w:rPr>
        <w:tab/>
      </w:r>
      <w:r w:rsidR="007C55BE">
        <w:rPr>
          <w:szCs w:val="26"/>
          <w:lang w:eastAsia="x-none"/>
        </w:rPr>
        <w:tab/>
      </w:r>
      <w:r w:rsidR="00427EDE">
        <w:rPr>
          <w:szCs w:val="26"/>
          <w:lang w:eastAsia="x-none"/>
        </w:rPr>
        <w:t>(3.1)</w:t>
      </w:r>
    </w:p>
    <w:p w14:paraId="18846505" w14:textId="5AC7C7F5" w:rsidR="002C1E6E" w:rsidRPr="00A22307" w:rsidRDefault="00AF63B6" w:rsidP="002C1E6E">
      <w:r>
        <w:t>Hình 3.17</w:t>
      </w:r>
      <w:r w:rsidR="002C1E6E" w:rsidRPr="00A22307">
        <w:t xml:space="preserve"> cho thấy sơ đồ khối của bộ chuyển đổi tăng cường PFC trong bộ sạc pin EV, bao gồm một bộ chỉnh lưu đi-ốt cầu, một bộ cắt một chiều tăng cường với các phần tử lưu trữ năng lượng và bộ lọc nhiễu điện từ (EMI)</w:t>
      </w:r>
      <w:r w:rsidR="00127F31">
        <w:t xml:space="preserve"> [</w:t>
      </w:r>
      <w:r w:rsidR="000953F7">
        <w:t>36</w:t>
      </w:r>
      <w:r w:rsidR="00127F31">
        <w:t>]</w:t>
      </w:r>
      <w:r w:rsidR="002C1E6E" w:rsidRPr="00A22307">
        <w:t xml:space="preserve">. Giả định rằng bộ biến đổi hoạt động với hệ số công suất đầu vào bằng 1, điện áp lưới </w:t>
      </w:r>
      <w:r w:rsidR="000063F9">
        <w:t>(</w:t>
      </w:r>
      <w:r w:rsidR="001C0CC1" w:rsidRPr="001F3EBD">
        <w:rPr>
          <w:position w:val="-12"/>
        </w:rPr>
        <w:object w:dxaOrig="300" w:dyaOrig="360" w14:anchorId="40A9FBFC">
          <v:shape id="_x0000_i1120" type="#_x0000_t75" style="width:15.05pt;height:18.4pt" o:ole="">
            <v:imagedata r:id="rId160" o:title=""/>
          </v:shape>
          <o:OLEObject Type="Embed" ProgID="Equation.DSMT4" ShapeID="_x0000_i1120" DrawAspect="Content" ObjectID="_1747068827" r:id="rId161"/>
        </w:object>
      </w:r>
      <w:r w:rsidR="000063F9">
        <w:t>)</w:t>
      </w:r>
      <w:r w:rsidR="002C1E6E" w:rsidRPr="00A22307">
        <w:t xml:space="preserve"> và dòng điện lưới </w:t>
      </w:r>
      <w:r w:rsidR="008E1608">
        <w:t>(</w:t>
      </w:r>
      <w:r w:rsidR="00F70EFB" w:rsidRPr="001F3EBD">
        <w:rPr>
          <w:position w:val="-12"/>
        </w:rPr>
        <w:object w:dxaOrig="240" w:dyaOrig="360" w14:anchorId="0F19E3CD">
          <v:shape id="_x0000_i1121" type="#_x0000_t75" style="width:11.7pt;height:18.4pt" o:ole="">
            <v:imagedata r:id="rId162" o:title=""/>
          </v:shape>
          <o:OLEObject Type="Embed" ProgID="Equation.DSMT4" ShapeID="_x0000_i1121" DrawAspect="Content" ObjectID="_1747068828" r:id="rId163"/>
        </w:object>
      </w:r>
      <w:r w:rsidR="008E1608">
        <w:t>)</w:t>
      </w:r>
      <w:r w:rsidR="002C1E6E" w:rsidRPr="00A22307">
        <w:t xml:space="preserve"> được xác định là:</w:t>
      </w:r>
    </w:p>
    <w:p w14:paraId="65405FDC" w14:textId="77777777" w:rsidR="00ED15E3" w:rsidRDefault="00ED15E3" w:rsidP="002C1E6E"/>
    <w:p w14:paraId="4AF5A0B1" w14:textId="7C166174" w:rsidR="007B0B9F" w:rsidRDefault="00000000" w:rsidP="007B0B9F">
      <w:pPr>
        <w:keepNext/>
      </w:pPr>
      <w:r>
        <w:drawing>
          <wp:inline distT="0" distB="0" distL="0" distR="0" wp14:anchorId="3DEE1313" wp14:editId="14F7A8E0">
            <wp:extent cx="5039995" cy="1658620"/>
            <wp:effectExtent l="0" t="0" r="0" b="0"/>
            <wp:docPr id="98"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4">
                      <a:lum contrast="20000"/>
                      <a:extLst>
                        <a:ext uri="{28A0092B-C50C-407E-A947-70E740481C1C}">
                          <a14:useLocalDpi xmlns:a14="http://schemas.microsoft.com/office/drawing/2010/main" val="0"/>
                        </a:ext>
                      </a:extLst>
                    </a:blip>
                    <a:srcRect/>
                    <a:stretch>
                      <a:fillRect/>
                    </a:stretch>
                  </pic:blipFill>
                  <pic:spPr bwMode="auto">
                    <a:xfrm>
                      <a:off x="0" y="0"/>
                      <a:ext cx="5039995" cy="1658620"/>
                    </a:xfrm>
                    <a:prstGeom prst="rect">
                      <a:avLst/>
                    </a:prstGeom>
                    <a:noFill/>
                    <a:ln>
                      <a:noFill/>
                    </a:ln>
                  </pic:spPr>
                </pic:pic>
              </a:graphicData>
            </a:graphic>
          </wp:inline>
        </w:drawing>
      </w:r>
    </w:p>
    <w:p w14:paraId="46EB6FC8" w14:textId="38CC8FE5" w:rsidR="00C47A9C" w:rsidRDefault="007B0B9F" w:rsidP="00A9531A">
      <w:pPr>
        <w:pStyle w:val="Caption"/>
      </w:pPr>
      <w:bookmarkStart w:id="186" w:name="_Toc136167222"/>
      <w:bookmarkStart w:id="187" w:name="_Toc136350999"/>
      <w:r>
        <w:t xml:space="preserve">Hình </w:t>
      </w:r>
      <w:fldSimple w:instr=" STYLEREF 1 \s ">
        <w:r w:rsidR="00785EBE">
          <w:rPr>
            <w:noProof/>
          </w:rPr>
          <w:t>3</w:t>
        </w:r>
      </w:fldSimple>
      <w:r w:rsidR="00A95DAA">
        <w:t>.</w:t>
      </w:r>
      <w:fldSimple w:instr=" SEQ Hình \* ARABIC \s 1 ">
        <w:r w:rsidR="00785EBE">
          <w:rPr>
            <w:noProof/>
          </w:rPr>
          <w:t>17</w:t>
        </w:r>
      </w:fldSimple>
      <w:r>
        <w:t xml:space="preserve"> Sơ đồ khối bộ </w:t>
      </w:r>
      <w:r w:rsidRPr="00A9531A">
        <w:t>chuyển</w:t>
      </w:r>
      <w:r>
        <w:t xml:space="preserve"> đổi</w:t>
      </w:r>
      <w:r w:rsidR="00DE3B0D">
        <w:t xml:space="preserve"> tăng áp</w:t>
      </w:r>
      <w:r>
        <w:t xml:space="preserve"> PFC</w:t>
      </w:r>
      <w:bookmarkEnd w:id="186"/>
      <w:bookmarkEnd w:id="187"/>
    </w:p>
    <w:p w14:paraId="6E4ACF08" w14:textId="030E99F2" w:rsidR="005F76E2" w:rsidRDefault="00014054" w:rsidP="00DE38C9">
      <w:pPr>
        <w:spacing w:before="120" w:after="120"/>
        <w:jc w:val="center"/>
        <w:rPr>
          <w:szCs w:val="26"/>
        </w:rPr>
      </w:pPr>
      <w:r w:rsidRPr="00A22307">
        <w:rPr>
          <w:position w:val="-12"/>
          <w:szCs w:val="26"/>
        </w:rPr>
        <w:object w:dxaOrig="3879" w:dyaOrig="360" w14:anchorId="02DDBEB2">
          <v:shape id="_x0000_i1123" type="#_x0000_t75" style="width:194.25pt;height:18.4pt" o:ole="">
            <v:imagedata r:id="rId165" o:title=""/>
          </v:shape>
          <o:OLEObject Type="Embed" ProgID="Equation.DSMT4" ShapeID="_x0000_i1123" DrawAspect="Content" ObjectID="_1747068829" r:id="rId166"/>
        </w:object>
      </w:r>
      <w:r w:rsidR="00720530">
        <w:rPr>
          <w:szCs w:val="26"/>
        </w:rPr>
        <w:tab/>
      </w:r>
      <w:r w:rsidR="00720530">
        <w:rPr>
          <w:szCs w:val="26"/>
        </w:rPr>
        <w:tab/>
        <w:t>(3.2)</w:t>
      </w:r>
    </w:p>
    <w:p w14:paraId="4E538F2F" w14:textId="77777777" w:rsidR="00B23B7B" w:rsidRDefault="00AB651C" w:rsidP="00AB651C">
      <w:r w:rsidRPr="00A22307">
        <w:t>trong đó</w:t>
      </w:r>
      <w:r w:rsidR="00B23B7B">
        <w:t>:</w:t>
      </w:r>
    </w:p>
    <w:p w14:paraId="711AD182" w14:textId="3140A847" w:rsidR="00AB651C" w:rsidRPr="00A22307" w:rsidRDefault="00AB651C" w:rsidP="00AB651C">
      <w:pPr>
        <w:rPr>
          <w:rFonts w:eastAsia="Times New Roman"/>
          <w:noProof w:val="0"/>
          <w:color w:val="252525"/>
        </w:rPr>
      </w:pPr>
      <w:r w:rsidRPr="00A22307">
        <w:t xml:space="preserve"> </w:t>
      </w:r>
      <w:r w:rsidR="00C262A9" w:rsidRPr="001F3EBD">
        <w:rPr>
          <w:position w:val="-12"/>
        </w:rPr>
        <w:object w:dxaOrig="320" w:dyaOrig="360" w14:anchorId="2F684FA2">
          <v:shape id="_x0000_i1124" type="#_x0000_t75" style="width:15.9pt;height:18.4pt" o:ole="">
            <v:imagedata r:id="rId167" o:title=""/>
          </v:shape>
          <o:OLEObject Type="Embed" ProgID="Equation.DSMT4" ShapeID="_x0000_i1124" DrawAspect="Content" ObjectID="_1747068830" r:id="rId168"/>
        </w:object>
      </w:r>
      <w:r w:rsidRPr="00A22307">
        <w:t xml:space="preserve"> là điện áp đỉnh của lưới. </w:t>
      </w:r>
      <w:r w:rsidR="00C262A9" w:rsidRPr="001F3EBD">
        <w:rPr>
          <w:position w:val="-12"/>
        </w:rPr>
        <w:object w:dxaOrig="300" w:dyaOrig="360" w14:anchorId="66A824DE">
          <v:shape id="_x0000_i1125" type="#_x0000_t75" style="width:15.05pt;height:18.4pt" o:ole="">
            <v:imagedata r:id="rId169" o:title=""/>
          </v:shape>
          <o:OLEObject Type="Embed" ProgID="Equation.DSMT4" ShapeID="_x0000_i1125" DrawAspect="Content" ObjectID="_1747068831" r:id="rId170"/>
        </w:object>
      </w:r>
      <w:r w:rsidRPr="00A22307">
        <w:t xml:space="preserve"> là dòng điện đỉnh của lưới, là giá trị thay đổi theo thời gian và </w:t>
      </w:r>
      <w:r w:rsidR="0093440D" w:rsidRPr="0093440D">
        <w:rPr>
          <w:position w:val="-6"/>
        </w:rPr>
        <w:object w:dxaOrig="260" w:dyaOrig="240" w14:anchorId="3CB606FE">
          <v:shape id="_x0000_i1126" type="#_x0000_t75" style="width:12.55pt;height:11.7pt" o:ole="">
            <v:imagedata r:id="rId171" o:title=""/>
          </v:shape>
          <o:OLEObject Type="Embed" ProgID="Equation.DSMT4" ShapeID="_x0000_i1126" DrawAspect="Content" ObjectID="_1747068832" r:id="rId172"/>
        </w:object>
      </w:r>
      <w:r w:rsidRPr="00A22307">
        <w:t xml:space="preserve"> là tần số lưới, do đó chu kỳ của điện áp lưới được chỉnh lưu trở thành</w:t>
      </w:r>
      <w:r w:rsidR="00C7352C">
        <w:t xml:space="preserve"> </w:t>
      </w:r>
      <w:r w:rsidR="00C7352C" w:rsidRPr="00C7352C">
        <w:rPr>
          <w:position w:val="-12"/>
        </w:rPr>
        <w:object w:dxaOrig="1100" w:dyaOrig="360" w14:anchorId="3D119FE4">
          <v:shape id="_x0000_i1127" type="#_x0000_t75" style="width:54.4pt;height:18.4pt" o:ole="">
            <v:imagedata r:id="rId173" o:title=""/>
          </v:shape>
          <o:OLEObject Type="Embed" ProgID="Equation.DSMT4" ShapeID="_x0000_i1127" DrawAspect="Content" ObjectID="_1747068833" r:id="rId174"/>
        </w:object>
      </w:r>
      <w:r w:rsidR="004D2491">
        <w:t xml:space="preserve"> [36]</w:t>
      </w:r>
      <w:r w:rsidRPr="00AB651C">
        <w:fldChar w:fldCharType="begin"/>
      </w:r>
      <w:r w:rsidRPr="00AB651C">
        <w:instrText xml:space="preserve"> QUOTE </w:instrText>
      </w:r>
      <m:oMath>
        <m:sSub>
          <m:sSubPr>
            <m:ctrlPr>
              <w:rPr>
                <w:rFonts w:ascii="Cambria Math" w:eastAsia="Times New Roman" w:hAnsi="Cambria Math"/>
                <w:i/>
                <w:noProof w:val="0"/>
                <w:color w:val="252525"/>
                <w:szCs w:val="26"/>
              </w:rPr>
            </m:ctrlPr>
          </m:sSubPr>
          <m:e>
            <m:r>
              <w:rPr>
                <w:rFonts w:ascii="Cambria Math" w:eastAsia="Times New Roman" w:hAnsi="Cambria Math"/>
                <w:noProof w:val="0"/>
                <w:color w:val="252525"/>
                <w:szCs w:val="26"/>
              </w:rPr>
              <m:t>T</m:t>
            </m:r>
          </m:e>
          <m:sub>
            <m:r>
              <w:rPr>
                <w:rFonts w:ascii="Cambria Math" w:eastAsia="Times New Roman" w:hAnsi="Cambria Math"/>
                <w:noProof w:val="0"/>
                <w:color w:val="252525"/>
                <w:szCs w:val="26"/>
              </w:rPr>
              <m:t>R</m:t>
            </m:r>
          </m:sub>
        </m:sSub>
        <m:r>
          <w:rPr>
            <w:rFonts w:ascii="Cambria Math" w:hAnsi="Cambria Math"/>
            <w:color w:val="252525"/>
            <w:szCs w:val="26"/>
          </w:rPr>
          <m:t>= π/ω</m:t>
        </m:r>
      </m:oMath>
      <w:r w:rsidRPr="00AB651C">
        <w:instrText xml:space="preserve"> </w:instrText>
      </w:r>
      <w:r w:rsidR="00000000">
        <w:fldChar w:fldCharType="separate"/>
      </w:r>
      <w:r w:rsidRPr="00AB651C">
        <w:fldChar w:fldCharType="end"/>
      </w:r>
      <w:r w:rsidRPr="00A22307">
        <w:t xml:space="preserve">. Nếu điện áp tải và dòng điện tải của bộ biến đổi lần lượt được ký hiệu là </w:t>
      </w:r>
      <w:r w:rsidR="004B27F9" w:rsidRPr="001F3EBD">
        <w:rPr>
          <w:position w:val="-12"/>
        </w:rPr>
        <w:object w:dxaOrig="580" w:dyaOrig="360" w14:anchorId="779D6D1F">
          <v:shape id="_x0000_i1129" type="#_x0000_t75" style="width:29.3pt;height:18.4pt" o:ole="">
            <v:imagedata r:id="rId175" o:title=""/>
          </v:shape>
          <o:OLEObject Type="Embed" ProgID="Equation.DSMT4" ShapeID="_x0000_i1129" DrawAspect="Content" ObjectID="_1747068834" r:id="rId176"/>
        </w:object>
      </w:r>
      <w:r w:rsidRPr="00AB651C">
        <w:fldChar w:fldCharType="begin"/>
      </w:r>
      <w:r w:rsidRPr="00AB651C">
        <w:instrText xml:space="preserve"> QUOTE </w:instrText>
      </w:r>
      <m:oMath>
        <m:sSub>
          <m:sSubPr>
            <m:ctrlPr>
              <w:rPr>
                <w:rFonts w:ascii="Cambria Math" w:eastAsia="Times New Roman" w:hAnsi="Cambria Math"/>
                <w:i/>
                <w:noProof w:val="0"/>
                <w:color w:val="252525"/>
                <w:szCs w:val="26"/>
              </w:rPr>
            </m:ctrlPr>
          </m:sSubPr>
          <m:e>
            <m:r>
              <w:rPr>
                <w:rFonts w:ascii="Cambria Math" w:eastAsia="Times New Roman" w:hAnsi="Cambria Math"/>
                <w:noProof w:val="0"/>
                <w:color w:val="252525"/>
                <w:szCs w:val="26"/>
              </w:rPr>
              <m:t>v</m:t>
            </m:r>
          </m:e>
          <m:sub>
            <m:r>
              <w:rPr>
                <w:rFonts w:ascii="Cambria Math" w:eastAsia="Times New Roman" w:hAnsi="Cambria Math"/>
                <w:noProof w:val="0"/>
                <w:color w:val="252525"/>
                <w:szCs w:val="26"/>
              </w:rPr>
              <m:t>B</m:t>
            </m:r>
          </m:sub>
        </m:sSub>
        <m:d>
          <m:dPr>
            <m:ctrlPr>
              <w:rPr>
                <w:rFonts w:ascii="Cambria Math" w:eastAsia="Times New Roman" w:hAnsi="Cambria Math"/>
                <w:i/>
                <w:noProof w:val="0"/>
                <w:color w:val="252525"/>
                <w:szCs w:val="26"/>
              </w:rPr>
            </m:ctrlPr>
          </m:dPr>
          <m:e>
            <m:r>
              <w:rPr>
                <w:rFonts w:ascii="Cambria Math" w:eastAsia="Times New Roman" w:hAnsi="Cambria Math"/>
                <w:noProof w:val="0"/>
                <w:color w:val="252525"/>
                <w:szCs w:val="26"/>
              </w:rPr>
              <m:t>t</m:t>
            </m:r>
          </m:e>
        </m:d>
        <m:r>
          <w:rPr>
            <w:rFonts w:ascii="Cambria Math" w:eastAsia="Times New Roman" w:hAnsi="Cambria Math"/>
            <w:noProof w:val="0"/>
            <w:color w:val="252525"/>
            <w:szCs w:val="26"/>
          </w:rPr>
          <m:t xml:space="preserve"> </m:t>
        </m:r>
      </m:oMath>
      <w:r w:rsidRPr="00AB651C">
        <w:instrText xml:space="preserve"> </w:instrText>
      </w:r>
      <w:r w:rsidR="00000000">
        <w:fldChar w:fldCharType="separate"/>
      </w:r>
      <w:r w:rsidRPr="00AB651C">
        <w:fldChar w:fldCharType="end"/>
      </w:r>
      <w:r w:rsidRPr="00A22307">
        <w:t>và</w:t>
      </w:r>
      <w:r w:rsidR="004B27F9">
        <w:t xml:space="preserve"> </w:t>
      </w:r>
      <w:r w:rsidR="004B27F9" w:rsidRPr="001F3EBD">
        <w:rPr>
          <w:position w:val="-12"/>
        </w:rPr>
        <w:object w:dxaOrig="540" w:dyaOrig="360" w14:anchorId="749BDFBF">
          <v:shape id="_x0000_i1131" type="#_x0000_t75" style="width:26.8pt;height:18.4pt" o:ole="">
            <v:imagedata r:id="rId177" o:title=""/>
          </v:shape>
          <o:OLEObject Type="Embed" ProgID="Equation.DSMT4" ShapeID="_x0000_i1131" DrawAspect="Content" ObjectID="_1747068835" r:id="rId178"/>
        </w:object>
      </w:r>
      <w:r w:rsidRPr="00AB651C">
        <w:fldChar w:fldCharType="begin"/>
      </w:r>
      <w:r w:rsidRPr="00AB651C">
        <w:instrText xml:space="preserve"> QUOTE </w:instrText>
      </w:r>
      <m:oMath>
        <m:r>
          <w:rPr>
            <w:rFonts w:ascii="Cambria Math" w:hAnsi="Cambria Math"/>
            <w:szCs w:val="26"/>
          </w:rPr>
          <m:t xml:space="preserve"> </m:t>
        </m:r>
        <m:sSub>
          <m:sSubPr>
            <m:ctrlPr>
              <w:rPr>
                <w:rFonts w:ascii="Cambria Math" w:eastAsia="Times New Roman" w:hAnsi="Cambria Math"/>
                <w:i/>
                <w:noProof w:val="0"/>
                <w:color w:val="252525"/>
                <w:szCs w:val="26"/>
              </w:rPr>
            </m:ctrlPr>
          </m:sSubPr>
          <m:e>
            <m:r>
              <w:rPr>
                <w:rFonts w:ascii="Cambria Math" w:eastAsia="Times New Roman" w:hAnsi="Cambria Math"/>
                <w:noProof w:val="0"/>
                <w:color w:val="252525"/>
                <w:szCs w:val="26"/>
              </w:rPr>
              <m:t>i</m:t>
            </m:r>
          </m:e>
          <m:sub>
            <m:r>
              <w:rPr>
                <w:rFonts w:ascii="Cambria Math" w:eastAsia="Times New Roman" w:hAnsi="Cambria Math"/>
                <w:noProof w:val="0"/>
                <w:color w:val="252525"/>
                <w:szCs w:val="26"/>
              </w:rPr>
              <m:t>B</m:t>
            </m:r>
          </m:sub>
        </m:sSub>
        <m:d>
          <m:dPr>
            <m:ctrlPr>
              <w:rPr>
                <w:rFonts w:ascii="Cambria Math" w:eastAsia="Times New Roman" w:hAnsi="Cambria Math"/>
                <w:i/>
                <w:noProof w:val="0"/>
                <w:color w:val="252525"/>
                <w:szCs w:val="26"/>
              </w:rPr>
            </m:ctrlPr>
          </m:dPr>
          <m:e>
            <m:r>
              <w:rPr>
                <w:rFonts w:ascii="Cambria Math" w:eastAsia="Times New Roman" w:hAnsi="Cambria Math"/>
                <w:noProof w:val="0"/>
                <w:color w:val="252525"/>
                <w:szCs w:val="26"/>
              </w:rPr>
              <m:t>t</m:t>
            </m:r>
          </m:e>
        </m:d>
      </m:oMath>
      <w:r w:rsidRPr="00AB651C">
        <w:instrText xml:space="preserve"> </w:instrText>
      </w:r>
      <w:r w:rsidR="00000000">
        <w:fldChar w:fldCharType="separate"/>
      </w:r>
      <w:r w:rsidRPr="00AB651C">
        <w:fldChar w:fldCharType="end"/>
      </w:r>
      <w:r w:rsidRPr="00A22307">
        <w:t>, áp dụng định luật bảo toàn năng lượng cho bộ biến đổi:</w:t>
      </w:r>
    </w:p>
    <w:p w14:paraId="157EE40E" w14:textId="0DAA41F6" w:rsidR="00720530" w:rsidRDefault="00092C30" w:rsidP="00674D74">
      <w:pPr>
        <w:spacing w:before="120" w:after="120"/>
        <w:jc w:val="center"/>
        <w:rPr>
          <w:szCs w:val="26"/>
        </w:rPr>
      </w:pPr>
      <w:r w:rsidRPr="00A22307">
        <w:rPr>
          <w:position w:val="-26"/>
          <w:szCs w:val="26"/>
        </w:rPr>
        <w:object w:dxaOrig="5240" w:dyaOrig="700" w14:anchorId="4F6DF9A4">
          <v:shape id="_x0000_i1133" type="#_x0000_t75" style="width:262.05pt;height:35.15pt" o:ole="">
            <v:imagedata r:id="rId179" o:title=""/>
          </v:shape>
          <o:OLEObject Type="Embed" ProgID="Equation.DSMT4" ShapeID="_x0000_i1133" DrawAspect="Content" ObjectID="_1747068836" r:id="rId180"/>
        </w:object>
      </w:r>
      <w:r>
        <w:rPr>
          <w:szCs w:val="26"/>
        </w:rPr>
        <w:tab/>
        <w:t>(3.3)</w:t>
      </w:r>
    </w:p>
    <w:p w14:paraId="1248AD51" w14:textId="2537A42C" w:rsidR="00961204" w:rsidRDefault="00961204" w:rsidP="00961204">
      <w:pPr>
        <w:rPr>
          <w:color w:val="252525"/>
          <w:szCs w:val="26"/>
        </w:rPr>
      </w:pPr>
      <w:r w:rsidRPr="00A22307">
        <w:rPr>
          <w:color w:val="252525"/>
          <w:szCs w:val="26"/>
        </w:rPr>
        <w:t xml:space="preserve">Trong đó </w:t>
      </w:r>
      <w:r w:rsidRPr="00A22307">
        <w:rPr>
          <w:color w:val="252525"/>
          <w:position w:val="-12"/>
          <w:szCs w:val="26"/>
        </w:rPr>
        <w:object w:dxaOrig="520" w:dyaOrig="360" w14:anchorId="6773962C">
          <v:shape id="_x0000_i1134" type="#_x0000_t75" style="width:25.95pt;height:18.4pt" o:ole="">
            <v:imagedata r:id="rId181" o:title=""/>
          </v:shape>
          <o:OLEObject Type="Embed" ProgID="Equation.DSMT4" ShapeID="_x0000_i1134" DrawAspect="Content" ObjectID="_1747068837" r:id="rId182"/>
        </w:object>
      </w:r>
      <w:r w:rsidRPr="00A22307">
        <w:rPr>
          <w:color w:val="252525"/>
          <w:szCs w:val="26"/>
        </w:rPr>
        <w:t xml:space="preserve"> là dòng điện lưới được chỉnh lưu qua cuộn cảm</w:t>
      </w:r>
      <w:r w:rsidR="00846AFC">
        <w:rPr>
          <w:color w:val="252525"/>
          <w:szCs w:val="26"/>
        </w:rPr>
        <w:t xml:space="preserve"> </w:t>
      </w:r>
      <w:r w:rsidRPr="00A22307">
        <w:rPr>
          <w:color w:val="252525"/>
          <w:position w:val="-4"/>
          <w:szCs w:val="26"/>
        </w:rPr>
        <w:object w:dxaOrig="240" w:dyaOrig="260" w14:anchorId="5854F8E3">
          <v:shape id="_x0000_i1135" type="#_x0000_t75" style="width:11.7pt;height:12.55pt" o:ole="">
            <v:imagedata r:id="rId183" o:title=""/>
          </v:shape>
          <o:OLEObject Type="Embed" ProgID="Equation.DSMT4" ShapeID="_x0000_i1135" DrawAspect="Content" ObjectID="_1747068838" r:id="rId184"/>
        </w:object>
      </w:r>
      <w:r w:rsidRPr="00A22307">
        <w:rPr>
          <w:color w:val="252525"/>
          <w:szCs w:val="26"/>
        </w:rPr>
        <w:t xml:space="preserve">, hoặc </w:t>
      </w:r>
      <w:r w:rsidRPr="00A22307">
        <w:rPr>
          <w:color w:val="252525"/>
          <w:position w:val="-14"/>
          <w:szCs w:val="26"/>
        </w:rPr>
        <w:object w:dxaOrig="1300" w:dyaOrig="400" w14:anchorId="4EDD13AD">
          <v:shape id="_x0000_i1136" type="#_x0000_t75" style="width:65.3pt;height:20.1pt" o:ole="">
            <v:imagedata r:id="rId185" o:title=""/>
          </v:shape>
          <o:OLEObject Type="Embed" ProgID="Equation.DSMT4" ShapeID="_x0000_i1136" DrawAspect="Content" ObjectID="_1747068839" r:id="rId186"/>
        </w:object>
      </w:r>
      <w:r w:rsidRPr="00A22307">
        <w:rPr>
          <w:color w:val="252525"/>
          <w:szCs w:val="26"/>
        </w:rPr>
        <w:t>. Thay (</w:t>
      </w:r>
      <w:r w:rsidR="00757F51">
        <w:rPr>
          <w:color w:val="252525"/>
          <w:szCs w:val="26"/>
        </w:rPr>
        <w:t>3.3</w:t>
      </w:r>
      <w:r w:rsidRPr="00A22307">
        <w:rPr>
          <w:color w:val="252525"/>
          <w:szCs w:val="26"/>
        </w:rPr>
        <w:t>) vào (</w:t>
      </w:r>
      <w:r w:rsidR="00E7245F">
        <w:rPr>
          <w:color w:val="252525"/>
          <w:szCs w:val="26"/>
        </w:rPr>
        <w:t>3.2</w:t>
      </w:r>
      <w:r w:rsidRPr="00A22307">
        <w:rPr>
          <w:color w:val="252525"/>
          <w:szCs w:val="26"/>
        </w:rPr>
        <w:t>) ta được:</w:t>
      </w:r>
    </w:p>
    <w:p w14:paraId="6C02E60D" w14:textId="2B3657F8" w:rsidR="005008EB" w:rsidRDefault="00804A13" w:rsidP="00EA651E">
      <w:pPr>
        <w:spacing w:before="120" w:after="120"/>
        <w:jc w:val="center"/>
        <w:rPr>
          <w:color w:val="252525"/>
          <w:szCs w:val="26"/>
        </w:rPr>
      </w:pPr>
      <w:r w:rsidRPr="00A22307">
        <w:rPr>
          <w:color w:val="252525"/>
          <w:position w:val="-26"/>
          <w:szCs w:val="26"/>
        </w:rPr>
        <w:object w:dxaOrig="6320" w:dyaOrig="700" w14:anchorId="4A832C50">
          <v:shape id="_x0000_i1137" type="#_x0000_t75" style="width:316.45pt;height:35.15pt" o:ole="">
            <v:imagedata r:id="rId187" o:title=""/>
          </v:shape>
          <o:OLEObject Type="Embed" ProgID="Equation.DSMT4" ShapeID="_x0000_i1137" DrawAspect="Content" ObjectID="_1747068840" r:id="rId188"/>
        </w:object>
      </w:r>
      <w:r>
        <w:rPr>
          <w:color w:val="252525"/>
          <w:szCs w:val="26"/>
        </w:rPr>
        <w:tab/>
        <w:t>(3.4)</w:t>
      </w:r>
    </w:p>
    <w:p w14:paraId="1E4F9CBA" w14:textId="689AF5A9" w:rsidR="004000D2" w:rsidRDefault="004000D2" w:rsidP="004000D2">
      <w:r w:rsidRPr="00A22307">
        <w:t>Bằng cách tính trung bình tất cả các tham số trong (</w:t>
      </w:r>
      <w:r w:rsidR="00901C14">
        <w:t>3.3</w:t>
      </w:r>
      <w:r w:rsidRPr="00A22307">
        <w:t>) trong một khoảng thời gian, mô hình chuyển đổi trong miền thời gian có thể thu được như trong hình bên dưới:</w:t>
      </w:r>
    </w:p>
    <w:p w14:paraId="5131AE6E" w14:textId="3FF6DCF1" w:rsidR="001C5109" w:rsidRDefault="00C169FC" w:rsidP="001B77D3">
      <w:pPr>
        <w:spacing w:before="120" w:after="120"/>
        <w:jc w:val="center"/>
        <w:rPr>
          <w:szCs w:val="26"/>
          <w:lang w:eastAsia="x-none"/>
        </w:rPr>
      </w:pPr>
      <w:r w:rsidRPr="00A22307">
        <w:rPr>
          <w:position w:val="-26"/>
          <w:szCs w:val="26"/>
          <w:lang w:eastAsia="x-none"/>
        </w:rPr>
        <w:object w:dxaOrig="2500" w:dyaOrig="680" w14:anchorId="5C5818EC">
          <v:shape id="_x0000_i1138" type="#_x0000_t75" style="width:124.75pt;height:34.35pt" o:ole="">
            <v:imagedata r:id="rId189" o:title=""/>
          </v:shape>
          <o:OLEObject Type="Embed" ProgID="Equation.DSMT4" ShapeID="_x0000_i1138" DrawAspect="Content" ObjectID="_1747068841" r:id="rId190"/>
        </w:object>
      </w:r>
      <w:r>
        <w:rPr>
          <w:szCs w:val="26"/>
          <w:lang w:eastAsia="x-none"/>
        </w:rPr>
        <w:tab/>
      </w:r>
      <w:r>
        <w:rPr>
          <w:szCs w:val="26"/>
          <w:lang w:eastAsia="x-none"/>
        </w:rPr>
        <w:tab/>
        <w:t>(3.5)</w:t>
      </w:r>
    </w:p>
    <w:p w14:paraId="4C14F1EF" w14:textId="77777777" w:rsidR="00731A3A" w:rsidRDefault="00731A3A" w:rsidP="00731A3A">
      <w:r w:rsidRPr="004B71E7">
        <w:t xml:space="preserve">trong đó </w:t>
      </w:r>
      <w:r w:rsidRPr="00A22307">
        <w:rPr>
          <w:position w:val="-10"/>
        </w:rPr>
        <w:object w:dxaOrig="480" w:dyaOrig="340" w14:anchorId="3D1DA88C">
          <v:shape id="_x0000_i1139" type="#_x0000_t75" style="width:24.3pt;height:17.6pt" o:ole="">
            <v:imagedata r:id="rId191" o:title=""/>
          </v:shape>
          <o:OLEObject Type="Embed" ProgID="Equation.DSMT4" ShapeID="_x0000_i1139" DrawAspect="Content" ObjectID="_1747068842" r:id="rId192"/>
        </w:object>
      </w:r>
      <w:r w:rsidRPr="004B71E7">
        <w:t xml:space="preserve"> và </w:t>
      </w:r>
      <w:r w:rsidRPr="00A22307">
        <w:rPr>
          <w:position w:val="-10"/>
        </w:rPr>
        <w:object w:dxaOrig="499" w:dyaOrig="340" w14:anchorId="35D7DFC5">
          <v:shape id="_x0000_i1140" type="#_x0000_t75" style="width:25.1pt;height:17.6pt" o:ole="">
            <v:imagedata r:id="rId193" o:title=""/>
          </v:shape>
          <o:OLEObject Type="Embed" ProgID="Equation.DSMT4" ShapeID="_x0000_i1140" DrawAspect="Content" ObjectID="_1747068843" r:id="rId194"/>
        </w:object>
      </w:r>
      <w:r w:rsidRPr="00A22307">
        <w:t xml:space="preserve"> </w:t>
      </w:r>
      <w:r w:rsidRPr="004B71E7">
        <w:t xml:space="preserve">lần lượt là giá trị trung bình của điện áp tải bình phương và công suất đầu ra cho một </w:t>
      </w:r>
      <w:r w:rsidRPr="00A22307">
        <w:t xml:space="preserve">chu kỳ </w:t>
      </w:r>
      <w:r w:rsidRPr="00A22307">
        <w:rPr>
          <w:position w:val="-12"/>
        </w:rPr>
        <w:object w:dxaOrig="300" w:dyaOrig="360" w14:anchorId="35B06B66">
          <v:shape id="_x0000_i1141" type="#_x0000_t75" style="width:15.05pt;height:18.4pt" o:ole="">
            <v:imagedata r:id="rId195" o:title=""/>
          </v:shape>
          <o:OLEObject Type="Embed" ProgID="Equation.DSMT4" ShapeID="_x0000_i1141" DrawAspect="Content" ObjectID="_1747068844" r:id="rId196"/>
        </w:object>
      </w:r>
      <w:r w:rsidRPr="00A22307">
        <w:t>tương ứng</w:t>
      </w:r>
      <w:r w:rsidRPr="004B71E7">
        <w:t>, và được định nghĩa như sau</w:t>
      </w:r>
      <w:r w:rsidRPr="00A22307">
        <w:t>:</w:t>
      </w:r>
    </w:p>
    <w:p w14:paraId="337469DA" w14:textId="444D7EB6" w:rsidR="00D174B3" w:rsidRDefault="00F21BD8" w:rsidP="00F21BD8">
      <w:pPr>
        <w:spacing w:before="120" w:after="120"/>
        <w:jc w:val="center"/>
        <w:rPr>
          <w:rFonts w:eastAsia="Times New Roman"/>
          <w:noProof w:val="0"/>
          <w:color w:val="252525"/>
          <w:szCs w:val="26"/>
        </w:rPr>
      </w:pPr>
      <w:r w:rsidRPr="00A22307">
        <w:rPr>
          <w:rFonts w:eastAsia="Times New Roman"/>
          <w:noProof w:val="0"/>
          <w:color w:val="252525"/>
          <w:position w:val="-32"/>
          <w:szCs w:val="26"/>
        </w:rPr>
        <w:object w:dxaOrig="2380" w:dyaOrig="740" w14:anchorId="7440F1B2">
          <v:shape id="_x0000_i1142" type="#_x0000_t75" style="width:118.9pt;height:36.85pt" o:ole="">
            <v:imagedata r:id="rId197" o:title=""/>
          </v:shape>
          <o:OLEObject Type="Embed" ProgID="Equation.DSMT4" ShapeID="_x0000_i1142" DrawAspect="Content" ObjectID="_1747068845" r:id="rId198"/>
        </w:object>
      </w:r>
      <w:r>
        <w:rPr>
          <w:rFonts w:eastAsia="Times New Roman"/>
          <w:noProof w:val="0"/>
          <w:color w:val="252525"/>
          <w:szCs w:val="26"/>
        </w:rPr>
        <w:tab/>
      </w:r>
      <w:r>
        <w:rPr>
          <w:rFonts w:eastAsia="Times New Roman"/>
          <w:noProof w:val="0"/>
          <w:color w:val="252525"/>
          <w:szCs w:val="26"/>
        </w:rPr>
        <w:tab/>
        <w:t>(3.6)</w:t>
      </w:r>
    </w:p>
    <w:p w14:paraId="779C5F2F" w14:textId="590F86D3" w:rsidR="00F21BD8" w:rsidRPr="00A22307" w:rsidRDefault="00F21BD8" w:rsidP="00F21BD8">
      <w:pPr>
        <w:spacing w:before="120" w:after="120"/>
        <w:jc w:val="center"/>
      </w:pPr>
      <w:r w:rsidRPr="00A22307">
        <w:rPr>
          <w:rFonts w:eastAsia="Times New Roman"/>
          <w:noProof w:val="0"/>
          <w:color w:val="252525"/>
          <w:position w:val="-32"/>
          <w:szCs w:val="26"/>
        </w:rPr>
        <w:object w:dxaOrig="2920" w:dyaOrig="740" w14:anchorId="44FC776C">
          <v:shape id="_x0000_i1143" type="#_x0000_t75" style="width:146.5pt;height:36.85pt" o:ole="">
            <v:imagedata r:id="rId199" o:title=""/>
          </v:shape>
          <o:OLEObject Type="Embed" ProgID="Equation.DSMT4" ShapeID="_x0000_i1143" DrawAspect="Content" ObjectID="_1747068846" r:id="rId200"/>
        </w:object>
      </w:r>
      <w:r w:rsidR="00E425DE">
        <w:rPr>
          <w:rFonts w:eastAsia="Times New Roman"/>
          <w:noProof w:val="0"/>
          <w:color w:val="252525"/>
          <w:szCs w:val="26"/>
        </w:rPr>
        <w:tab/>
      </w:r>
      <w:r w:rsidR="00E425DE">
        <w:rPr>
          <w:rFonts w:eastAsia="Times New Roman"/>
          <w:noProof w:val="0"/>
          <w:color w:val="252525"/>
          <w:szCs w:val="26"/>
        </w:rPr>
        <w:tab/>
        <w:t>(3.7)</w:t>
      </w:r>
    </w:p>
    <w:p w14:paraId="58530A25" w14:textId="4822646A" w:rsidR="006320E2" w:rsidRPr="00A22307" w:rsidRDefault="00275E0E" w:rsidP="00275E0E">
      <w:r>
        <w:t>H</w:t>
      </w:r>
      <w:r w:rsidRPr="00A22307">
        <w:t>àm truyền trong miền tần số có thể được biểu thị bằng (</w:t>
      </w:r>
      <w:r w:rsidR="00703ED3">
        <w:t>3.7</w:t>
      </w:r>
      <w:r w:rsidRPr="00A22307">
        <w:t>) và sơ đồ khối của mô hình bộ chuyển đổi tăng áp PFC sau đó được minh họa trong</w:t>
      </w:r>
      <w:r w:rsidR="00713D6B">
        <w:t xml:space="preserve"> Hình </w:t>
      </w:r>
      <w:r w:rsidR="00B249C7">
        <w:t>3.18 [36].</w:t>
      </w:r>
    </w:p>
    <w:p w14:paraId="39080B79" w14:textId="3439295E" w:rsidR="0013702D" w:rsidRDefault="00000000" w:rsidP="0013702D">
      <w:pPr>
        <w:keepNext/>
        <w:spacing w:before="120" w:after="120"/>
        <w:jc w:val="center"/>
      </w:pPr>
      <w:r>
        <w:rPr>
          <w:color w:val="252525"/>
          <w:szCs w:val="26"/>
        </w:rPr>
        <w:drawing>
          <wp:inline distT="0" distB="0" distL="0" distR="0" wp14:anchorId="39AC4B95" wp14:editId="28ADF267">
            <wp:extent cx="3604260" cy="1158875"/>
            <wp:effectExtent l="0" t="0" r="0" b="0"/>
            <wp:docPr id="120"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04260" cy="1158875"/>
                    </a:xfrm>
                    <a:prstGeom prst="rect">
                      <a:avLst/>
                    </a:prstGeom>
                    <a:noFill/>
                    <a:ln>
                      <a:noFill/>
                    </a:ln>
                  </pic:spPr>
                </pic:pic>
              </a:graphicData>
            </a:graphic>
          </wp:inline>
        </w:drawing>
      </w:r>
    </w:p>
    <w:p w14:paraId="222CD769" w14:textId="77D1D321" w:rsidR="00655EB7" w:rsidRDefault="0013702D" w:rsidP="0013702D">
      <w:pPr>
        <w:pStyle w:val="Caption"/>
      </w:pPr>
      <w:bookmarkStart w:id="188" w:name="_Toc136167223"/>
      <w:bookmarkStart w:id="189" w:name="_Toc136351000"/>
      <w:r>
        <w:t xml:space="preserve">Hình </w:t>
      </w:r>
      <w:fldSimple w:instr=" STYLEREF 1 \s ">
        <w:r w:rsidR="00785EBE">
          <w:rPr>
            <w:noProof/>
          </w:rPr>
          <w:t>3</w:t>
        </w:r>
      </w:fldSimple>
      <w:r w:rsidR="00A95DAA">
        <w:t>.</w:t>
      </w:r>
      <w:fldSimple w:instr=" SEQ Hình \* ARABIC \s 1 ">
        <w:r w:rsidR="00785EBE">
          <w:rPr>
            <w:noProof/>
          </w:rPr>
          <w:t>18</w:t>
        </w:r>
      </w:fldSimple>
      <w:r>
        <w:t xml:space="preserve"> </w:t>
      </w:r>
      <w:r w:rsidR="00405F46">
        <w:t>Biểu diễn h</w:t>
      </w:r>
      <w:r>
        <w:t xml:space="preserve">àm truyền </w:t>
      </w:r>
      <w:r w:rsidR="00017064">
        <w:t>của bộ chuyển đổi PFC</w:t>
      </w:r>
      <w:bookmarkEnd w:id="188"/>
      <w:bookmarkEnd w:id="189"/>
    </w:p>
    <w:p w14:paraId="1F94486B" w14:textId="5DA29714" w:rsidR="002C08E9" w:rsidRDefault="00B513B2" w:rsidP="00B513B2">
      <w:r w:rsidRPr="00A26FB1">
        <w:t xml:space="preserve">Để </w:t>
      </w:r>
      <w:r w:rsidRPr="00A22307">
        <w:t>điều khiển</w:t>
      </w:r>
      <w:r w:rsidRPr="00A26FB1">
        <w:t xml:space="preserve"> dòng điện lưới, hoạt động của bộ chuyển đổi được phân tích trong khoảng thời gian chuyển mạch </w:t>
      </w:r>
      <w:r w:rsidRPr="00A22307">
        <w:rPr>
          <w:position w:val="-6"/>
        </w:rPr>
        <w:object w:dxaOrig="320" w:dyaOrig="279" w14:anchorId="761C05FF">
          <v:shape id="_x0000_i1145" type="#_x0000_t75" style="width:15.9pt;height:14.25pt" o:ole="">
            <v:imagedata r:id="rId202" o:title=""/>
          </v:shape>
          <o:OLEObject Type="Embed" ProgID="Equation.DSMT4" ShapeID="_x0000_i1145" DrawAspect="Content" ObjectID="_1747068847" r:id="rId203"/>
        </w:object>
      </w:r>
      <w:r w:rsidRPr="00A26FB1">
        <w:t xml:space="preserve">. Giả sử rằng </w:t>
      </w:r>
      <w:r w:rsidRPr="00A22307">
        <w:t>khóa</w:t>
      </w:r>
      <w:r w:rsidRPr="00A26FB1">
        <w:t xml:space="preserve"> </w:t>
      </w:r>
      <w:r w:rsidRPr="00A22307">
        <w:rPr>
          <w:position w:val="-6"/>
        </w:rPr>
        <w:object w:dxaOrig="240" w:dyaOrig="279" w14:anchorId="2C1F0511">
          <v:shape id="_x0000_i1146" type="#_x0000_t75" style="width:11.7pt;height:14.25pt" o:ole="">
            <v:imagedata r:id="rId204" o:title=""/>
          </v:shape>
          <o:OLEObject Type="Embed" ProgID="Equation.DSMT4" ShapeID="_x0000_i1146" DrawAspect="Content" ObjectID="_1747068848" r:id="rId205"/>
        </w:object>
      </w:r>
      <w:r w:rsidRPr="00A26FB1">
        <w:t xml:space="preserve"> </w:t>
      </w:r>
      <w:r w:rsidRPr="00A22307">
        <w:t>đóng</w:t>
      </w:r>
      <w:r w:rsidRPr="00A26FB1">
        <w:t xml:space="preserve"> trong khoảng thời gian </w:t>
      </w:r>
      <w:r w:rsidRPr="00A22307">
        <w:rPr>
          <w:position w:val="-12"/>
        </w:rPr>
        <w:object w:dxaOrig="360" w:dyaOrig="360" w14:anchorId="3D1239B6">
          <v:shape id="_x0000_i1147" type="#_x0000_t75" style="width:18.4pt;height:18.4pt" o:ole="">
            <v:imagedata r:id="rId206" o:title=""/>
          </v:shape>
          <o:OLEObject Type="Embed" ProgID="Equation.DSMT4" ShapeID="_x0000_i1147" DrawAspect="Content" ObjectID="_1747068849" r:id="rId207"/>
        </w:object>
      </w:r>
      <w:r w:rsidRPr="00A26FB1">
        <w:t>, thì sự thay đổi dòng điện qua cuộn cảm được ký hiệu là</w:t>
      </w:r>
      <w:r w:rsidRPr="00A22307">
        <w:t xml:space="preserve"> </w:t>
      </w:r>
      <w:r w:rsidRPr="00A22307">
        <w:rPr>
          <w:position w:val="-12"/>
        </w:rPr>
        <w:object w:dxaOrig="520" w:dyaOrig="360" w14:anchorId="7F3CE177">
          <v:shape id="_x0000_i1148" type="#_x0000_t75" style="width:25.95pt;height:18.4pt" o:ole="">
            <v:imagedata r:id="rId208" o:title=""/>
          </v:shape>
          <o:OLEObject Type="Embed" ProgID="Equation.DSMT4" ShapeID="_x0000_i1148" DrawAspect="Content" ObjectID="_1747068850" r:id="rId209"/>
        </w:object>
      </w:r>
      <w:r w:rsidRPr="00A26FB1">
        <w:t xml:space="preserve"> trong thời gian bật công tắc</w:t>
      </w:r>
      <w:r w:rsidRPr="00A22307">
        <w:t xml:space="preserve"> là:</w:t>
      </w:r>
    </w:p>
    <w:p w14:paraId="46AA7D6E" w14:textId="2A7C4D99" w:rsidR="00D94DF7" w:rsidRDefault="00844663" w:rsidP="00492545">
      <w:pPr>
        <w:spacing w:before="120" w:after="120"/>
        <w:jc w:val="center"/>
        <w:rPr>
          <w:rFonts w:eastAsia="Times New Roman"/>
          <w:noProof w:val="0"/>
          <w:color w:val="252525"/>
          <w:szCs w:val="26"/>
        </w:rPr>
      </w:pPr>
      <w:r w:rsidRPr="00A22307">
        <w:rPr>
          <w:rFonts w:eastAsia="Times New Roman"/>
          <w:noProof w:val="0"/>
          <w:color w:val="252525"/>
          <w:position w:val="-26"/>
          <w:szCs w:val="26"/>
        </w:rPr>
        <w:object w:dxaOrig="2480" w:dyaOrig="680" w14:anchorId="4976D3E7">
          <v:shape id="_x0000_i1149" type="#_x0000_t75" style="width:123.9pt;height:34.35pt" o:ole="">
            <v:imagedata r:id="rId210" o:title=""/>
          </v:shape>
          <o:OLEObject Type="Embed" ProgID="Equation.DSMT4" ShapeID="_x0000_i1149" DrawAspect="Content" ObjectID="_1747068851" r:id="rId211"/>
        </w:object>
      </w:r>
      <w:r>
        <w:rPr>
          <w:rFonts w:eastAsia="Times New Roman"/>
          <w:noProof w:val="0"/>
          <w:color w:val="252525"/>
          <w:szCs w:val="26"/>
        </w:rPr>
        <w:tab/>
      </w:r>
      <w:r>
        <w:rPr>
          <w:rFonts w:eastAsia="Times New Roman"/>
          <w:noProof w:val="0"/>
          <w:color w:val="252525"/>
          <w:szCs w:val="26"/>
        </w:rPr>
        <w:tab/>
        <w:t>(</w:t>
      </w:r>
      <w:r w:rsidR="007B3FE4">
        <w:rPr>
          <w:rFonts w:eastAsia="Times New Roman"/>
          <w:noProof w:val="0"/>
          <w:color w:val="252525"/>
          <w:szCs w:val="26"/>
        </w:rPr>
        <w:t>3.8</w:t>
      </w:r>
      <w:r>
        <w:rPr>
          <w:rFonts w:eastAsia="Times New Roman"/>
          <w:noProof w:val="0"/>
          <w:color w:val="252525"/>
          <w:szCs w:val="26"/>
        </w:rPr>
        <w:t>)</w:t>
      </w:r>
    </w:p>
    <w:p w14:paraId="799DBF01" w14:textId="0AD3B85B" w:rsidR="00E97EE3" w:rsidRDefault="00F770DC" w:rsidP="00A1337D">
      <w:r>
        <w:rPr>
          <w:sz w:val="27"/>
          <w:szCs w:val="27"/>
        </w:rPr>
        <w:t xml:space="preserve">Trong khi đó, sự thay đổi dòng điện trong cuộn cảm </w:t>
      </w:r>
      <w:r w:rsidRPr="00A22307">
        <w:rPr>
          <w:position w:val="-12"/>
        </w:rPr>
        <w:object w:dxaOrig="600" w:dyaOrig="360" w14:anchorId="11E0A8B1">
          <v:shape id="_x0000_i1150" type="#_x0000_t75" style="width:30.15pt;height:18.4pt" o:ole="">
            <v:imagedata r:id="rId212" o:title=""/>
          </v:shape>
          <o:OLEObject Type="Embed" ProgID="Equation.DSMT4" ShapeID="_x0000_i1150" DrawAspect="Content" ObjectID="_1747068852" r:id="rId213"/>
        </w:object>
      </w:r>
      <w:r>
        <w:t>, khi khóa bán dẫn ngắt là:</w:t>
      </w:r>
    </w:p>
    <w:p w14:paraId="136C60BF" w14:textId="0A186E2D" w:rsidR="00C703C2" w:rsidRDefault="00A1337D" w:rsidP="00064158">
      <w:pPr>
        <w:spacing w:before="120" w:after="120"/>
        <w:jc w:val="center"/>
        <w:rPr>
          <w:rFonts w:eastAsia="Times New Roman"/>
          <w:noProof w:val="0"/>
          <w:color w:val="252525"/>
          <w:szCs w:val="26"/>
        </w:rPr>
      </w:pPr>
      <w:r w:rsidRPr="00A22307">
        <w:rPr>
          <w:rFonts w:eastAsia="Times New Roman"/>
          <w:noProof w:val="0"/>
          <w:color w:val="252525"/>
          <w:position w:val="-26"/>
          <w:szCs w:val="26"/>
        </w:rPr>
        <w:object w:dxaOrig="3519" w:dyaOrig="680" w14:anchorId="61AA2847">
          <v:shape id="_x0000_i1151" type="#_x0000_t75" style="width:175.8pt;height:34.35pt" o:ole="">
            <v:imagedata r:id="rId214" o:title=""/>
          </v:shape>
          <o:OLEObject Type="Embed" ProgID="Equation.DSMT4" ShapeID="_x0000_i1151" DrawAspect="Content" ObjectID="_1747068853" r:id="rId215"/>
        </w:object>
      </w:r>
      <w:r>
        <w:rPr>
          <w:rFonts w:eastAsia="Times New Roman"/>
          <w:noProof w:val="0"/>
          <w:color w:val="252525"/>
          <w:szCs w:val="26"/>
        </w:rPr>
        <w:tab/>
        <w:t>(3.9)</w:t>
      </w:r>
    </w:p>
    <w:p w14:paraId="2EF3B6E2" w14:textId="066F6F18" w:rsidR="00492545" w:rsidRDefault="006354CE" w:rsidP="006354CE">
      <w:r>
        <w:t>Trong c</w:t>
      </w:r>
      <w:r w:rsidRPr="001E3A8F">
        <w:t>hế độ dẫn liên tục (CCM), cường độ của dòng điện thay đổi trong (</w:t>
      </w:r>
      <w:r w:rsidR="00B51CA3">
        <w:t>3</w:t>
      </w:r>
      <w:r>
        <w:t>.8</w:t>
      </w:r>
      <w:r w:rsidRPr="001E3A8F">
        <w:t>) và (</w:t>
      </w:r>
      <w:r w:rsidR="00B51CA3">
        <w:t>3</w:t>
      </w:r>
      <w:r>
        <w:t>.9</w:t>
      </w:r>
      <w:r w:rsidRPr="001E3A8F">
        <w:t>) giống nhau nhưng ngược hướng, nghĩa là</w:t>
      </w:r>
      <w:r>
        <w:t>:</w:t>
      </w:r>
    </w:p>
    <w:p w14:paraId="475E0A7B" w14:textId="33BF363B" w:rsidR="00AF7343" w:rsidRPr="002C08E9" w:rsidRDefault="00590E2F" w:rsidP="00C02443">
      <w:pPr>
        <w:pStyle w:val="TOC2"/>
      </w:pPr>
      <w:r w:rsidRPr="00C02443">
        <w:object w:dxaOrig="1340" w:dyaOrig="360" w14:anchorId="24DC1030">
          <v:shape id="_x0000_i1152" type="#_x0000_t75" style="width:67.8pt;height:18.4pt" o:ole="">
            <v:imagedata r:id="rId216" o:title=""/>
          </v:shape>
          <o:OLEObject Type="Embed" ProgID="Equation.DSMT4" ShapeID="_x0000_i1152" DrawAspect="Content" ObjectID="_1747068854" r:id="rId217"/>
        </w:object>
      </w:r>
      <w:r>
        <w:tab/>
      </w:r>
      <w:r>
        <w:tab/>
        <w:t>(3.10)</w:t>
      </w:r>
    </w:p>
    <w:p w14:paraId="5C6371FA" w14:textId="2846207C" w:rsidR="00543123" w:rsidRDefault="00543123" w:rsidP="00543123">
      <w:r w:rsidRPr="001C45E9">
        <w:t xml:space="preserve">Ngoài ra, điện áp lưới và điện áp tải được giả định là không đổi trong khoảng thời gian ngắn </w:t>
      </w:r>
      <w:r w:rsidRPr="00283DA6">
        <w:rPr>
          <w:position w:val="-6"/>
        </w:rPr>
        <w:object w:dxaOrig="320" w:dyaOrig="279" w14:anchorId="0E9A4B62">
          <v:shape id="_x0000_i1153" type="#_x0000_t75" style="width:15.9pt;height:14.25pt" o:ole="">
            <v:imagedata r:id="rId218" o:title=""/>
          </v:shape>
          <o:OLEObject Type="Embed" ProgID="Equation.DSMT4" ShapeID="_x0000_i1153" DrawAspect="Content" ObjectID="_1747068855" r:id="rId219"/>
        </w:object>
      </w:r>
      <w:r w:rsidRPr="001C45E9">
        <w:t xml:space="preserve"> , thì tỷ </w:t>
      </w:r>
      <w:r>
        <w:t>lệ chu kỳ</w:t>
      </w:r>
      <w:r w:rsidRPr="001C45E9">
        <w:t xml:space="preserve"> </w:t>
      </w:r>
      <w:r w:rsidRPr="004D2DD7">
        <w:rPr>
          <w:position w:val="-10"/>
        </w:rPr>
        <w:object w:dxaOrig="499" w:dyaOrig="340" w14:anchorId="504AB08A">
          <v:shape id="_x0000_i1154" type="#_x0000_t75" style="width:25.1pt;height:17.6pt" o:ole="">
            <v:imagedata r:id="rId220" o:title=""/>
          </v:shape>
          <o:OLEObject Type="Embed" ProgID="Equation.DSMT4" ShapeID="_x0000_i1154" DrawAspect="Content" ObjectID="_1747068856" r:id="rId221"/>
        </w:object>
      </w:r>
      <w:r w:rsidRPr="001C45E9">
        <w:t xml:space="preserve"> </w:t>
      </w:r>
      <w:r>
        <w:t xml:space="preserve">của </w:t>
      </w:r>
      <w:r w:rsidRPr="001C45E9">
        <w:t>bộ chuyển đổi có thể được lấy từ (</w:t>
      </w:r>
      <w:r w:rsidR="002776AE">
        <w:t>3</w:t>
      </w:r>
      <w:r>
        <w:t>.8</w:t>
      </w:r>
      <w:r w:rsidRPr="001C45E9">
        <w:t>)-(</w:t>
      </w:r>
      <w:r w:rsidR="002776AE">
        <w:t>3</w:t>
      </w:r>
      <w:r>
        <w:t>.10</w:t>
      </w:r>
      <w:r w:rsidRPr="001C45E9">
        <w:t xml:space="preserve">) </w:t>
      </w:r>
      <w:r>
        <w:t>là:</w:t>
      </w:r>
    </w:p>
    <w:p w14:paraId="02B7AD29" w14:textId="680B05CE" w:rsidR="000F1BDE" w:rsidRDefault="008A27D4" w:rsidP="0038495C">
      <w:pPr>
        <w:jc w:val="center"/>
        <w:rPr>
          <w:szCs w:val="26"/>
          <w:lang w:eastAsia="x-none"/>
        </w:rPr>
      </w:pPr>
      <w:r w:rsidRPr="00E069A7">
        <w:rPr>
          <w:position w:val="-32"/>
          <w:szCs w:val="26"/>
          <w:lang w:eastAsia="x-none"/>
        </w:rPr>
        <w:object w:dxaOrig="2340" w:dyaOrig="780" w14:anchorId="2E0F5D83">
          <v:shape id="_x0000_i1155" type="#_x0000_t75" style="width:117.2pt;height:39.35pt" o:ole="">
            <v:imagedata r:id="rId222" o:title=""/>
          </v:shape>
          <o:OLEObject Type="Embed" ProgID="Equation.DSMT4" ShapeID="_x0000_i1155" DrawAspect="Content" ObjectID="_1747068857" r:id="rId223"/>
        </w:object>
      </w:r>
      <w:r w:rsidR="000357E6">
        <w:rPr>
          <w:szCs w:val="26"/>
          <w:lang w:eastAsia="x-none"/>
        </w:rPr>
        <w:tab/>
      </w:r>
      <w:r w:rsidR="000357E6">
        <w:rPr>
          <w:szCs w:val="26"/>
          <w:lang w:eastAsia="x-none"/>
        </w:rPr>
        <w:tab/>
        <w:t>(3.11)</w:t>
      </w:r>
    </w:p>
    <w:p w14:paraId="0BC588C5" w14:textId="468874EA" w:rsidR="000F1BDE" w:rsidRDefault="00A95528" w:rsidP="00A95528">
      <w:pPr>
        <w:pStyle w:val="Heading3"/>
      </w:pPr>
      <w:bookmarkStart w:id="190" w:name="_Toc136330652"/>
      <w:bookmarkStart w:id="191" w:name="_Toc136350938"/>
      <w:r>
        <w:t>Bộ chuyển đổi Forward 2 khóa DC-DC</w:t>
      </w:r>
      <w:bookmarkEnd w:id="190"/>
      <w:bookmarkEnd w:id="191"/>
    </w:p>
    <w:p w14:paraId="4A07E9C9" w14:textId="2CF956DA" w:rsidR="005D166B" w:rsidRDefault="00315FC4" w:rsidP="002E0A1C">
      <w:r>
        <w:t>Bộ chuyển đổi forward 2 khóa được mô tả trong</w:t>
      </w:r>
      <w:r w:rsidR="002D2C2A">
        <w:t xml:space="preserve"> Hình 3.19</w:t>
      </w:r>
      <w:r>
        <w:t xml:space="preserve">. Hai khóa bán dẫn MOSFET </w:t>
      </w:r>
      <w:r w:rsidR="00D329CE" w:rsidRPr="006437E9">
        <w:rPr>
          <w:position w:val="-12"/>
          <w:szCs w:val="26"/>
          <w:lang w:eastAsia="x-none"/>
        </w:rPr>
        <w:object w:dxaOrig="380" w:dyaOrig="360" w14:anchorId="6E1D8284">
          <v:shape id="_x0000_i1156" type="#_x0000_t75" style="width:19.25pt;height:18.4pt" o:ole="">
            <v:imagedata r:id="rId224" o:title=""/>
          </v:shape>
          <o:OLEObject Type="Embed" ProgID="Equation.DSMT4" ShapeID="_x0000_i1156" DrawAspect="Content" ObjectID="_1747068858" r:id="rId225"/>
        </w:object>
      </w:r>
      <w:r w:rsidR="00D329CE">
        <w:rPr>
          <w:szCs w:val="26"/>
          <w:lang w:eastAsia="x-none"/>
        </w:rPr>
        <w:t>và</w:t>
      </w:r>
      <w:r w:rsidR="00D329CE" w:rsidRPr="006437E9">
        <w:rPr>
          <w:position w:val="-12"/>
          <w:szCs w:val="26"/>
          <w:lang w:eastAsia="x-none"/>
        </w:rPr>
        <w:object w:dxaOrig="400" w:dyaOrig="360" w14:anchorId="7D2500E1">
          <v:shape id="_x0000_i1157" type="#_x0000_t75" style="width:20.1pt;height:18.4pt" o:ole="">
            <v:imagedata r:id="rId226" o:title=""/>
          </v:shape>
          <o:OLEObject Type="Embed" ProgID="Equation.DSMT4" ShapeID="_x0000_i1157" DrawAspect="Content" ObjectID="_1747068859" r:id="rId227"/>
        </w:object>
      </w:r>
      <w:r>
        <w:t>. Hai điốt khử từ</w:t>
      </w:r>
      <w:r w:rsidR="00B45A64">
        <w:t xml:space="preserve"> </w:t>
      </w:r>
      <w:r w:rsidR="00B45A64" w:rsidRPr="0019320D">
        <w:rPr>
          <w:position w:val="-12"/>
          <w:szCs w:val="26"/>
          <w:lang w:eastAsia="x-none"/>
        </w:rPr>
        <w:object w:dxaOrig="420" w:dyaOrig="360" w14:anchorId="12B901D9">
          <v:shape id="_x0000_i1158" type="#_x0000_t75" style="width:20.1pt;height:18.4pt" o:ole="">
            <v:imagedata r:id="rId228" o:title=""/>
          </v:shape>
          <o:OLEObject Type="Embed" ProgID="Equation.DSMT4" ShapeID="_x0000_i1158" DrawAspect="Content" ObjectID="_1747068860" r:id="rId229"/>
        </w:object>
      </w:r>
      <w:r>
        <w:t xml:space="preserve"> và </w:t>
      </w:r>
      <w:r w:rsidR="00B45A64" w:rsidRPr="0019320D">
        <w:rPr>
          <w:position w:val="-12"/>
          <w:szCs w:val="26"/>
          <w:lang w:eastAsia="x-none"/>
        </w:rPr>
        <w:object w:dxaOrig="460" w:dyaOrig="360" w14:anchorId="2E8EED38">
          <v:shape id="_x0000_i1159" type="#_x0000_t75" style="width:22.6pt;height:18.4pt" o:ole="">
            <v:imagedata r:id="rId230" o:title=""/>
          </v:shape>
          <o:OLEObject Type="Embed" ProgID="Equation.DSMT4" ShapeID="_x0000_i1159" DrawAspect="Content" ObjectID="_1747068861" r:id="rId231"/>
        </w:object>
      </w:r>
      <w:r>
        <w:t xml:space="preserve">được kết nối qua nguồn điện áp đầu vào và cuộn sơ cấp máy biến áp. Hai điốt </w:t>
      </w:r>
      <w:r w:rsidR="002E2F47" w:rsidRPr="0019320D">
        <w:rPr>
          <w:position w:val="-12"/>
          <w:szCs w:val="26"/>
          <w:lang w:eastAsia="x-none"/>
        </w:rPr>
        <w:object w:dxaOrig="400" w:dyaOrig="360" w14:anchorId="7ACD8740">
          <v:shape id="_x0000_i1160" type="#_x0000_t75" style="width:20.1pt;height:18.4pt" o:ole="">
            <v:imagedata r:id="rId232" o:title=""/>
          </v:shape>
          <o:OLEObject Type="Embed" ProgID="Equation.DSMT4" ShapeID="_x0000_i1160" DrawAspect="Content" ObjectID="_1747068862" r:id="rId233"/>
        </w:object>
      </w:r>
      <w:r>
        <w:t xml:space="preserve">, </w:t>
      </w:r>
      <w:r w:rsidR="002E2F47" w:rsidRPr="0019320D">
        <w:rPr>
          <w:position w:val="-12"/>
          <w:szCs w:val="26"/>
          <w:lang w:eastAsia="x-none"/>
        </w:rPr>
        <w:object w:dxaOrig="420" w:dyaOrig="360" w14:anchorId="3A24200A">
          <v:shape id="_x0000_i1161" type="#_x0000_t75" style="width:20.1pt;height:18.4pt" o:ole="">
            <v:imagedata r:id="rId234" o:title=""/>
          </v:shape>
          <o:OLEObject Type="Embed" ProgID="Equation.DSMT4" ShapeID="_x0000_i1161" DrawAspect="Content" ObjectID="_1747068863" r:id="rId235"/>
        </w:object>
      </w:r>
      <w:r>
        <w:t xml:space="preserve"> ở phía thứ cấp máy biến áp là điốt chỉnh lưu.</w:t>
      </w:r>
    </w:p>
    <w:p w14:paraId="311C8383" w14:textId="32AA1E0A" w:rsidR="00D26FD7" w:rsidRDefault="00000000" w:rsidP="00C91F24">
      <w:pPr>
        <w:keepNext/>
        <w:jc w:val="center"/>
      </w:pPr>
      <w:r>
        <w:rPr>
          <w:lang w:val="x-none" w:eastAsia="x-none"/>
        </w:rPr>
        <w:drawing>
          <wp:inline distT="0" distB="0" distL="0" distR="0" wp14:anchorId="75208652" wp14:editId="2027D1D8">
            <wp:extent cx="4327525" cy="2158365"/>
            <wp:effectExtent l="0" t="0" r="0" b="0"/>
            <wp:docPr id="138"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327525" cy="2158365"/>
                    </a:xfrm>
                    <a:prstGeom prst="rect">
                      <a:avLst/>
                    </a:prstGeom>
                    <a:noFill/>
                    <a:ln>
                      <a:noFill/>
                    </a:ln>
                  </pic:spPr>
                </pic:pic>
              </a:graphicData>
            </a:graphic>
          </wp:inline>
        </w:drawing>
      </w:r>
    </w:p>
    <w:p w14:paraId="3C2484F3" w14:textId="3D8AA222" w:rsidR="00AF10CF" w:rsidRDefault="00D26FD7" w:rsidP="00DE221F">
      <w:pPr>
        <w:pStyle w:val="Caption"/>
      </w:pPr>
      <w:bookmarkStart w:id="192" w:name="_Toc136167224"/>
      <w:bookmarkStart w:id="193" w:name="_Toc136351001"/>
      <w:r>
        <w:t xml:space="preserve">Hình </w:t>
      </w:r>
      <w:fldSimple w:instr=" STYLEREF 1 \s ">
        <w:r w:rsidR="00785EBE">
          <w:rPr>
            <w:noProof/>
          </w:rPr>
          <w:t>3</w:t>
        </w:r>
      </w:fldSimple>
      <w:r w:rsidR="00A95DAA">
        <w:t>.</w:t>
      </w:r>
      <w:fldSimple w:instr=" SEQ Hình \* ARABIC \s 1 ">
        <w:r w:rsidR="00785EBE">
          <w:rPr>
            <w:noProof/>
          </w:rPr>
          <w:t>19</w:t>
        </w:r>
      </w:fldSimple>
      <w:r>
        <w:t xml:space="preserve"> Bộ </w:t>
      </w:r>
      <w:r w:rsidRPr="00DE221F">
        <w:t>chuyển</w:t>
      </w:r>
      <w:r>
        <w:t xml:space="preserve"> đổi Forward 2 khóa</w:t>
      </w:r>
      <w:bookmarkEnd w:id="192"/>
      <w:bookmarkEnd w:id="193"/>
    </w:p>
    <w:p w14:paraId="7B15F23C" w14:textId="13FAF03F" w:rsidR="00CE686F" w:rsidRPr="00CE686F" w:rsidRDefault="00CE686F" w:rsidP="00BA47E9">
      <w:r>
        <w:t>Phương pháp này sử dụng hai điốt khử từ để đặt lại lõi của máy biến áp</w:t>
      </w:r>
    </w:p>
    <w:p w14:paraId="0D0CB5C9" w14:textId="0E28A71E" w:rsidR="009460DB" w:rsidRDefault="00684F4B" w:rsidP="007F410B">
      <w:r>
        <w:t xml:space="preserve">Hai khóa bán dẫn được điều khiển đóng cắt đồng thời. Sau đó, hai điốt khử từ </w:t>
      </w:r>
      <w:r w:rsidR="007564BF" w:rsidRPr="0019320D">
        <w:rPr>
          <w:position w:val="-12"/>
          <w:szCs w:val="26"/>
          <w:lang w:eastAsia="x-none"/>
        </w:rPr>
        <w:object w:dxaOrig="420" w:dyaOrig="360" w14:anchorId="12B764BB">
          <v:shape id="_x0000_i1163" type="#_x0000_t75" style="width:20.1pt;height:18.4pt" o:ole="">
            <v:imagedata r:id="rId228" o:title=""/>
          </v:shape>
          <o:OLEObject Type="Embed" ProgID="Equation.DSMT4" ShapeID="_x0000_i1163" DrawAspect="Content" ObjectID="_1747068864" r:id="rId237"/>
        </w:object>
      </w:r>
      <w:r w:rsidR="007564BF">
        <w:t xml:space="preserve"> và </w:t>
      </w:r>
      <w:r w:rsidR="007564BF" w:rsidRPr="0019320D">
        <w:rPr>
          <w:position w:val="-12"/>
          <w:szCs w:val="26"/>
          <w:lang w:eastAsia="x-none"/>
        </w:rPr>
        <w:object w:dxaOrig="460" w:dyaOrig="360" w14:anchorId="20A018F3">
          <v:shape id="_x0000_i1164" type="#_x0000_t75" style="width:22.6pt;height:18.4pt" o:ole="">
            <v:imagedata r:id="rId230" o:title=""/>
          </v:shape>
          <o:OLEObject Type="Embed" ProgID="Equation.DSMT4" ShapeID="_x0000_i1164" DrawAspect="Content" ObjectID="_1747068865" r:id="rId238"/>
        </w:object>
      </w:r>
      <w:r>
        <w:t xml:space="preserve">được phân cực thuận và đưa năng lượng từ hóa trong máy biến áp trở lại nguồn điện áp đầu vào </w:t>
      </w:r>
      <w:r w:rsidR="0035091D" w:rsidRPr="001F3EBD">
        <w:rPr>
          <w:position w:val="-12"/>
        </w:rPr>
        <w:object w:dxaOrig="300" w:dyaOrig="360" w14:anchorId="1177268F">
          <v:shape id="_x0000_i1165" type="#_x0000_t75" style="width:15.05pt;height:18.4pt" o:ole="">
            <v:imagedata r:id="rId239" o:title=""/>
          </v:shape>
          <o:OLEObject Type="Embed" ProgID="Equation.DSMT4" ShapeID="_x0000_i1165" DrawAspect="Content" ObjectID="_1747068866" r:id="rId240"/>
        </w:object>
      </w:r>
      <w:r>
        <w:t xml:space="preserve">. Các điốt kẹp kết nối các cực cống của công tắc </w:t>
      </w:r>
      <w:r w:rsidR="00B33E30" w:rsidRPr="006437E9">
        <w:rPr>
          <w:position w:val="-12"/>
          <w:szCs w:val="26"/>
          <w:lang w:eastAsia="x-none"/>
        </w:rPr>
        <w:object w:dxaOrig="380" w:dyaOrig="360" w14:anchorId="2328B9E2">
          <v:shape id="_x0000_i1166" type="#_x0000_t75" style="width:19.25pt;height:18.4pt" o:ole="">
            <v:imagedata r:id="rId224" o:title=""/>
          </v:shape>
          <o:OLEObject Type="Embed" ProgID="Equation.DSMT4" ShapeID="_x0000_i1166" DrawAspect="Content" ObjectID="_1747068867" r:id="rId241"/>
        </w:object>
      </w:r>
      <w:r w:rsidR="00B33E30">
        <w:rPr>
          <w:szCs w:val="26"/>
          <w:lang w:eastAsia="x-none"/>
        </w:rPr>
        <w:t>và</w:t>
      </w:r>
      <w:r w:rsidR="00B33E30" w:rsidRPr="006437E9">
        <w:rPr>
          <w:position w:val="-12"/>
          <w:szCs w:val="26"/>
          <w:lang w:eastAsia="x-none"/>
        </w:rPr>
        <w:object w:dxaOrig="400" w:dyaOrig="360" w14:anchorId="6C6FC9F2">
          <v:shape id="_x0000_i1167" type="#_x0000_t75" style="width:20.1pt;height:18.4pt" o:ole="">
            <v:imagedata r:id="rId226" o:title=""/>
          </v:shape>
          <o:OLEObject Type="Embed" ProgID="Equation.DSMT4" ShapeID="_x0000_i1167" DrawAspect="Content" ObjectID="_1747068868" r:id="rId242"/>
        </w:object>
      </w:r>
      <w:r>
        <w:t xml:space="preserve">với nguồn </w:t>
      </w:r>
      <w:r w:rsidR="0035091D" w:rsidRPr="001F3EBD">
        <w:rPr>
          <w:position w:val="-12"/>
        </w:rPr>
        <w:object w:dxaOrig="300" w:dyaOrig="360" w14:anchorId="171C70DB">
          <v:shape id="_x0000_i1168" type="#_x0000_t75" style="width:15.05pt;height:18.4pt" o:ole="">
            <v:imagedata r:id="rId239" o:title=""/>
          </v:shape>
          <o:OLEObject Type="Embed" ProgID="Equation.DSMT4" ShapeID="_x0000_i1168" DrawAspect="Content" ObjectID="_1747068869" r:id="rId243"/>
        </w:object>
      </w:r>
      <w:r>
        <w:t xml:space="preserve">. Do đó, ngay cả khi điện áp thoát của các công tắc phía trên </w:t>
      </w:r>
      <w:r w:rsidR="0035091D" w:rsidRPr="001F3EBD">
        <w:rPr>
          <w:position w:val="-12"/>
        </w:rPr>
        <w:object w:dxaOrig="300" w:dyaOrig="360" w14:anchorId="164BD4BF">
          <v:shape id="_x0000_i1169" type="#_x0000_t75" style="width:15.05pt;height:18.4pt" o:ole="">
            <v:imagedata r:id="rId239" o:title=""/>
          </v:shape>
          <o:OLEObject Type="Embed" ProgID="Equation.DSMT4" ShapeID="_x0000_i1169" DrawAspect="Content" ObjectID="_1747068870" r:id="rId244"/>
        </w:object>
      </w:r>
      <w:r>
        <w:t xml:space="preserve"> tăng lên một chút cũng khiến các điốt tiến hành kẹp chúng bằng với </w:t>
      </w:r>
      <w:r w:rsidR="0035091D" w:rsidRPr="001F3EBD">
        <w:rPr>
          <w:position w:val="-12"/>
        </w:rPr>
        <w:object w:dxaOrig="300" w:dyaOrig="360" w14:anchorId="66791E0D">
          <v:shape id="_x0000_i1170" type="#_x0000_t75" style="width:15.05pt;height:18.4pt" o:ole="">
            <v:imagedata r:id="rId239" o:title=""/>
          </v:shape>
          <o:OLEObject Type="Embed" ProgID="Equation.DSMT4" ShapeID="_x0000_i1170" DrawAspect="Content" ObjectID="_1747068871" r:id="rId245"/>
        </w:object>
      </w:r>
      <w:r>
        <w:t>.</w:t>
      </w:r>
    </w:p>
    <w:p w14:paraId="351FF45A" w14:textId="7764D4C6" w:rsidR="005954EB" w:rsidRPr="007863EB" w:rsidRDefault="00A31A2B">
      <w:pPr>
        <w:numPr>
          <w:ilvl w:val="0"/>
          <w:numId w:val="5"/>
        </w:numPr>
        <w:spacing w:before="120" w:after="120"/>
        <w:ind w:left="924" w:hanging="357"/>
        <w:rPr>
          <w:b/>
          <w:bCs/>
        </w:rPr>
      </w:pPr>
      <w:r w:rsidRPr="007863EB">
        <w:rPr>
          <w:b/>
          <w:bCs/>
        </w:rPr>
        <w:t>Phân tích các trạng thái</w:t>
      </w:r>
    </w:p>
    <w:p w14:paraId="4703D86C" w14:textId="5703C19E" w:rsidR="0022250E" w:rsidRDefault="0046545A" w:rsidP="00AF455F">
      <w:r w:rsidRPr="001F3EBD">
        <w:rPr>
          <w:position w:val="-12"/>
        </w:rPr>
        <w:object w:dxaOrig="300" w:dyaOrig="360" w14:anchorId="4448E0B0">
          <v:shape id="_x0000_i1171" type="#_x0000_t75" style="width:15.05pt;height:18.4pt" o:ole="">
            <v:imagedata r:id="rId239" o:title=""/>
          </v:shape>
          <o:OLEObject Type="Embed" ProgID="Equation.DSMT4" ShapeID="_x0000_i1171" DrawAspect="Content" ObjectID="_1747068872" r:id="rId246"/>
        </w:object>
      </w:r>
      <w:r w:rsidR="00AF455F">
        <w:t xml:space="preserve"> là điện áp DC nguồn và </w:t>
      </w:r>
      <w:r w:rsidR="001A1676" w:rsidRPr="001F3EBD">
        <w:rPr>
          <w:position w:val="-12"/>
        </w:rPr>
        <w:object w:dxaOrig="320" w:dyaOrig="360" w14:anchorId="1BB6DB4B">
          <v:shape id="_x0000_i1172" type="#_x0000_t75" style="width:15.9pt;height:18.4pt" o:ole="">
            <v:imagedata r:id="rId247" o:title=""/>
          </v:shape>
          <o:OLEObject Type="Embed" ProgID="Equation.DSMT4" ShapeID="_x0000_i1172" DrawAspect="Content" ObjectID="_1747068873" r:id="rId248"/>
        </w:object>
      </w:r>
      <w:r w:rsidR="00AF455F">
        <w:t xml:space="preserve"> đại diện cho điện trở tải. Chu kỳ chuyển mạch được biểu thị bằng </w:t>
      </w:r>
      <w:r w:rsidR="008B6F7F" w:rsidRPr="001F3EBD">
        <w:rPr>
          <w:position w:val="-12"/>
        </w:rPr>
        <w:object w:dxaOrig="279" w:dyaOrig="360" w14:anchorId="027FEC95">
          <v:shape id="_x0000_i1173" type="#_x0000_t75" style="width:14.25pt;height:18.4pt" o:ole="">
            <v:imagedata r:id="rId249" o:title=""/>
          </v:shape>
          <o:OLEObject Type="Embed" ProgID="Equation.DSMT4" ShapeID="_x0000_i1173" DrawAspect="Content" ObjectID="_1747068874" r:id="rId250"/>
        </w:object>
      </w:r>
      <w:r w:rsidR="00AF455F">
        <w:t xml:space="preserve">, nghịch đảo của tần số chuyển mạch </w:t>
      </w:r>
      <w:r w:rsidR="004A5980" w:rsidRPr="001F3EBD">
        <w:rPr>
          <w:position w:val="-12"/>
        </w:rPr>
        <w:object w:dxaOrig="300" w:dyaOrig="360" w14:anchorId="77ED57AF">
          <v:shape id="_x0000_i1174" type="#_x0000_t75" style="width:15.05pt;height:18.4pt" o:ole="">
            <v:imagedata r:id="rId251" o:title=""/>
          </v:shape>
          <o:OLEObject Type="Embed" ProgID="Equation.DSMT4" ShapeID="_x0000_i1174" DrawAspect="Content" ObjectID="_1747068875" r:id="rId252"/>
        </w:object>
      </w:r>
      <w:r w:rsidR="00AF455F">
        <w:t xml:space="preserve">. Tỷ lệ chu kì </w:t>
      </w:r>
      <w:r w:rsidR="00770FDD" w:rsidRPr="001F3EBD">
        <w:rPr>
          <w:position w:val="-12"/>
        </w:rPr>
        <w:object w:dxaOrig="340" w:dyaOrig="360" w14:anchorId="43FE2182">
          <v:shape id="_x0000_i1175" type="#_x0000_t75" style="width:17.6pt;height:18.4pt" o:ole="">
            <v:imagedata r:id="rId253" o:title=""/>
          </v:shape>
          <o:OLEObject Type="Embed" ProgID="Equation.DSMT4" ShapeID="_x0000_i1175" DrawAspect="Content" ObjectID="_1747068876" r:id="rId254"/>
        </w:object>
      </w:r>
      <w:r w:rsidR="00AF455F">
        <w:t xml:space="preserve"> là tỉ lệ thời gian đóng của khóa trên tổng khoảng thời gian </w:t>
      </w:r>
      <w:r w:rsidR="006727E5" w:rsidRPr="001F3EBD">
        <w:rPr>
          <w:position w:val="-12"/>
        </w:rPr>
        <w:object w:dxaOrig="279" w:dyaOrig="360" w14:anchorId="770CFF4E">
          <v:shape id="_x0000_i1176" type="#_x0000_t75" style="width:14.25pt;height:18.4pt" o:ole="">
            <v:imagedata r:id="rId249" o:title=""/>
          </v:shape>
          <o:OLEObject Type="Embed" ProgID="Equation.DSMT4" ShapeID="_x0000_i1176" DrawAspect="Content" ObjectID="_1747068877" r:id="rId255"/>
        </w:object>
      </w:r>
      <w:r w:rsidR="00AF455F">
        <w:t xml:space="preserve"> . </w:t>
      </w:r>
      <w:r w:rsidR="00E140CE" w:rsidRPr="00E140CE">
        <w:rPr>
          <w:position w:val="-14"/>
        </w:rPr>
        <w:object w:dxaOrig="499" w:dyaOrig="380" w14:anchorId="1E2BF390">
          <v:shape id="_x0000_i1177" type="#_x0000_t75" style="width:25.1pt;height:19.25pt" o:ole="">
            <v:imagedata r:id="rId256" o:title=""/>
          </v:shape>
          <o:OLEObject Type="Embed" ProgID="Equation.DSMT4" ShapeID="_x0000_i1177" DrawAspect="Content" ObjectID="_1747068878" r:id="rId257"/>
        </w:object>
      </w:r>
      <w:r w:rsidR="00AF455F">
        <w:t xml:space="preserve"> là độ tự cảm sơ cấp của máy biến áp.</w:t>
      </w:r>
    </w:p>
    <w:p w14:paraId="00403D41" w14:textId="20E0EC77" w:rsidR="00B6585A" w:rsidRPr="009460DB" w:rsidRDefault="00B6585A" w:rsidP="00AE0E1D">
      <w:r>
        <w:lastRenderedPageBreak/>
        <w:t xml:space="preserve">Hoạt động của bộ biến đổi forward 2 khóa DC-DC lý tưởng bỏ qua các thành phần ký sinh có thể được chia thành ba giai đoạn. Hai MOSFET </w:t>
      </w:r>
      <w:r w:rsidR="005B3022" w:rsidRPr="001F3EBD">
        <w:rPr>
          <w:position w:val="-12"/>
        </w:rPr>
        <w:object w:dxaOrig="380" w:dyaOrig="360" w14:anchorId="6991C05F">
          <v:shape id="_x0000_i1178" type="#_x0000_t75" style="width:19.25pt;height:18.4pt" o:ole="">
            <v:imagedata r:id="rId258" o:title=""/>
          </v:shape>
          <o:OLEObject Type="Embed" ProgID="Equation.DSMT4" ShapeID="_x0000_i1178" DrawAspect="Content" ObjectID="_1747068879" r:id="rId259"/>
        </w:object>
      </w:r>
      <w:r>
        <w:t xml:space="preserve"> và </w:t>
      </w:r>
      <w:r w:rsidR="005B3022" w:rsidRPr="001F3EBD">
        <w:rPr>
          <w:position w:val="-12"/>
        </w:rPr>
        <w:object w:dxaOrig="400" w:dyaOrig="360" w14:anchorId="4ED19AD9">
          <v:shape id="_x0000_i1179" type="#_x0000_t75" style="width:20.1pt;height:18.4pt" o:ole="">
            <v:imagedata r:id="rId260" o:title=""/>
          </v:shape>
          <o:OLEObject Type="Embed" ProgID="Equation.DSMT4" ShapeID="_x0000_i1179" DrawAspect="Content" ObjectID="_1747068880" r:id="rId261"/>
        </w:object>
      </w:r>
      <w:r>
        <w:t xml:space="preserve"> được ngắt đồng thời và dòng điện qua cuộn cảm từ hóa </w:t>
      </w:r>
      <w:r w:rsidR="0062173E" w:rsidRPr="0062173E">
        <w:rPr>
          <w:position w:val="-14"/>
        </w:rPr>
        <w:object w:dxaOrig="639" w:dyaOrig="380" w14:anchorId="3BED7835">
          <v:shape id="_x0000_i1180" type="#_x0000_t75" style="width:31.8pt;height:19.25pt" o:ole="">
            <v:imagedata r:id="rId262" o:title=""/>
          </v:shape>
          <o:OLEObject Type="Embed" ProgID="Equation.DSMT4" ShapeID="_x0000_i1180" DrawAspect="Content" ObjectID="_1747068881" r:id="rId263"/>
        </w:object>
      </w:r>
      <w:r>
        <w:t xml:space="preserve">bắt đầu tăng với độ dốc là </w:t>
      </w:r>
      <w:r w:rsidR="005F557A" w:rsidRPr="005F557A">
        <w:rPr>
          <w:position w:val="-14"/>
        </w:rPr>
        <w:object w:dxaOrig="920" w:dyaOrig="380" w14:anchorId="0C6E2143">
          <v:shape id="_x0000_i1181" type="#_x0000_t75" style="width:46.05pt;height:19.25pt" o:ole="">
            <v:imagedata r:id="rId264" o:title=""/>
          </v:shape>
          <o:OLEObject Type="Embed" ProgID="Equation.DSMT4" ShapeID="_x0000_i1181" DrawAspect="Content" ObjectID="_1747068882" r:id="rId265"/>
        </w:object>
      </w:r>
      <w:r>
        <w:t xml:space="preserve">. Đi-ốt chỉnh lưu </w:t>
      </w:r>
      <w:r w:rsidR="007F6524" w:rsidRPr="0019320D">
        <w:rPr>
          <w:position w:val="-12"/>
          <w:szCs w:val="26"/>
          <w:lang w:eastAsia="x-none"/>
        </w:rPr>
        <w:object w:dxaOrig="400" w:dyaOrig="360" w14:anchorId="45E0A4A1">
          <v:shape id="_x0000_i1182" type="#_x0000_t75" style="width:20.1pt;height:18.4pt" o:ole="">
            <v:imagedata r:id="rId266" o:title=""/>
          </v:shape>
          <o:OLEObject Type="Embed" ProgID="Equation.DSMT4" ShapeID="_x0000_i1182" DrawAspect="Content" ObjectID="_1747068883" r:id="rId267"/>
        </w:object>
      </w:r>
      <w:r>
        <w:t xml:space="preserve"> điều khiển tải trong giai đoạn này. Khi khóa ngắt các công tắc ở </w:t>
      </w:r>
      <w:r w:rsidR="004D2E93" w:rsidRPr="0019320D">
        <w:rPr>
          <w:position w:val="-12"/>
          <w:szCs w:val="26"/>
          <w:lang w:eastAsia="x-none"/>
        </w:rPr>
        <w:object w:dxaOrig="840" w:dyaOrig="360" w14:anchorId="7EBD5AF3">
          <v:shape id="_x0000_i1183" type="#_x0000_t75" style="width:42.7pt;height:18.4pt" o:ole="">
            <v:imagedata r:id="rId268" o:title=""/>
          </v:shape>
          <o:OLEObject Type="Embed" ProgID="Equation.DSMT4" ShapeID="_x0000_i1183" DrawAspect="Content" ObjectID="_1747068884" r:id="rId269"/>
        </w:object>
      </w:r>
      <w:r>
        <w:t xml:space="preserve">, các điốt kẹp </w:t>
      </w:r>
      <w:r w:rsidR="00E875ED" w:rsidRPr="0019320D">
        <w:rPr>
          <w:position w:val="-12"/>
          <w:szCs w:val="26"/>
          <w:lang w:eastAsia="x-none"/>
        </w:rPr>
        <w:object w:dxaOrig="420" w:dyaOrig="360" w14:anchorId="19C3CC46">
          <v:shape id="_x0000_i1184" type="#_x0000_t75" style="width:20.1pt;height:18.4pt" o:ole="">
            <v:imagedata r:id="rId270" o:title=""/>
          </v:shape>
          <o:OLEObject Type="Embed" ProgID="Equation.DSMT4" ShapeID="_x0000_i1184" DrawAspect="Content" ObjectID="_1747068885" r:id="rId271"/>
        </w:object>
      </w:r>
      <w:r>
        <w:t xml:space="preserve">và </w:t>
      </w:r>
      <w:r w:rsidR="00E27C5D" w:rsidRPr="0019320D">
        <w:rPr>
          <w:position w:val="-12"/>
          <w:szCs w:val="26"/>
          <w:lang w:eastAsia="x-none"/>
        </w:rPr>
        <w:object w:dxaOrig="460" w:dyaOrig="360" w14:anchorId="13E0FD91">
          <v:shape id="_x0000_i1185" type="#_x0000_t75" style="width:22.6pt;height:18.4pt" o:ole="">
            <v:imagedata r:id="rId230" o:title=""/>
          </v:shape>
          <o:OLEObject Type="Embed" ProgID="Equation.DSMT4" ShapeID="_x0000_i1185" DrawAspect="Content" ObjectID="_1747068886" r:id="rId272"/>
        </w:object>
      </w:r>
      <w:r>
        <w:t xml:space="preserve"> phân cực thuận và kẹp điện áp tối đa qua các bóng bán dẫn với điện áp DC đầu vào </w:t>
      </w:r>
      <w:r w:rsidR="00800556" w:rsidRPr="0019320D">
        <w:rPr>
          <w:position w:val="-12"/>
          <w:szCs w:val="26"/>
          <w:lang w:eastAsia="x-none"/>
        </w:rPr>
        <w:object w:dxaOrig="300" w:dyaOrig="360" w14:anchorId="7D4500C9">
          <v:shape id="_x0000_i1186" type="#_x0000_t75" style="width:15.05pt;height:18.4pt" o:ole="">
            <v:imagedata r:id="rId273" o:title=""/>
          </v:shape>
          <o:OLEObject Type="Embed" ProgID="Equation.DSMT4" ShapeID="_x0000_i1186" DrawAspect="Content" ObjectID="_1747068887" r:id="rId274"/>
        </w:object>
      </w:r>
      <w:r>
        <w:t xml:space="preserve">. Đây là đặc điểm làm cho bộ chuyển đổi forward hai khóa trở nên phổ biến. Dòng từ hóa </w:t>
      </w:r>
      <w:r w:rsidR="00770B00" w:rsidRPr="0062173E">
        <w:rPr>
          <w:position w:val="-14"/>
        </w:rPr>
        <w:object w:dxaOrig="639" w:dyaOrig="380" w14:anchorId="024EDE4C">
          <v:shape id="_x0000_i1187" type="#_x0000_t75" style="width:31.8pt;height:19.25pt" o:ole="">
            <v:imagedata r:id="rId262" o:title=""/>
          </v:shape>
          <o:OLEObject Type="Embed" ProgID="Equation.DSMT4" ShapeID="_x0000_i1187" DrawAspect="Content" ObjectID="_1747068888" r:id="rId275"/>
        </w:object>
      </w:r>
      <w:r>
        <w:t xml:space="preserve"> giảm với độ dốc</w:t>
      </w:r>
      <w:r w:rsidR="00BE6C26">
        <w:t xml:space="preserve"> </w:t>
      </w:r>
      <w:r w:rsidR="00BE6C26" w:rsidRPr="005F557A">
        <w:rPr>
          <w:position w:val="-14"/>
        </w:rPr>
        <w:object w:dxaOrig="1060" w:dyaOrig="380" w14:anchorId="21BA5048">
          <v:shape id="_x0000_i1188" type="#_x0000_t75" style="width:52.75pt;height:19.25pt" o:ole="">
            <v:imagedata r:id="rId276" o:title=""/>
          </v:shape>
          <o:OLEObject Type="Embed" ProgID="Equation.DSMT4" ShapeID="_x0000_i1188" DrawAspect="Content" ObjectID="_1747068889" r:id="rId277"/>
        </w:object>
      </w:r>
      <w:r>
        <w:t>.</w:t>
      </w:r>
    </w:p>
    <w:p w14:paraId="786228B2" w14:textId="3B70136D" w:rsidR="00D42566" w:rsidRDefault="00F377D4" w:rsidP="00AE0E1D">
      <w:r>
        <w:t xml:space="preserve">Ở phía thứ cấp của máy biến áp, dòng điện qua cuộn cảm của bộ lọc </w:t>
      </w:r>
      <w:r w:rsidR="006D4CEA" w:rsidRPr="006D4CEA">
        <w:rPr>
          <w:position w:val="-14"/>
        </w:rPr>
        <w:object w:dxaOrig="300" w:dyaOrig="380" w14:anchorId="2D5D8FD4">
          <v:shape id="_x0000_i1189" type="#_x0000_t75" style="width:15.05pt;height:19.25pt" o:ole="">
            <v:imagedata r:id="rId278" o:title=""/>
          </v:shape>
          <o:OLEObject Type="Embed" ProgID="Equation.DSMT4" ShapeID="_x0000_i1189" DrawAspect="Content" ObjectID="_1747068890" r:id="rId279"/>
        </w:object>
      </w:r>
      <w:r>
        <w:t xml:space="preserve"> được chuyển hướng đến đi-ốt </w:t>
      </w:r>
      <w:r w:rsidR="00047AD2" w:rsidRPr="001F3EBD">
        <w:rPr>
          <w:position w:val="-12"/>
        </w:rPr>
        <w:object w:dxaOrig="420" w:dyaOrig="360" w14:anchorId="57DBD300">
          <v:shape id="_x0000_i1190" type="#_x0000_t75" style="width:20.1pt;height:18.4pt" o:ole="">
            <v:imagedata r:id="rId280" o:title=""/>
          </v:shape>
          <o:OLEObject Type="Embed" ProgID="Equation.DSMT4" ShapeID="_x0000_i1190" DrawAspect="Content" ObjectID="_1747068891" r:id="rId281"/>
        </w:object>
      </w:r>
      <w:r>
        <w:t>, qua tải. Khi dòng từ hóa giảm xuống bằng 0, hai điốt khử từ ở phía sơ cấp máy biến áp bị tắt. Dòng điện qua cuộn cảm</w:t>
      </w:r>
      <w:r w:rsidR="00A350E3">
        <w:t xml:space="preserve"> </w:t>
      </w:r>
      <w:r w:rsidR="00A350E3" w:rsidRPr="006D4CEA">
        <w:rPr>
          <w:position w:val="-14"/>
        </w:rPr>
        <w:object w:dxaOrig="300" w:dyaOrig="380" w14:anchorId="00FE6B89">
          <v:shape id="_x0000_i1191" type="#_x0000_t75" style="width:15.05pt;height:19.25pt" o:ole="">
            <v:imagedata r:id="rId278" o:title=""/>
          </v:shape>
          <o:OLEObject Type="Embed" ProgID="Equation.DSMT4" ShapeID="_x0000_i1191" DrawAspect="Content" ObjectID="_1747068892" r:id="rId282"/>
        </w:object>
      </w:r>
      <w:r>
        <w:t xml:space="preserve"> tiếp tục truyền tải qua </w:t>
      </w:r>
      <w:r w:rsidR="007F2B8C" w:rsidRPr="001F3EBD">
        <w:rPr>
          <w:position w:val="-12"/>
        </w:rPr>
        <w:object w:dxaOrig="420" w:dyaOrig="360" w14:anchorId="52DF5CB1">
          <v:shape id="_x0000_i1192" type="#_x0000_t75" style="width:20.1pt;height:18.4pt" o:ole="">
            <v:imagedata r:id="rId280" o:title=""/>
          </v:shape>
          <o:OLEObject Type="Embed" ProgID="Equation.DSMT4" ShapeID="_x0000_i1192" DrawAspect="Content" ObjectID="_1747068893" r:id="rId283"/>
        </w:object>
      </w:r>
      <w:r>
        <w:t xml:space="preserve"> cho đến khi chu kỳ chuyển mạch tiếp theo bắt đầu.</w:t>
      </w:r>
    </w:p>
    <w:p w14:paraId="79048906" w14:textId="62014ED8" w:rsidR="0093282A" w:rsidRDefault="005752FF" w:rsidP="00AE0E1D">
      <w:r>
        <w:t xml:space="preserve">Các </w:t>
      </w:r>
      <w:r w:rsidR="0008474D">
        <w:t>khoảng</w:t>
      </w:r>
      <w:r w:rsidR="001F2B88">
        <w:t xml:space="preserve"> thời gian</w:t>
      </w:r>
      <w:r>
        <w:t xml:space="preserve"> hoạt động của mạch</w:t>
      </w:r>
      <w:r w:rsidR="001F2B88">
        <w:t xml:space="preserve"> trong một chu kì</w:t>
      </w:r>
      <w:r>
        <w:t xml:space="preserve"> được chia </w:t>
      </w:r>
      <w:r w:rsidR="00070C52">
        <w:t>như sau:</w:t>
      </w:r>
    </w:p>
    <w:p w14:paraId="4FAB5CB9" w14:textId="5E966109" w:rsidR="00535FFC" w:rsidRDefault="00000000" w:rsidP="00535FFC">
      <w:pPr>
        <w:keepNext/>
        <w:jc w:val="center"/>
      </w:pPr>
      <w:r>
        <w:drawing>
          <wp:inline distT="0" distB="0" distL="0" distR="0" wp14:anchorId="394A88D6" wp14:editId="10A9D67E">
            <wp:extent cx="2881630" cy="2413635"/>
            <wp:effectExtent l="0" t="0" r="0" b="0"/>
            <wp:docPr id="16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4">
                      <a:grayscl/>
                      <a:extLst>
                        <a:ext uri="{28A0092B-C50C-407E-A947-70E740481C1C}">
                          <a14:useLocalDpi xmlns:a14="http://schemas.microsoft.com/office/drawing/2010/main" val="0"/>
                        </a:ext>
                      </a:extLst>
                    </a:blip>
                    <a:srcRect/>
                    <a:stretch>
                      <a:fillRect/>
                    </a:stretch>
                  </pic:blipFill>
                  <pic:spPr bwMode="auto">
                    <a:xfrm>
                      <a:off x="0" y="0"/>
                      <a:ext cx="2881630" cy="2413635"/>
                    </a:xfrm>
                    <a:prstGeom prst="rect">
                      <a:avLst/>
                    </a:prstGeom>
                    <a:noFill/>
                    <a:ln>
                      <a:noFill/>
                    </a:ln>
                  </pic:spPr>
                </pic:pic>
              </a:graphicData>
            </a:graphic>
          </wp:inline>
        </w:drawing>
      </w:r>
    </w:p>
    <w:p w14:paraId="41A129EF" w14:textId="4F44C293" w:rsidR="00E233BF" w:rsidRDefault="00535FFC" w:rsidP="00535FFC">
      <w:pPr>
        <w:pStyle w:val="Caption"/>
      </w:pPr>
      <w:bookmarkStart w:id="194" w:name="_Toc136167225"/>
      <w:bookmarkStart w:id="195" w:name="_Toc136351002"/>
      <w:r>
        <w:t xml:space="preserve">Hình </w:t>
      </w:r>
      <w:fldSimple w:instr=" STYLEREF 1 \s ">
        <w:r w:rsidR="00785EBE">
          <w:rPr>
            <w:noProof/>
          </w:rPr>
          <w:t>3</w:t>
        </w:r>
      </w:fldSimple>
      <w:r w:rsidR="00A95DAA">
        <w:t>.</w:t>
      </w:r>
      <w:fldSimple w:instr=" SEQ Hình \* ARABIC \s 1 ">
        <w:r w:rsidR="00785EBE">
          <w:rPr>
            <w:noProof/>
          </w:rPr>
          <w:t>20</w:t>
        </w:r>
      </w:fldSimple>
      <w:r>
        <w:t xml:space="preserve"> </w:t>
      </w:r>
      <w:r w:rsidR="00584D00">
        <w:t>Các khoảng thời gian hoạt động của mạch Forward 2 khóa</w:t>
      </w:r>
      <w:bookmarkEnd w:id="194"/>
      <w:bookmarkEnd w:id="195"/>
    </w:p>
    <w:p w14:paraId="4252D38E" w14:textId="77777777" w:rsidR="00BA3719" w:rsidRDefault="00BA3719" w:rsidP="00C00E85">
      <w:pPr>
        <w:pStyle w:val="Sao"/>
      </w:pPr>
      <w:r w:rsidRPr="00BA3719">
        <w:t xml:space="preserve">Khoảng thời gian </w:t>
      </w:r>
      <w:r w:rsidRPr="00BA3719">
        <w:rPr>
          <w:position w:val="-12"/>
        </w:rPr>
        <w:object w:dxaOrig="1219" w:dyaOrig="360" w14:anchorId="466C42FE">
          <v:shape id="_x0000_i1194" type="#_x0000_t75" style="width:60.3pt;height:18.4pt" o:ole="">
            <v:imagedata r:id="rId285" o:title=""/>
          </v:shape>
          <o:OLEObject Type="Embed" ProgID="Equation.DSMT4" ShapeID="_x0000_i1194" DrawAspect="Content" ObjectID="_1747068894" r:id="rId286"/>
        </w:object>
      </w:r>
    </w:p>
    <w:p w14:paraId="7E124AAD" w14:textId="282D3992" w:rsidR="00DA0006" w:rsidRDefault="00DA0006" w:rsidP="00DA0006">
      <w:r>
        <w:t>Hai</w:t>
      </w:r>
      <w:r w:rsidRPr="00C40C12">
        <w:t xml:space="preserve"> MOSFET đồng thời </w:t>
      </w:r>
      <w:r>
        <w:t>đóng</w:t>
      </w:r>
      <w:r w:rsidRPr="00C40C12">
        <w:t xml:space="preserve">. </w:t>
      </w:r>
      <w:r w:rsidR="00DC163B">
        <w:rPr>
          <w:b/>
          <w:bCs/>
        </w:rPr>
        <w:t xml:space="preserve"> </w:t>
      </w:r>
      <w:r w:rsidR="00DC163B">
        <w:t>Hình 3.21</w:t>
      </w:r>
      <w:r w:rsidRPr="00C40C12">
        <w:t xml:space="preserve"> thể hiện mạch tương đương lý tưởng của</w:t>
      </w:r>
      <w:r>
        <w:t xml:space="preserve"> </w:t>
      </w:r>
      <w:r w:rsidRPr="00C40C12">
        <w:t xml:space="preserve">bộ biến đổi </w:t>
      </w:r>
      <w:r>
        <w:t>Forward 2 khóa</w:t>
      </w:r>
      <w:r w:rsidRPr="00C40C12">
        <w:t xml:space="preserve"> chuyển mạch trong khoảng thời gian</w:t>
      </w:r>
      <w:r>
        <w:t xml:space="preserve"> </w:t>
      </w:r>
      <w:r w:rsidRPr="00D8341C">
        <w:rPr>
          <w:position w:val="-12"/>
        </w:rPr>
        <w:object w:dxaOrig="1219" w:dyaOrig="360" w14:anchorId="3F74C765">
          <v:shape id="_x0000_i1195" type="#_x0000_t75" style="width:60.3pt;height:18.4pt" o:ole="">
            <v:imagedata r:id="rId285" o:title=""/>
          </v:shape>
          <o:OLEObject Type="Embed" ProgID="Equation.DSMT4" ShapeID="_x0000_i1195" DrawAspect="Content" ObjectID="_1747068895" r:id="rId287"/>
        </w:object>
      </w:r>
      <w:r w:rsidRPr="00C40C12">
        <w:t xml:space="preserve">. </w:t>
      </w:r>
    </w:p>
    <w:p w14:paraId="45EE7CBA" w14:textId="56EECBAD" w:rsidR="00384AD7" w:rsidRDefault="00000000" w:rsidP="00384AD7">
      <w:pPr>
        <w:keepNext/>
        <w:jc w:val="center"/>
      </w:pPr>
      <w:r>
        <w:lastRenderedPageBreak/>
        <w:drawing>
          <wp:inline distT="0" distB="0" distL="0" distR="0" wp14:anchorId="4A4F701F" wp14:editId="703FB424">
            <wp:extent cx="4316730" cy="2371090"/>
            <wp:effectExtent l="0" t="0" r="0" b="0"/>
            <wp:docPr id="17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316730" cy="2371090"/>
                    </a:xfrm>
                    <a:prstGeom prst="rect">
                      <a:avLst/>
                    </a:prstGeom>
                    <a:noFill/>
                    <a:ln>
                      <a:noFill/>
                    </a:ln>
                  </pic:spPr>
                </pic:pic>
              </a:graphicData>
            </a:graphic>
          </wp:inline>
        </w:drawing>
      </w:r>
    </w:p>
    <w:p w14:paraId="6EFA2DA4" w14:textId="7CCDED7A" w:rsidR="00632BC4" w:rsidRDefault="00384AD7" w:rsidP="00384AD7">
      <w:pPr>
        <w:pStyle w:val="Caption"/>
        <w:rPr>
          <w:szCs w:val="26"/>
          <w:lang w:eastAsia="x-none"/>
        </w:rPr>
      </w:pPr>
      <w:bookmarkStart w:id="196" w:name="_Toc136167226"/>
      <w:bookmarkStart w:id="197" w:name="_Toc136351003"/>
      <w:r>
        <w:t xml:space="preserve">Hình </w:t>
      </w:r>
      <w:fldSimple w:instr=" STYLEREF 1 \s ">
        <w:r w:rsidR="00785EBE">
          <w:rPr>
            <w:noProof/>
          </w:rPr>
          <w:t>3</w:t>
        </w:r>
      </w:fldSimple>
      <w:r w:rsidR="00A95DAA">
        <w:t>.</w:t>
      </w:r>
      <w:fldSimple w:instr=" SEQ Hình \* ARABIC \s 1 ">
        <w:r w:rsidR="00785EBE">
          <w:rPr>
            <w:noProof/>
          </w:rPr>
          <w:t>21</w:t>
        </w:r>
      </w:fldSimple>
      <w:r>
        <w:t xml:space="preserve"> Mạch tương đương trong khoảng thời gian</w:t>
      </w:r>
      <w:r w:rsidR="004E632E">
        <w:t xml:space="preserve"> </w:t>
      </w:r>
      <w:bookmarkEnd w:id="196"/>
      <w:bookmarkEnd w:id="197"/>
      <w:r w:rsidR="00E1657B" w:rsidRPr="00E1657B">
        <w:rPr>
          <w:position w:val="-10"/>
          <w:szCs w:val="26"/>
          <w:lang w:eastAsia="x-none"/>
        </w:rPr>
        <w:object w:dxaOrig="1020" w:dyaOrig="320" w14:anchorId="0FF83586">
          <v:shape id="_x0000_i1197" type="#_x0000_t75" style="width:51.9pt;height:15.9pt" o:ole="">
            <v:imagedata r:id="rId17" o:title=""/>
          </v:shape>
          <o:OLEObject Type="Embed" ProgID="Equation.DSMT4" ShapeID="_x0000_i1197" DrawAspect="Content" ObjectID="_1747068896" r:id="rId289"/>
        </w:object>
      </w:r>
    </w:p>
    <w:p w14:paraId="666DEA3A" w14:textId="6A138B25" w:rsidR="0045116C" w:rsidRPr="001154F9" w:rsidRDefault="0045116C" w:rsidP="001154F9">
      <w:r w:rsidRPr="00C40C12">
        <w:t>Mối quan hệ giữa điện áp máy biến áp với tỷ số vòng dây sơ cấp và thứ cấp là</w:t>
      </w:r>
      <w:r>
        <w:t>:</w:t>
      </w:r>
    </w:p>
    <w:p w14:paraId="21BFA20B" w14:textId="7ACBCD8B" w:rsidR="0045116C" w:rsidRDefault="0045116C" w:rsidP="00751EDD">
      <w:pPr>
        <w:pStyle w:val="ListParagraph"/>
        <w:spacing w:before="120" w:after="120" w:line="276" w:lineRule="auto"/>
        <w:jc w:val="center"/>
        <w:rPr>
          <w:szCs w:val="26"/>
          <w:lang w:eastAsia="x-none"/>
        </w:rPr>
      </w:pPr>
      <w:r w:rsidRPr="00986C66">
        <w:rPr>
          <w:position w:val="-12"/>
          <w:szCs w:val="26"/>
          <w:lang w:eastAsia="x-none"/>
        </w:rPr>
        <w:object w:dxaOrig="2200" w:dyaOrig="360" w14:anchorId="6E669310">
          <v:shape id="_x0000_i1198" type="#_x0000_t75" style="width:109.65pt;height:18.4pt" o:ole="">
            <v:imagedata r:id="rId290" o:title=""/>
          </v:shape>
          <o:OLEObject Type="Embed" ProgID="Equation.DSMT4" ShapeID="_x0000_i1198" DrawAspect="Content" ObjectID="_1747068897" r:id="rId291"/>
        </w:object>
      </w:r>
      <w:r>
        <w:rPr>
          <w:szCs w:val="26"/>
          <w:lang w:eastAsia="x-none"/>
        </w:rPr>
        <w:tab/>
      </w:r>
      <w:r w:rsidR="00BD01EE">
        <w:rPr>
          <w:szCs w:val="26"/>
          <w:lang w:eastAsia="x-none"/>
        </w:rPr>
        <w:tab/>
      </w:r>
      <w:r>
        <w:rPr>
          <w:szCs w:val="26"/>
          <w:lang w:eastAsia="x-none"/>
        </w:rPr>
        <w:t>(</w:t>
      </w:r>
      <w:r w:rsidR="004654AF">
        <w:rPr>
          <w:szCs w:val="26"/>
          <w:lang w:eastAsia="x-none"/>
        </w:rPr>
        <w:t>3.12</w:t>
      </w:r>
      <w:r>
        <w:rPr>
          <w:szCs w:val="26"/>
          <w:lang w:eastAsia="x-none"/>
        </w:rPr>
        <w:t>)</w:t>
      </w:r>
    </w:p>
    <w:p w14:paraId="4FB833D9" w14:textId="17737D22" w:rsidR="0045116C" w:rsidRDefault="0045116C" w:rsidP="001154F9">
      <w:r w:rsidRPr="00090C7A">
        <w:t xml:space="preserve">trong đó </w:t>
      </w:r>
      <w:r w:rsidRPr="00986C66">
        <w:rPr>
          <w:position w:val="-12"/>
        </w:rPr>
        <w:object w:dxaOrig="859" w:dyaOrig="360" w14:anchorId="7024C4D8">
          <v:shape id="_x0000_i1199" type="#_x0000_t75" style="width:42.7pt;height:18.4pt" o:ole="">
            <v:imagedata r:id="rId292" o:title=""/>
          </v:shape>
          <o:OLEObject Type="Embed" ProgID="Equation.DSMT4" ShapeID="_x0000_i1199" DrawAspect="Content" ObjectID="_1747068898" r:id="rId293"/>
        </w:object>
      </w:r>
      <w:r>
        <w:t xml:space="preserve"> </w:t>
      </w:r>
      <w:r w:rsidRPr="00090C7A">
        <w:t xml:space="preserve">lần lượt là số vòng dây sơ cấp và thứ cấp. Khi hai </w:t>
      </w:r>
      <w:r>
        <w:t>khóa</w:t>
      </w:r>
      <w:r w:rsidRPr="00090C7A">
        <w:t xml:space="preserve"> MOSFET </w:t>
      </w:r>
      <w:r w:rsidR="00893F21" w:rsidRPr="001F3EBD">
        <w:rPr>
          <w:position w:val="-12"/>
        </w:rPr>
        <w:object w:dxaOrig="380" w:dyaOrig="360" w14:anchorId="04FBFF19">
          <v:shape id="_x0000_i1200" type="#_x0000_t75" style="width:19.25pt;height:18.4pt" o:ole="">
            <v:imagedata r:id="rId258" o:title=""/>
          </v:shape>
          <o:OLEObject Type="Embed" ProgID="Equation.DSMT4" ShapeID="_x0000_i1200" DrawAspect="Content" ObjectID="_1747068899" r:id="rId294"/>
        </w:object>
      </w:r>
      <w:r w:rsidR="00893F21">
        <w:t xml:space="preserve"> và </w:t>
      </w:r>
      <w:r w:rsidR="00893F21" w:rsidRPr="001F3EBD">
        <w:rPr>
          <w:position w:val="-12"/>
        </w:rPr>
        <w:object w:dxaOrig="400" w:dyaOrig="360" w14:anchorId="52761794">
          <v:shape id="_x0000_i1201" type="#_x0000_t75" style="width:20.1pt;height:18.4pt" o:ole="">
            <v:imagedata r:id="rId260" o:title=""/>
          </v:shape>
          <o:OLEObject Type="Embed" ProgID="Equation.DSMT4" ShapeID="_x0000_i1201" DrawAspect="Content" ObjectID="_1747068900" r:id="rId295"/>
        </w:object>
      </w:r>
      <w:r>
        <w:t>đóng</w:t>
      </w:r>
      <w:r w:rsidRPr="00090C7A">
        <w:t xml:space="preserve">, </w:t>
      </w:r>
      <w:r>
        <w:t>cuộn</w:t>
      </w:r>
      <w:r w:rsidRPr="00090C7A">
        <w:t xml:space="preserve"> cảm </w:t>
      </w:r>
      <w:r w:rsidRPr="00E753C5">
        <w:rPr>
          <w:position w:val="-14"/>
        </w:rPr>
        <w:object w:dxaOrig="499" w:dyaOrig="380" w14:anchorId="4DA0925F">
          <v:shape id="_x0000_i1202" type="#_x0000_t75" style="width:25.1pt;height:19.25pt" o:ole="">
            <v:imagedata r:id="rId296" o:title=""/>
          </v:shape>
          <o:OLEObject Type="Embed" ProgID="Equation.DSMT4" ShapeID="_x0000_i1202" DrawAspect="Content" ObjectID="_1747068901" r:id="rId297"/>
        </w:object>
      </w:r>
      <w:r>
        <w:t xml:space="preserve"> </w:t>
      </w:r>
      <w:r w:rsidRPr="00090C7A">
        <w:t>của máy biến áp và cuộn sơ cấp có điện áp như</w:t>
      </w:r>
      <w:r>
        <w:t xml:space="preserve"> sau:</w:t>
      </w:r>
    </w:p>
    <w:p w14:paraId="2043CC6B" w14:textId="76164FA1" w:rsidR="000E785D" w:rsidRDefault="00164197" w:rsidP="00164197">
      <w:pPr>
        <w:jc w:val="center"/>
        <w:rPr>
          <w:szCs w:val="26"/>
          <w:lang w:eastAsia="x-none"/>
        </w:rPr>
      </w:pPr>
      <w:r w:rsidRPr="005D0496">
        <w:rPr>
          <w:position w:val="-26"/>
          <w:szCs w:val="26"/>
          <w:lang w:eastAsia="x-none"/>
        </w:rPr>
        <w:object w:dxaOrig="3080" w:dyaOrig="700" w14:anchorId="5F140BDD">
          <v:shape id="_x0000_i1203" type="#_x0000_t75" style="width:154.05pt;height:35.15pt" o:ole="">
            <v:imagedata r:id="rId298" o:title=""/>
          </v:shape>
          <o:OLEObject Type="Embed" ProgID="Equation.DSMT4" ShapeID="_x0000_i1203" DrawAspect="Content" ObjectID="_1747068902" r:id="rId299"/>
        </w:object>
      </w:r>
      <w:r>
        <w:rPr>
          <w:szCs w:val="26"/>
          <w:lang w:eastAsia="x-none"/>
        </w:rPr>
        <w:tab/>
      </w:r>
      <w:r>
        <w:rPr>
          <w:szCs w:val="26"/>
          <w:lang w:eastAsia="x-none"/>
        </w:rPr>
        <w:tab/>
        <w:t>(3.13)</w:t>
      </w:r>
    </w:p>
    <w:p w14:paraId="44188BDF" w14:textId="77777777" w:rsidR="006F2168" w:rsidRDefault="006F2168" w:rsidP="003D77CD">
      <w:r w:rsidRPr="00B24597">
        <w:t xml:space="preserve">Điều kiện ban đầu </w:t>
      </w:r>
      <w:r>
        <w:t xml:space="preserve">dòng điện cuộn cảm </w:t>
      </w:r>
      <w:r w:rsidRPr="00B24597">
        <w:t xml:space="preserve">là </w:t>
      </w:r>
      <w:r w:rsidRPr="00810813">
        <w:rPr>
          <w:position w:val="-18"/>
        </w:rPr>
        <w:object w:dxaOrig="620" w:dyaOrig="420" w14:anchorId="724B2F9E">
          <v:shape id="_x0000_i1204" type="#_x0000_t75" style="width:30.15pt;height:20.1pt" o:ole="">
            <v:imagedata r:id="rId300" o:title=""/>
          </v:shape>
          <o:OLEObject Type="Embed" ProgID="Equation.DSMT4" ShapeID="_x0000_i1204" DrawAspect="Content" ObjectID="_1747068903" r:id="rId301"/>
        </w:object>
      </w:r>
      <w:r>
        <w:t xml:space="preserve"> </w:t>
      </w:r>
      <w:r w:rsidRPr="00B24597">
        <w:t xml:space="preserve">bằng không </w:t>
      </w:r>
      <w:r w:rsidRPr="002D591B">
        <w:rPr>
          <w:b/>
          <w:bCs/>
        </w:rPr>
        <w:t>[1]</w:t>
      </w:r>
      <w:r w:rsidRPr="00B24597">
        <w:t>. Do đó, từ phương trình (4.2), dòng điện của nó có thể được viết là</w:t>
      </w:r>
      <w:r>
        <w:t>:</w:t>
      </w:r>
    </w:p>
    <w:p w14:paraId="7CBAB6BC" w14:textId="77777777" w:rsidR="006F2168" w:rsidRDefault="006F2168" w:rsidP="006F2168">
      <w:pPr>
        <w:pStyle w:val="ListParagraph"/>
        <w:spacing w:line="276" w:lineRule="auto"/>
        <w:rPr>
          <w:szCs w:val="26"/>
          <w:lang w:eastAsia="x-none"/>
        </w:rPr>
      </w:pPr>
    </w:p>
    <w:p w14:paraId="22014A80" w14:textId="64EEBC27" w:rsidR="006F2168" w:rsidRDefault="006F2168" w:rsidP="006F2168">
      <w:pPr>
        <w:pStyle w:val="ListParagraph"/>
        <w:spacing w:line="276" w:lineRule="auto"/>
        <w:jc w:val="center"/>
        <w:rPr>
          <w:szCs w:val="26"/>
          <w:lang w:eastAsia="x-none"/>
        </w:rPr>
      </w:pPr>
      <w:r w:rsidRPr="00C75866">
        <w:rPr>
          <w:position w:val="-36"/>
          <w:szCs w:val="26"/>
          <w:lang w:eastAsia="x-none"/>
        </w:rPr>
        <w:object w:dxaOrig="5020" w:dyaOrig="780" w14:anchorId="496EB702">
          <v:shape id="_x0000_i1205" type="#_x0000_t75" style="width:251.15pt;height:39.35pt" o:ole="">
            <v:imagedata r:id="rId302" o:title=""/>
          </v:shape>
          <o:OLEObject Type="Embed" ProgID="Equation.DSMT4" ShapeID="_x0000_i1205" DrawAspect="Content" ObjectID="_1747068904" r:id="rId303"/>
        </w:object>
      </w:r>
      <w:r>
        <w:rPr>
          <w:szCs w:val="26"/>
          <w:lang w:eastAsia="x-none"/>
        </w:rPr>
        <w:tab/>
      </w:r>
      <w:r>
        <w:rPr>
          <w:szCs w:val="26"/>
          <w:lang w:eastAsia="x-none"/>
        </w:rPr>
        <w:tab/>
        <w:t>(3</w:t>
      </w:r>
      <w:r w:rsidR="00D242A3">
        <w:rPr>
          <w:szCs w:val="26"/>
          <w:lang w:eastAsia="x-none"/>
        </w:rPr>
        <w:t>.14</w:t>
      </w:r>
      <w:r>
        <w:rPr>
          <w:szCs w:val="26"/>
          <w:lang w:eastAsia="x-none"/>
        </w:rPr>
        <w:t>)</w:t>
      </w:r>
    </w:p>
    <w:p w14:paraId="2693E240" w14:textId="77777777" w:rsidR="006F2168" w:rsidRDefault="006F2168" w:rsidP="006F2168">
      <w:pPr>
        <w:pStyle w:val="ListParagraph"/>
        <w:spacing w:line="276" w:lineRule="auto"/>
        <w:rPr>
          <w:szCs w:val="26"/>
          <w:lang w:eastAsia="x-none"/>
        </w:rPr>
      </w:pPr>
    </w:p>
    <w:p w14:paraId="125B6B3F" w14:textId="77777777" w:rsidR="006F2168" w:rsidRDefault="006F2168" w:rsidP="003D77CD">
      <w:r w:rsidRPr="00ED6FBD">
        <w:t xml:space="preserve">Dòng từ hóa có giá trị cực đại tại </w:t>
      </w:r>
      <w:r w:rsidRPr="007830C5">
        <w:rPr>
          <w:position w:val="-12"/>
        </w:rPr>
        <w:object w:dxaOrig="999" w:dyaOrig="360" w14:anchorId="376FB63F">
          <v:shape id="_x0000_i1206" type="#_x0000_t75" style="width:50.25pt;height:18.4pt" o:ole="">
            <v:imagedata r:id="rId304" o:title=""/>
          </v:shape>
          <o:OLEObject Type="Embed" ProgID="Equation.DSMT4" ShapeID="_x0000_i1206" DrawAspect="Content" ObjectID="_1747068905" r:id="rId305"/>
        </w:object>
      </w:r>
    </w:p>
    <w:p w14:paraId="582E19FD" w14:textId="51E0DDF9" w:rsidR="006F2168" w:rsidRDefault="006F2168" w:rsidP="0028551F">
      <w:pPr>
        <w:pStyle w:val="ListParagraph"/>
        <w:jc w:val="center"/>
        <w:rPr>
          <w:szCs w:val="26"/>
          <w:lang w:eastAsia="x-none"/>
        </w:rPr>
      </w:pPr>
      <w:r w:rsidRPr="00E17219">
        <w:rPr>
          <w:position w:val="-36"/>
          <w:szCs w:val="26"/>
          <w:lang w:eastAsia="x-none"/>
        </w:rPr>
        <w:object w:dxaOrig="4220" w:dyaOrig="780" w14:anchorId="53AF65A7">
          <v:shape id="_x0000_i1207" type="#_x0000_t75" style="width:211pt;height:39.35pt" o:ole="">
            <v:imagedata r:id="rId306" o:title=""/>
          </v:shape>
          <o:OLEObject Type="Embed" ProgID="Equation.DSMT4" ShapeID="_x0000_i1207" DrawAspect="Content" ObjectID="_1747068906" r:id="rId307"/>
        </w:object>
      </w:r>
      <w:r>
        <w:rPr>
          <w:szCs w:val="26"/>
          <w:lang w:eastAsia="x-none"/>
        </w:rPr>
        <w:tab/>
      </w:r>
      <w:r>
        <w:rPr>
          <w:szCs w:val="26"/>
          <w:lang w:eastAsia="x-none"/>
        </w:rPr>
        <w:tab/>
        <w:t>(</w:t>
      </w:r>
      <w:r w:rsidR="00692324">
        <w:rPr>
          <w:szCs w:val="26"/>
          <w:lang w:eastAsia="x-none"/>
        </w:rPr>
        <w:t>3.15</w:t>
      </w:r>
      <w:r>
        <w:rPr>
          <w:szCs w:val="26"/>
          <w:lang w:eastAsia="x-none"/>
        </w:rPr>
        <w:t>)</w:t>
      </w:r>
    </w:p>
    <w:p w14:paraId="7BA7F166" w14:textId="77777777" w:rsidR="006F2168" w:rsidRDefault="006F2168" w:rsidP="003D77CD">
      <w:r>
        <w:t>Từ đó:</w:t>
      </w:r>
    </w:p>
    <w:p w14:paraId="74E4C4DF" w14:textId="572CF2BE" w:rsidR="006F2168" w:rsidRDefault="006F2168" w:rsidP="00D80353">
      <w:pPr>
        <w:pStyle w:val="ListParagraph"/>
        <w:spacing w:before="120" w:after="120" w:line="276" w:lineRule="auto"/>
        <w:jc w:val="center"/>
        <w:rPr>
          <w:szCs w:val="26"/>
          <w:lang w:eastAsia="x-none"/>
        </w:rPr>
      </w:pPr>
      <w:r w:rsidRPr="00E17219">
        <w:rPr>
          <w:position w:val="-36"/>
          <w:szCs w:val="26"/>
          <w:lang w:eastAsia="x-none"/>
        </w:rPr>
        <w:object w:dxaOrig="2260" w:dyaOrig="780" w14:anchorId="0ADB9E8C">
          <v:shape id="_x0000_i1208" type="#_x0000_t75" style="width:113.85pt;height:39.35pt" o:ole="">
            <v:imagedata r:id="rId308" o:title=""/>
          </v:shape>
          <o:OLEObject Type="Embed" ProgID="Equation.DSMT4" ShapeID="_x0000_i1208" DrawAspect="Content" ObjectID="_1747068907" r:id="rId309"/>
        </w:object>
      </w:r>
      <w:r w:rsidR="003C1271">
        <w:rPr>
          <w:szCs w:val="26"/>
          <w:lang w:eastAsia="x-none"/>
        </w:rPr>
        <w:tab/>
      </w:r>
      <w:r w:rsidR="003C1271">
        <w:rPr>
          <w:szCs w:val="26"/>
          <w:lang w:eastAsia="x-none"/>
        </w:rPr>
        <w:tab/>
      </w:r>
      <w:r w:rsidR="003C1271">
        <w:rPr>
          <w:szCs w:val="26"/>
          <w:lang w:eastAsia="x-none"/>
        </w:rPr>
        <w:tab/>
      </w:r>
      <w:r>
        <w:rPr>
          <w:szCs w:val="26"/>
          <w:lang w:eastAsia="x-none"/>
        </w:rPr>
        <w:tab/>
      </w:r>
      <w:r w:rsidR="00692324">
        <w:rPr>
          <w:szCs w:val="26"/>
          <w:lang w:eastAsia="x-none"/>
        </w:rPr>
        <w:t>(3.16</w:t>
      </w:r>
      <w:r>
        <w:rPr>
          <w:szCs w:val="26"/>
          <w:lang w:eastAsia="x-none"/>
        </w:rPr>
        <w:t>)</w:t>
      </w:r>
    </w:p>
    <w:p w14:paraId="076191BB" w14:textId="260E9B09" w:rsidR="006F2168" w:rsidRPr="001A324E" w:rsidRDefault="006F2168" w:rsidP="003D77CD">
      <w:r w:rsidRPr="004875FF">
        <w:lastRenderedPageBreak/>
        <w:t>Từ phương trình (</w:t>
      </w:r>
      <w:r w:rsidR="00F87CF5">
        <w:t>3.12</w:t>
      </w:r>
      <w:r w:rsidRPr="004875FF">
        <w:t>), điện áp cuộn thứ cấp của máy biến áp có thể được biểu thị</w:t>
      </w:r>
      <w:r>
        <w:t>:</w:t>
      </w:r>
    </w:p>
    <w:p w14:paraId="45206A02" w14:textId="02DFFB9D" w:rsidR="006F2168" w:rsidRDefault="006F2168" w:rsidP="0028551F">
      <w:pPr>
        <w:pStyle w:val="ListParagraph"/>
        <w:jc w:val="center"/>
        <w:rPr>
          <w:szCs w:val="26"/>
          <w:lang w:eastAsia="x-none"/>
        </w:rPr>
      </w:pPr>
      <w:r w:rsidRPr="00C7349D">
        <w:rPr>
          <w:position w:val="-26"/>
          <w:szCs w:val="26"/>
          <w:lang w:eastAsia="x-none"/>
        </w:rPr>
        <w:object w:dxaOrig="1620" w:dyaOrig="680" w14:anchorId="265E2366">
          <v:shape id="_x0000_i1209" type="#_x0000_t75" style="width:81.2pt;height:34.35pt" o:ole="">
            <v:imagedata r:id="rId310" o:title=""/>
          </v:shape>
          <o:OLEObject Type="Embed" ProgID="Equation.DSMT4" ShapeID="_x0000_i1209" DrawAspect="Content" ObjectID="_1747068908" r:id="rId311"/>
        </w:object>
      </w:r>
      <w:r>
        <w:rPr>
          <w:szCs w:val="26"/>
          <w:lang w:eastAsia="x-none"/>
        </w:rPr>
        <w:tab/>
      </w:r>
      <w:r w:rsidR="00123975">
        <w:rPr>
          <w:szCs w:val="26"/>
          <w:lang w:eastAsia="x-none"/>
        </w:rPr>
        <w:tab/>
      </w:r>
      <w:r w:rsidR="00595A08">
        <w:rPr>
          <w:szCs w:val="26"/>
          <w:lang w:eastAsia="x-none"/>
        </w:rPr>
        <w:tab/>
      </w:r>
      <w:r w:rsidR="00326C85">
        <w:rPr>
          <w:szCs w:val="26"/>
          <w:lang w:eastAsia="x-none"/>
        </w:rPr>
        <w:t>(3.17</w:t>
      </w:r>
      <w:r>
        <w:rPr>
          <w:szCs w:val="26"/>
          <w:lang w:eastAsia="x-none"/>
        </w:rPr>
        <w:t>)</w:t>
      </w:r>
    </w:p>
    <w:p w14:paraId="078F959D" w14:textId="77777777" w:rsidR="006F2168" w:rsidRDefault="006F2168" w:rsidP="003D77CD">
      <w:r>
        <w:t>Điện áp trên cuộn</w:t>
      </w:r>
      <w:r w:rsidRPr="000E0648">
        <w:t xml:space="preserve"> lọc </w:t>
      </w:r>
      <w:r w:rsidRPr="002F3877">
        <w:rPr>
          <w:position w:val="-14"/>
        </w:rPr>
        <w:object w:dxaOrig="320" w:dyaOrig="380" w14:anchorId="0480BEEC">
          <v:shape id="_x0000_i1210" type="#_x0000_t75" style="width:15.9pt;height:19.25pt" o:ole="">
            <v:imagedata r:id="rId312" o:title=""/>
          </v:shape>
          <o:OLEObject Type="Embed" ProgID="Equation.DSMT4" ShapeID="_x0000_i1210" DrawAspect="Content" ObjectID="_1747068909" r:id="rId313"/>
        </w:object>
      </w:r>
      <w:r>
        <w:t xml:space="preserve">  </w:t>
      </w:r>
      <w:r w:rsidRPr="000E0648">
        <w:t>là</w:t>
      </w:r>
      <w:r>
        <w:t>:</w:t>
      </w:r>
    </w:p>
    <w:p w14:paraId="2A6B5512" w14:textId="1F9292C1" w:rsidR="006F2168" w:rsidRDefault="006F2168" w:rsidP="0028551F">
      <w:pPr>
        <w:pStyle w:val="ListParagraph"/>
        <w:jc w:val="center"/>
        <w:rPr>
          <w:szCs w:val="26"/>
          <w:lang w:eastAsia="x-none"/>
        </w:rPr>
      </w:pPr>
      <w:r w:rsidRPr="00C7349D">
        <w:rPr>
          <w:position w:val="-26"/>
          <w:szCs w:val="26"/>
          <w:lang w:eastAsia="x-none"/>
        </w:rPr>
        <w:object w:dxaOrig="2420" w:dyaOrig="700" w14:anchorId="5A29266B">
          <v:shape id="_x0000_i1211" type="#_x0000_t75" style="width:121.4pt;height:35.15pt" o:ole="">
            <v:imagedata r:id="rId314" o:title=""/>
          </v:shape>
          <o:OLEObject Type="Embed" ProgID="Equation.DSMT4" ShapeID="_x0000_i1211" DrawAspect="Content" ObjectID="_1747068910" r:id="rId315"/>
        </w:object>
      </w:r>
      <w:r>
        <w:rPr>
          <w:szCs w:val="26"/>
          <w:lang w:eastAsia="x-none"/>
        </w:rPr>
        <w:tab/>
        <w:t>(</w:t>
      </w:r>
      <w:r w:rsidR="008F4DFD">
        <w:rPr>
          <w:szCs w:val="26"/>
          <w:lang w:eastAsia="x-none"/>
        </w:rPr>
        <w:t>3.18</w:t>
      </w:r>
      <w:r>
        <w:rPr>
          <w:szCs w:val="26"/>
          <w:lang w:eastAsia="x-none"/>
        </w:rPr>
        <w:t>)</w:t>
      </w:r>
    </w:p>
    <w:p w14:paraId="30C48B22" w14:textId="62ADC71A" w:rsidR="006F2168" w:rsidRDefault="006F2168" w:rsidP="003D77CD">
      <w:r w:rsidRPr="003352F6">
        <w:t>Vì vậy, từ phương trình (4.</w:t>
      </w:r>
      <w:r>
        <w:t>7</w:t>
      </w:r>
      <w:r w:rsidRPr="003352F6">
        <w:t>) dòng điện qua diode chỉnh lưu</w:t>
      </w:r>
      <w:r>
        <w:t xml:space="preserve"> </w:t>
      </w:r>
      <w:r w:rsidRPr="006437E9">
        <w:rPr>
          <w:position w:val="-12"/>
        </w:rPr>
        <w:object w:dxaOrig="400" w:dyaOrig="360" w14:anchorId="77B3CA08">
          <v:shape id="_x0000_i1212" type="#_x0000_t75" style="width:20.1pt;height:18.4pt" o:ole="">
            <v:imagedata r:id="rId316" o:title=""/>
          </v:shape>
          <o:OLEObject Type="Embed" ProgID="Equation.DSMT4" ShapeID="_x0000_i1212" DrawAspect="Content" ObjectID="_1747068911" r:id="rId317"/>
        </w:object>
      </w:r>
      <w:r w:rsidRPr="003352F6">
        <w:t>và cuộn lọc</w:t>
      </w:r>
      <w:r>
        <w:t xml:space="preserve"> </w:t>
      </w:r>
      <w:r w:rsidRPr="006437E9">
        <w:rPr>
          <w:position w:val="-14"/>
        </w:rPr>
        <w:object w:dxaOrig="320" w:dyaOrig="380" w14:anchorId="475A9C14">
          <v:shape id="_x0000_i1213" type="#_x0000_t75" style="width:15.9pt;height:19.25pt" o:ole="">
            <v:imagedata r:id="rId318" o:title=""/>
          </v:shape>
          <o:OLEObject Type="Embed" ProgID="Equation.DSMT4" ShapeID="_x0000_i1213" DrawAspect="Content" ObjectID="_1747068912" r:id="rId319"/>
        </w:object>
      </w:r>
      <w:r w:rsidRPr="003352F6">
        <w:t>là</w:t>
      </w:r>
      <w:r>
        <w:t>:</w:t>
      </w:r>
    </w:p>
    <w:p w14:paraId="7F1A6BCB" w14:textId="22FFD40B" w:rsidR="006F2168" w:rsidRDefault="006F2168" w:rsidP="0028551F">
      <w:pPr>
        <w:pStyle w:val="ListParagraph"/>
        <w:jc w:val="center"/>
        <w:rPr>
          <w:szCs w:val="26"/>
          <w:lang w:eastAsia="x-none"/>
        </w:rPr>
      </w:pPr>
      <w:r w:rsidRPr="00C75866">
        <w:rPr>
          <w:position w:val="-36"/>
          <w:szCs w:val="26"/>
          <w:lang w:eastAsia="x-none"/>
        </w:rPr>
        <w:object w:dxaOrig="5280" w:dyaOrig="780" w14:anchorId="7A2278D0">
          <v:shape id="_x0000_i1214" type="#_x0000_t75" style="width:263.7pt;height:39.35pt" o:ole="">
            <v:imagedata r:id="rId320" o:title=""/>
          </v:shape>
          <o:OLEObject Type="Embed" ProgID="Equation.DSMT4" ShapeID="_x0000_i1214" DrawAspect="Content" ObjectID="_1747068913" r:id="rId321"/>
        </w:object>
      </w:r>
      <w:r>
        <w:rPr>
          <w:szCs w:val="26"/>
          <w:lang w:eastAsia="x-none"/>
        </w:rPr>
        <w:tab/>
        <w:t>(</w:t>
      </w:r>
      <w:r w:rsidR="00C62D89">
        <w:rPr>
          <w:szCs w:val="26"/>
          <w:lang w:eastAsia="x-none"/>
        </w:rPr>
        <w:t>3.19</w:t>
      </w:r>
      <w:r>
        <w:rPr>
          <w:szCs w:val="26"/>
          <w:lang w:eastAsia="x-none"/>
        </w:rPr>
        <w:t>)</w:t>
      </w:r>
    </w:p>
    <w:p w14:paraId="0BE9D15F" w14:textId="3FBC15AC" w:rsidR="006F2168" w:rsidRDefault="006F2168" w:rsidP="003D77CD">
      <w:r w:rsidRPr="00A05B47">
        <w:t>Do đó, dòng điện cuộn sơ cấp của máy biến áp có thể được</w:t>
      </w:r>
      <w:r>
        <w:t xml:space="preserve"> viết là:</w:t>
      </w:r>
    </w:p>
    <w:p w14:paraId="2411EAB4" w14:textId="1BE86981" w:rsidR="006F2168" w:rsidRDefault="006F2168" w:rsidP="0028551F">
      <w:pPr>
        <w:pStyle w:val="ListParagraph"/>
        <w:jc w:val="center"/>
        <w:rPr>
          <w:szCs w:val="26"/>
          <w:lang w:eastAsia="x-none"/>
        </w:rPr>
      </w:pPr>
      <w:r w:rsidRPr="00C75866">
        <w:rPr>
          <w:position w:val="-36"/>
          <w:szCs w:val="26"/>
          <w:lang w:eastAsia="x-none"/>
        </w:rPr>
        <w:object w:dxaOrig="3060" w:dyaOrig="800" w14:anchorId="1781C3B1">
          <v:shape id="_x0000_i1215" type="#_x0000_t75" style="width:153.2pt;height:40.2pt" o:ole="">
            <v:imagedata r:id="rId322" o:title=""/>
          </v:shape>
          <o:OLEObject Type="Embed" ProgID="Equation.DSMT4" ShapeID="_x0000_i1215" DrawAspect="Content" ObjectID="_1747068914" r:id="rId323"/>
        </w:object>
      </w:r>
      <w:r>
        <w:rPr>
          <w:szCs w:val="26"/>
          <w:lang w:eastAsia="x-none"/>
        </w:rPr>
        <w:tab/>
      </w:r>
      <w:r w:rsidR="00387285">
        <w:rPr>
          <w:szCs w:val="26"/>
          <w:lang w:eastAsia="x-none"/>
        </w:rPr>
        <w:t>(3.20</w:t>
      </w:r>
      <w:r>
        <w:rPr>
          <w:szCs w:val="26"/>
          <w:lang w:eastAsia="x-none"/>
        </w:rPr>
        <w:t>)</w:t>
      </w:r>
    </w:p>
    <w:p w14:paraId="7E1A8A82" w14:textId="2D985089" w:rsidR="006F2168" w:rsidRDefault="006F2168" w:rsidP="003D77CD">
      <w:r>
        <w:t>Và dòng điện trong 2 MOSFET là:</w:t>
      </w:r>
    </w:p>
    <w:p w14:paraId="5B4089A5" w14:textId="219809A9" w:rsidR="006F2168" w:rsidRDefault="006F2168" w:rsidP="0028551F">
      <w:pPr>
        <w:pStyle w:val="ListParagraph"/>
        <w:jc w:val="center"/>
        <w:rPr>
          <w:szCs w:val="26"/>
          <w:lang w:eastAsia="x-none"/>
        </w:rPr>
      </w:pPr>
      <w:r w:rsidRPr="00C75866">
        <w:rPr>
          <w:position w:val="-36"/>
          <w:szCs w:val="26"/>
          <w:lang w:eastAsia="x-none"/>
        </w:rPr>
        <w:object w:dxaOrig="5260" w:dyaOrig="800" w14:anchorId="683D2827">
          <v:shape id="_x0000_i1216" type="#_x0000_t75" style="width:262.9pt;height:40.2pt" o:ole="">
            <v:imagedata r:id="rId324" o:title=""/>
          </v:shape>
          <o:OLEObject Type="Embed" ProgID="Equation.DSMT4" ShapeID="_x0000_i1216" DrawAspect="Content" ObjectID="_1747068915" r:id="rId325"/>
        </w:object>
      </w:r>
      <w:r>
        <w:rPr>
          <w:szCs w:val="26"/>
          <w:lang w:eastAsia="x-none"/>
        </w:rPr>
        <w:tab/>
        <w:t>(</w:t>
      </w:r>
      <w:r w:rsidR="00B32F39">
        <w:rPr>
          <w:szCs w:val="26"/>
          <w:lang w:eastAsia="x-none"/>
        </w:rPr>
        <w:t>3.21</w:t>
      </w:r>
      <w:r>
        <w:rPr>
          <w:szCs w:val="26"/>
          <w:lang w:eastAsia="x-none"/>
        </w:rPr>
        <w:t>)</w:t>
      </w:r>
    </w:p>
    <w:p w14:paraId="55ED78D9" w14:textId="77777777" w:rsidR="006F2168" w:rsidRDefault="006F2168" w:rsidP="003D77CD">
      <w:r>
        <w:t>Đ</w:t>
      </w:r>
      <w:r w:rsidRPr="003352F6">
        <w:t>i</w:t>
      </w:r>
      <w:r>
        <w:t>-ốt</w:t>
      </w:r>
      <w:r w:rsidRPr="003352F6">
        <w:t xml:space="preserve"> chỉnh lưu</w:t>
      </w:r>
      <w:r>
        <w:t xml:space="preserve"> </w:t>
      </w:r>
      <w:r w:rsidRPr="006437E9">
        <w:rPr>
          <w:position w:val="-12"/>
        </w:rPr>
        <w:object w:dxaOrig="420" w:dyaOrig="360" w14:anchorId="0D3A4B9E">
          <v:shape id="_x0000_i1217" type="#_x0000_t75" style="width:20.1pt;height:18.4pt" o:ole="">
            <v:imagedata r:id="rId326" o:title=""/>
          </v:shape>
          <o:OLEObject Type="Embed" ProgID="Equation.DSMT4" ShapeID="_x0000_i1217" DrawAspect="Content" ObjectID="_1747068916" r:id="rId327"/>
        </w:object>
      </w:r>
      <w:r>
        <w:t xml:space="preserve"> có điện áp là:</w:t>
      </w:r>
    </w:p>
    <w:p w14:paraId="12420AFB" w14:textId="5B3638DD" w:rsidR="006F2168" w:rsidRDefault="006F2168" w:rsidP="0028551F">
      <w:pPr>
        <w:pStyle w:val="ListParagraph"/>
        <w:jc w:val="center"/>
        <w:rPr>
          <w:szCs w:val="26"/>
          <w:lang w:eastAsia="x-none"/>
        </w:rPr>
      </w:pPr>
      <w:r w:rsidRPr="002A0ED6">
        <w:rPr>
          <w:position w:val="-26"/>
          <w:szCs w:val="26"/>
          <w:lang w:eastAsia="x-none"/>
        </w:rPr>
        <w:object w:dxaOrig="2420" w:dyaOrig="680" w14:anchorId="1073B203">
          <v:shape id="_x0000_i1218" type="#_x0000_t75" style="width:121.4pt;height:34.35pt" o:ole="">
            <v:imagedata r:id="rId328" o:title=""/>
          </v:shape>
          <o:OLEObject Type="Embed" ProgID="Equation.DSMT4" ShapeID="_x0000_i1218" DrawAspect="Content" ObjectID="_1747068917" r:id="rId329"/>
        </w:object>
      </w:r>
      <w:r>
        <w:rPr>
          <w:szCs w:val="26"/>
          <w:lang w:eastAsia="x-none"/>
        </w:rPr>
        <w:tab/>
        <w:t>(</w:t>
      </w:r>
      <w:r w:rsidR="008B4B17">
        <w:rPr>
          <w:szCs w:val="26"/>
          <w:lang w:eastAsia="x-none"/>
        </w:rPr>
        <w:t>3.22</w:t>
      </w:r>
      <w:r>
        <w:rPr>
          <w:szCs w:val="26"/>
          <w:lang w:eastAsia="x-none"/>
        </w:rPr>
        <w:t>)</w:t>
      </w:r>
    </w:p>
    <w:p w14:paraId="019A4E4B" w14:textId="47566492" w:rsidR="006F2168" w:rsidRPr="004557E3" w:rsidRDefault="006F2168" w:rsidP="003D77CD">
      <w:r w:rsidRPr="00B67C18">
        <w:t xml:space="preserve">Điện áp trên hai điốt khử từ </w:t>
      </w:r>
      <w:r w:rsidRPr="0019320D">
        <w:rPr>
          <w:position w:val="-12"/>
        </w:rPr>
        <w:object w:dxaOrig="420" w:dyaOrig="360" w14:anchorId="4180C6C0">
          <v:shape id="_x0000_i1219" type="#_x0000_t75" style="width:20.1pt;height:18.4pt" o:ole="">
            <v:imagedata r:id="rId228" o:title=""/>
          </v:shape>
          <o:OLEObject Type="Embed" ProgID="Equation.DSMT4" ShapeID="_x0000_i1219" DrawAspect="Content" ObjectID="_1747068918" r:id="rId330"/>
        </w:object>
      </w:r>
      <w:r>
        <w:t xml:space="preserve"> </w:t>
      </w:r>
      <w:r w:rsidRPr="00B67C18">
        <w:t xml:space="preserve">và </w:t>
      </w:r>
      <w:r w:rsidRPr="0019320D">
        <w:rPr>
          <w:position w:val="-12"/>
        </w:rPr>
        <w:object w:dxaOrig="460" w:dyaOrig="360" w14:anchorId="04558D4B">
          <v:shape id="_x0000_i1220" type="#_x0000_t75" style="width:22.6pt;height:18.4pt" o:ole="">
            <v:imagedata r:id="rId331" o:title=""/>
          </v:shape>
          <o:OLEObject Type="Embed" ProgID="Equation.DSMT4" ShapeID="_x0000_i1220" DrawAspect="Content" ObjectID="_1747068919" r:id="rId332"/>
        </w:object>
      </w:r>
      <w:r w:rsidRPr="00B67C18">
        <w:t>là</w:t>
      </w:r>
      <w:r>
        <w:t>:</w:t>
      </w:r>
    </w:p>
    <w:p w14:paraId="05516FEA" w14:textId="7431824F" w:rsidR="00424A0F" w:rsidRDefault="006F2168" w:rsidP="00C00E85">
      <w:pPr>
        <w:jc w:val="center"/>
        <w:rPr>
          <w:szCs w:val="26"/>
          <w:lang w:eastAsia="x-none"/>
        </w:rPr>
      </w:pPr>
      <w:r w:rsidRPr="00344119">
        <w:rPr>
          <w:position w:val="-12"/>
          <w:szCs w:val="26"/>
          <w:lang w:eastAsia="x-none"/>
        </w:rPr>
        <w:object w:dxaOrig="1760" w:dyaOrig="360" w14:anchorId="611A2C0B">
          <v:shape id="_x0000_i1221" type="#_x0000_t75" style="width:87.05pt;height:18.4pt" o:ole="">
            <v:imagedata r:id="rId333" o:title=""/>
          </v:shape>
          <o:OLEObject Type="Embed" ProgID="Equation.DSMT4" ShapeID="_x0000_i1221" DrawAspect="Content" ObjectID="_1747068920" r:id="rId334"/>
        </w:object>
      </w:r>
      <w:r>
        <w:rPr>
          <w:szCs w:val="26"/>
          <w:lang w:eastAsia="x-none"/>
        </w:rPr>
        <w:tab/>
        <w:t>(</w:t>
      </w:r>
      <w:r w:rsidR="00BD69F2">
        <w:rPr>
          <w:szCs w:val="26"/>
          <w:lang w:eastAsia="x-none"/>
        </w:rPr>
        <w:t>3.23</w:t>
      </w:r>
      <w:r>
        <w:rPr>
          <w:szCs w:val="26"/>
          <w:lang w:eastAsia="x-none"/>
        </w:rPr>
        <w:t>)</w:t>
      </w:r>
    </w:p>
    <w:p w14:paraId="59914BDA" w14:textId="2961A4E8" w:rsidR="00424A0F" w:rsidRDefault="00424A0F" w:rsidP="00C00E85">
      <w:pPr>
        <w:pStyle w:val="Sao"/>
      </w:pPr>
      <w:r w:rsidRPr="00424A0F">
        <w:rPr>
          <w:bCs/>
        </w:rPr>
        <w:t>Khoảng thời gian</w:t>
      </w:r>
      <w:r>
        <w:t xml:space="preserve"> </w:t>
      </w:r>
      <w:r w:rsidRPr="00D8341C">
        <w:rPr>
          <w:position w:val="-12"/>
        </w:rPr>
        <w:object w:dxaOrig="2160" w:dyaOrig="360" w14:anchorId="52EFEE2E">
          <v:shape id="_x0000_i1222" type="#_x0000_t75" style="width:108.85pt;height:18.4pt" o:ole="">
            <v:imagedata r:id="rId335" o:title=""/>
          </v:shape>
          <o:OLEObject Type="Embed" ProgID="Equation.DSMT4" ShapeID="_x0000_i1222" DrawAspect="Content" ObjectID="_1747068921" r:id="rId336"/>
        </w:object>
      </w:r>
    </w:p>
    <w:p w14:paraId="409EDE23" w14:textId="553C830E" w:rsidR="00DD14ED" w:rsidRDefault="00964FE6" w:rsidP="00A77E3D">
      <w:r w:rsidRPr="006A033D">
        <w:t xml:space="preserve">Ở phía sơ cấp của máy biến áp, hai công tắc </w:t>
      </w:r>
      <w:r w:rsidRPr="00CD17CA">
        <w:rPr>
          <w:position w:val="-12"/>
        </w:rPr>
        <w:object w:dxaOrig="380" w:dyaOrig="360" w14:anchorId="5F5332BD">
          <v:shape id="_x0000_i1223" type="#_x0000_t75" style="width:19.25pt;height:18.4pt" o:ole="">
            <v:imagedata r:id="rId337" o:title=""/>
          </v:shape>
          <o:OLEObject Type="Embed" ProgID="Equation.DSMT4" ShapeID="_x0000_i1223" DrawAspect="Content" ObjectID="_1747068922" r:id="rId338"/>
        </w:object>
      </w:r>
      <w:r w:rsidRPr="006A033D">
        <w:t xml:space="preserve"> và </w:t>
      </w:r>
      <w:r w:rsidRPr="00CD17CA">
        <w:rPr>
          <w:position w:val="-12"/>
        </w:rPr>
        <w:object w:dxaOrig="400" w:dyaOrig="360" w14:anchorId="15CE5AA0">
          <v:shape id="_x0000_i1224" type="#_x0000_t75" style="width:20.1pt;height:18.4pt" o:ole="">
            <v:imagedata r:id="rId339" o:title=""/>
          </v:shape>
          <o:OLEObject Type="Embed" ProgID="Equation.DSMT4" ShapeID="_x0000_i1224" DrawAspect="Content" ObjectID="_1747068923" r:id="rId340"/>
        </w:object>
      </w:r>
      <w:r w:rsidRPr="006A033D">
        <w:t>TẮT, đi</w:t>
      </w:r>
      <w:r>
        <w:t>-</w:t>
      </w:r>
      <w:r w:rsidRPr="006A033D">
        <w:t xml:space="preserve">ốt </w:t>
      </w:r>
      <w:r w:rsidRPr="0019320D">
        <w:rPr>
          <w:position w:val="-12"/>
        </w:rPr>
        <w:object w:dxaOrig="420" w:dyaOrig="360" w14:anchorId="28775710">
          <v:shape id="_x0000_i1225" type="#_x0000_t75" style="width:20.1pt;height:18.4pt" o:ole="">
            <v:imagedata r:id="rId228" o:title=""/>
          </v:shape>
          <o:OLEObject Type="Embed" ProgID="Equation.DSMT4" ShapeID="_x0000_i1225" DrawAspect="Content" ObjectID="_1747068924" r:id="rId341"/>
        </w:object>
      </w:r>
      <w:r>
        <w:t xml:space="preserve"> </w:t>
      </w:r>
      <w:r w:rsidRPr="00B67C18">
        <w:t xml:space="preserve">và </w:t>
      </w:r>
      <w:r w:rsidRPr="0019320D">
        <w:rPr>
          <w:position w:val="-12"/>
        </w:rPr>
        <w:object w:dxaOrig="460" w:dyaOrig="360" w14:anchorId="0553B75D">
          <v:shape id="_x0000_i1226" type="#_x0000_t75" style="width:22.6pt;height:18.4pt" o:ole="">
            <v:imagedata r:id="rId331" o:title=""/>
          </v:shape>
          <o:OLEObject Type="Embed" ProgID="Equation.DSMT4" ShapeID="_x0000_i1226" DrawAspect="Content" ObjectID="_1747068925" r:id="rId342"/>
        </w:object>
      </w:r>
      <w:r>
        <w:t xml:space="preserve"> </w:t>
      </w:r>
      <w:r w:rsidRPr="006A033D">
        <w:t xml:space="preserve">kẹp điện áp trên hai </w:t>
      </w:r>
      <w:r>
        <w:t>khóa</w:t>
      </w:r>
      <w:r w:rsidRPr="006A033D">
        <w:t xml:space="preserve"> bán dẫn để điện áp đầu vào tối đa. Ở phía thứ cấp, đi-ốt </w:t>
      </w:r>
      <w:r w:rsidRPr="006437E9">
        <w:rPr>
          <w:position w:val="-12"/>
        </w:rPr>
        <w:object w:dxaOrig="400" w:dyaOrig="360" w14:anchorId="77AE2740">
          <v:shape id="_x0000_i1227" type="#_x0000_t75" style="width:20.1pt;height:18.4pt" o:ole="">
            <v:imagedata r:id="rId343" o:title=""/>
          </v:shape>
          <o:OLEObject Type="Embed" ProgID="Equation.DSMT4" ShapeID="_x0000_i1227" DrawAspect="Content" ObjectID="_1747068926" r:id="rId344"/>
        </w:object>
      </w:r>
      <w:r>
        <w:t>ngắt</w:t>
      </w:r>
      <w:r w:rsidRPr="006A033D">
        <w:t xml:space="preserve"> và </w:t>
      </w:r>
      <w:r w:rsidRPr="006437E9">
        <w:rPr>
          <w:position w:val="-12"/>
        </w:rPr>
        <w:object w:dxaOrig="420" w:dyaOrig="360" w14:anchorId="6F24B27D">
          <v:shape id="_x0000_i1228" type="#_x0000_t75" style="width:20.1pt;height:18.4pt" o:ole="">
            <v:imagedata r:id="rId326" o:title=""/>
          </v:shape>
          <o:OLEObject Type="Embed" ProgID="Equation.DSMT4" ShapeID="_x0000_i1228" DrawAspect="Content" ObjectID="_1747068927" r:id="rId345"/>
        </w:object>
      </w:r>
      <w:r>
        <w:t xml:space="preserve"> dẫn</w:t>
      </w:r>
      <w:r w:rsidRPr="006A033D">
        <w:t>. Điện áp trên cuộn cảm</w:t>
      </w:r>
      <w:r>
        <w:t xml:space="preserve"> </w:t>
      </w:r>
      <w:r w:rsidRPr="001C34B0">
        <w:rPr>
          <w:position w:val="-14"/>
        </w:rPr>
        <w:object w:dxaOrig="320" w:dyaOrig="380" w14:anchorId="6DE06982">
          <v:shape id="_x0000_i1229" type="#_x0000_t75" style="width:15.9pt;height:19.25pt" o:ole="">
            <v:imagedata r:id="rId346" o:title=""/>
          </v:shape>
          <o:OLEObject Type="Embed" ProgID="Equation.DSMT4" ShapeID="_x0000_i1229" DrawAspect="Content" ObjectID="_1747068928" r:id="rId347"/>
        </w:object>
      </w:r>
      <w:r w:rsidRPr="006A033D">
        <w:t xml:space="preserve"> bộ lọc là</w:t>
      </w:r>
      <w:r>
        <w:t>:</w:t>
      </w:r>
    </w:p>
    <w:p w14:paraId="1C52DD7E" w14:textId="034750C7" w:rsidR="00701A8D" w:rsidRPr="00671A4D" w:rsidRDefault="00141457" w:rsidP="00671A4D">
      <w:pPr>
        <w:jc w:val="center"/>
        <w:rPr>
          <w:szCs w:val="26"/>
          <w:lang w:eastAsia="x-none"/>
        </w:rPr>
      </w:pPr>
      <w:r w:rsidRPr="003216F1">
        <w:rPr>
          <w:position w:val="-26"/>
          <w:szCs w:val="26"/>
          <w:lang w:eastAsia="x-none"/>
        </w:rPr>
        <w:object w:dxaOrig="2060" w:dyaOrig="700" w14:anchorId="28CF8410">
          <v:shape id="_x0000_i1230" type="#_x0000_t75" style="width:103pt;height:35.15pt" o:ole="">
            <v:imagedata r:id="rId348" o:title=""/>
          </v:shape>
          <o:OLEObject Type="Embed" ProgID="Equation.DSMT4" ShapeID="_x0000_i1230" DrawAspect="Content" ObjectID="_1747068929" r:id="rId349"/>
        </w:object>
      </w:r>
      <w:r>
        <w:rPr>
          <w:szCs w:val="26"/>
          <w:lang w:eastAsia="x-none"/>
        </w:rPr>
        <w:tab/>
      </w:r>
      <w:r>
        <w:rPr>
          <w:szCs w:val="26"/>
          <w:lang w:eastAsia="x-none"/>
        </w:rPr>
        <w:tab/>
        <w:t>(3.24)</w:t>
      </w:r>
    </w:p>
    <w:p w14:paraId="6C4B16C2" w14:textId="626B64BB" w:rsidR="00320EB3" w:rsidRDefault="00000000" w:rsidP="00320EB3">
      <w:pPr>
        <w:keepNext/>
        <w:ind w:left="360" w:firstLine="0"/>
        <w:jc w:val="center"/>
      </w:pPr>
      <w:r>
        <w:lastRenderedPageBreak/>
        <w:drawing>
          <wp:inline distT="0" distB="0" distL="0" distR="0" wp14:anchorId="7165BA07" wp14:editId="74E3CE39">
            <wp:extent cx="3976370" cy="2169160"/>
            <wp:effectExtent l="0" t="0" r="0" b="0"/>
            <wp:docPr id="20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976370" cy="2169160"/>
                    </a:xfrm>
                    <a:prstGeom prst="rect">
                      <a:avLst/>
                    </a:prstGeom>
                    <a:noFill/>
                    <a:ln>
                      <a:noFill/>
                    </a:ln>
                  </pic:spPr>
                </pic:pic>
              </a:graphicData>
            </a:graphic>
          </wp:inline>
        </w:drawing>
      </w:r>
    </w:p>
    <w:p w14:paraId="085A3F62" w14:textId="6F37E473" w:rsidR="00723969" w:rsidRDefault="00320EB3" w:rsidP="00320EB3">
      <w:pPr>
        <w:pStyle w:val="Caption"/>
      </w:pPr>
      <w:bookmarkStart w:id="198" w:name="_Toc136167227"/>
      <w:bookmarkStart w:id="199" w:name="_Toc136351004"/>
      <w:r>
        <w:t xml:space="preserve">Hình </w:t>
      </w:r>
      <w:fldSimple w:instr=" STYLEREF 1 \s ">
        <w:r w:rsidR="00785EBE">
          <w:rPr>
            <w:noProof/>
          </w:rPr>
          <w:t>3</w:t>
        </w:r>
      </w:fldSimple>
      <w:r w:rsidR="00A95DAA">
        <w:t>.</w:t>
      </w:r>
      <w:fldSimple w:instr=" SEQ Hình \* ARABIC \s 1 ">
        <w:r w:rsidR="00785EBE">
          <w:rPr>
            <w:noProof/>
          </w:rPr>
          <w:t>22</w:t>
        </w:r>
      </w:fldSimple>
      <w:r>
        <w:t xml:space="preserve"> Mạch tương đương trong khoảng thời gian</w:t>
      </w:r>
      <w:r w:rsidR="00860DF4">
        <w:t xml:space="preserve"> </w:t>
      </w:r>
      <w:bookmarkEnd w:id="198"/>
      <w:bookmarkEnd w:id="199"/>
      <w:r w:rsidR="00860DF4" w:rsidRPr="00860DF4">
        <w:rPr>
          <w:position w:val="-10"/>
        </w:rPr>
        <w:object w:dxaOrig="1780" w:dyaOrig="320" w14:anchorId="10FC5932">
          <v:shape id="_x0000_i1232" type="#_x0000_t75" style="width:89.6pt;height:15.9pt" o:ole="">
            <v:imagedata r:id="rId19" o:title=""/>
          </v:shape>
          <o:OLEObject Type="Embed" ProgID="Equation.DSMT4" ShapeID="_x0000_i1232" DrawAspect="Content" ObjectID="_1747068930" r:id="rId351"/>
        </w:object>
      </w:r>
    </w:p>
    <w:p w14:paraId="3CECFD7B" w14:textId="297E6D3C" w:rsidR="009F3186" w:rsidRDefault="009F3186" w:rsidP="009F3186">
      <w:r w:rsidRPr="009601BB">
        <w:t>Từ phương trình (</w:t>
      </w:r>
      <w:r>
        <w:t>3.24</w:t>
      </w:r>
      <w:r w:rsidRPr="009601BB">
        <w:t>), dòng điện qua cuộn cảm</w:t>
      </w:r>
      <w:r>
        <w:t xml:space="preserve"> </w:t>
      </w:r>
      <w:r w:rsidRPr="001C34B0">
        <w:rPr>
          <w:position w:val="-14"/>
        </w:rPr>
        <w:object w:dxaOrig="320" w:dyaOrig="380" w14:anchorId="65EF74E0">
          <v:shape id="_x0000_i1233" type="#_x0000_t75" style="width:15.9pt;height:19.25pt" o:ole="">
            <v:imagedata r:id="rId346" o:title=""/>
          </v:shape>
          <o:OLEObject Type="Embed" ProgID="Equation.DSMT4" ShapeID="_x0000_i1233" DrawAspect="Content" ObjectID="_1747068931" r:id="rId352"/>
        </w:object>
      </w:r>
      <w:r w:rsidRPr="009601BB">
        <w:t xml:space="preserve"> và điốt </w:t>
      </w:r>
      <w:r w:rsidRPr="006437E9">
        <w:rPr>
          <w:position w:val="-12"/>
        </w:rPr>
        <w:object w:dxaOrig="420" w:dyaOrig="360" w14:anchorId="2E639236">
          <v:shape id="_x0000_i1234" type="#_x0000_t75" style="width:20.1pt;height:18.4pt" o:ole="">
            <v:imagedata r:id="rId326" o:title=""/>
          </v:shape>
          <o:OLEObject Type="Embed" ProgID="Equation.DSMT4" ShapeID="_x0000_i1234" DrawAspect="Content" ObjectID="_1747068932" r:id="rId353"/>
        </w:object>
      </w:r>
      <w:r>
        <w:t xml:space="preserve"> tìm được</w:t>
      </w:r>
      <w:r w:rsidRPr="009601BB">
        <w:t xml:space="preserve"> là</w:t>
      </w:r>
      <w:r>
        <w:t>:</w:t>
      </w:r>
    </w:p>
    <w:p w14:paraId="5CCED1E9" w14:textId="50D52B4F" w:rsidR="00BB5188" w:rsidRDefault="003D34BF" w:rsidP="009F3186">
      <w:pPr>
        <w:rPr>
          <w:szCs w:val="26"/>
          <w:lang w:eastAsia="x-none"/>
        </w:rPr>
      </w:pPr>
      <w:r w:rsidRPr="00C75866">
        <w:rPr>
          <w:position w:val="-36"/>
          <w:szCs w:val="26"/>
          <w:lang w:eastAsia="x-none"/>
        </w:rPr>
        <w:object w:dxaOrig="8840" w:dyaOrig="780" w14:anchorId="0F628000">
          <v:shape id="_x0000_i1235" type="#_x0000_t75" style="width:442.05pt;height:39.35pt" o:ole="">
            <v:imagedata r:id="rId354" o:title=""/>
          </v:shape>
          <o:OLEObject Type="Embed" ProgID="Equation.DSMT4" ShapeID="_x0000_i1235" DrawAspect="Content" ObjectID="_1747068933" r:id="rId355"/>
        </w:object>
      </w:r>
    </w:p>
    <w:p w14:paraId="293B93C3" w14:textId="268F5E3A" w:rsidR="003D34BF" w:rsidRDefault="003D34BF" w:rsidP="000648C9">
      <w:pPr>
        <w:spacing w:line="240" w:lineRule="auto"/>
        <w:jc w:val="right"/>
      </w:pPr>
      <w:r>
        <w:t>(3.25)</w:t>
      </w:r>
    </w:p>
    <w:p w14:paraId="5B8AE364" w14:textId="098D4A07" w:rsidR="00DE12B0" w:rsidRPr="001C49A2" w:rsidRDefault="00DE12B0" w:rsidP="00D241EF">
      <w:r>
        <w:t>Độ gợn của dòng điện trong cuộn cảm là:</w:t>
      </w:r>
    </w:p>
    <w:p w14:paraId="5D749255" w14:textId="4E8B7477" w:rsidR="00DE12B0" w:rsidRDefault="00DE12B0" w:rsidP="00D241EF">
      <w:pPr>
        <w:pStyle w:val="ListParagraph"/>
        <w:jc w:val="center"/>
        <w:rPr>
          <w:szCs w:val="26"/>
          <w:lang w:eastAsia="x-none"/>
        </w:rPr>
      </w:pPr>
      <w:r w:rsidRPr="00E17219">
        <w:rPr>
          <w:position w:val="-36"/>
          <w:szCs w:val="26"/>
          <w:lang w:eastAsia="x-none"/>
        </w:rPr>
        <w:object w:dxaOrig="4959" w:dyaOrig="780" w14:anchorId="4AC7359E">
          <v:shape id="_x0000_i1236" type="#_x0000_t75" style="width:247.8pt;height:39.35pt" o:ole="">
            <v:imagedata r:id="rId356" o:title=""/>
          </v:shape>
          <o:OLEObject Type="Embed" ProgID="Equation.DSMT4" ShapeID="_x0000_i1236" DrawAspect="Content" ObjectID="_1747068934" r:id="rId357"/>
        </w:object>
      </w:r>
      <w:r>
        <w:rPr>
          <w:szCs w:val="26"/>
          <w:lang w:eastAsia="x-none"/>
        </w:rPr>
        <w:tab/>
      </w:r>
      <w:r>
        <w:rPr>
          <w:szCs w:val="26"/>
          <w:lang w:eastAsia="x-none"/>
        </w:rPr>
        <w:tab/>
        <w:t>(</w:t>
      </w:r>
      <w:r w:rsidR="00281FB6">
        <w:rPr>
          <w:szCs w:val="26"/>
          <w:lang w:eastAsia="x-none"/>
        </w:rPr>
        <w:t>3.26</w:t>
      </w:r>
      <w:r>
        <w:rPr>
          <w:szCs w:val="26"/>
          <w:lang w:eastAsia="x-none"/>
        </w:rPr>
        <w:t>)</w:t>
      </w:r>
    </w:p>
    <w:p w14:paraId="5C1EBC4A" w14:textId="77777777" w:rsidR="00DE12B0" w:rsidRDefault="00DE12B0" w:rsidP="0058419C">
      <w:r w:rsidRPr="002154CD">
        <w:t xml:space="preserve">Điện áp trên cuộn sơ cấp máy biến áp và độ tự cảm </w:t>
      </w:r>
      <w:r w:rsidRPr="001C34B0">
        <w:rPr>
          <w:position w:val="-14"/>
        </w:rPr>
        <w:object w:dxaOrig="499" w:dyaOrig="380" w14:anchorId="5760C012">
          <v:shape id="_x0000_i1237" type="#_x0000_t75" style="width:25.1pt;height:19.25pt" o:ole="">
            <v:imagedata r:id="rId358" o:title=""/>
          </v:shape>
          <o:OLEObject Type="Embed" ProgID="Equation.DSMT4" ShapeID="_x0000_i1237" DrawAspect="Content" ObjectID="_1747068935" r:id="rId359"/>
        </w:object>
      </w:r>
      <w:r>
        <w:t xml:space="preserve"> </w:t>
      </w:r>
      <w:r w:rsidRPr="002154CD">
        <w:t>là</w:t>
      </w:r>
      <w:r>
        <w:t>:</w:t>
      </w:r>
    </w:p>
    <w:p w14:paraId="222A54ED" w14:textId="24B452F9" w:rsidR="00DE12B0" w:rsidRDefault="00DE12B0" w:rsidP="001C49A2">
      <w:pPr>
        <w:pStyle w:val="ListParagraph"/>
        <w:jc w:val="center"/>
        <w:rPr>
          <w:szCs w:val="26"/>
          <w:lang w:eastAsia="x-none"/>
        </w:rPr>
      </w:pPr>
      <w:r w:rsidRPr="003216F1">
        <w:rPr>
          <w:position w:val="-26"/>
          <w:szCs w:val="26"/>
          <w:lang w:eastAsia="x-none"/>
        </w:rPr>
        <w:object w:dxaOrig="3360" w:dyaOrig="700" w14:anchorId="35B54BEE">
          <v:shape id="_x0000_i1238" type="#_x0000_t75" style="width:168.3pt;height:35.15pt" o:ole="">
            <v:imagedata r:id="rId360" o:title=""/>
          </v:shape>
          <o:OLEObject Type="Embed" ProgID="Equation.DSMT4" ShapeID="_x0000_i1238" DrawAspect="Content" ObjectID="_1747068936" r:id="rId361"/>
        </w:object>
      </w:r>
      <w:r>
        <w:rPr>
          <w:szCs w:val="26"/>
          <w:lang w:eastAsia="x-none"/>
        </w:rPr>
        <w:tab/>
      </w:r>
      <w:r>
        <w:rPr>
          <w:szCs w:val="26"/>
          <w:lang w:eastAsia="x-none"/>
        </w:rPr>
        <w:tab/>
      </w:r>
      <w:r w:rsidR="00281FB6">
        <w:rPr>
          <w:szCs w:val="26"/>
          <w:lang w:eastAsia="x-none"/>
        </w:rPr>
        <w:tab/>
      </w:r>
      <w:r w:rsidR="00281FB6">
        <w:rPr>
          <w:szCs w:val="26"/>
          <w:lang w:eastAsia="x-none"/>
        </w:rPr>
        <w:tab/>
      </w:r>
      <w:r w:rsidR="00281FB6">
        <w:rPr>
          <w:szCs w:val="26"/>
          <w:lang w:eastAsia="x-none"/>
        </w:rPr>
        <w:tab/>
      </w:r>
      <w:r>
        <w:rPr>
          <w:szCs w:val="26"/>
          <w:lang w:eastAsia="x-none"/>
        </w:rPr>
        <w:t>(</w:t>
      </w:r>
      <w:r w:rsidR="00281FB6">
        <w:rPr>
          <w:szCs w:val="26"/>
          <w:lang w:eastAsia="x-none"/>
        </w:rPr>
        <w:t>3.27</w:t>
      </w:r>
      <w:r>
        <w:rPr>
          <w:szCs w:val="26"/>
          <w:lang w:eastAsia="x-none"/>
        </w:rPr>
        <w:t>)</w:t>
      </w:r>
    </w:p>
    <w:p w14:paraId="4D08CD1B" w14:textId="77777777" w:rsidR="00DE12B0" w:rsidRDefault="00DE12B0" w:rsidP="0058419C">
      <w:r w:rsidRPr="00C032DC">
        <w:t>Từ phương trình (4.1</w:t>
      </w:r>
      <w:r>
        <w:t>6</w:t>
      </w:r>
      <w:r w:rsidRPr="00C032DC">
        <w:t xml:space="preserve">), dòng điện từ hóa và dòng điện qua điốt kẹp </w:t>
      </w:r>
      <w:r w:rsidRPr="0019320D">
        <w:rPr>
          <w:position w:val="-12"/>
        </w:rPr>
        <w:object w:dxaOrig="420" w:dyaOrig="360" w14:anchorId="072EB7B1">
          <v:shape id="_x0000_i1239" type="#_x0000_t75" style="width:20.1pt;height:18.4pt" o:ole="">
            <v:imagedata r:id="rId228" o:title=""/>
          </v:shape>
          <o:OLEObject Type="Embed" ProgID="Equation.DSMT4" ShapeID="_x0000_i1239" DrawAspect="Content" ObjectID="_1747068937" r:id="rId362"/>
        </w:object>
      </w:r>
      <w:r>
        <w:t xml:space="preserve"> </w:t>
      </w:r>
      <w:r w:rsidRPr="00B67C18">
        <w:t xml:space="preserve">và </w:t>
      </w:r>
      <w:r w:rsidRPr="0019320D">
        <w:rPr>
          <w:position w:val="-12"/>
        </w:rPr>
        <w:object w:dxaOrig="460" w:dyaOrig="360" w14:anchorId="2649A6B1">
          <v:shape id="_x0000_i1240" type="#_x0000_t75" style="width:22.6pt;height:18.4pt" o:ole="">
            <v:imagedata r:id="rId331" o:title=""/>
          </v:shape>
          <o:OLEObject Type="Embed" ProgID="Equation.DSMT4" ShapeID="_x0000_i1240" DrawAspect="Content" ObjectID="_1747068938" r:id="rId363"/>
        </w:object>
      </w:r>
      <w:r w:rsidRPr="00C032DC">
        <w:t xml:space="preserve">có thể được </w:t>
      </w:r>
      <w:r>
        <w:t>viết là:</w:t>
      </w:r>
    </w:p>
    <w:p w14:paraId="65B169CF" w14:textId="77777777" w:rsidR="00DE12B0" w:rsidRDefault="00DE12B0" w:rsidP="001C49A2">
      <w:pPr>
        <w:pStyle w:val="ListParagraph"/>
        <w:jc w:val="center"/>
        <w:rPr>
          <w:szCs w:val="26"/>
          <w:lang w:eastAsia="x-none"/>
        </w:rPr>
      </w:pPr>
      <w:r w:rsidRPr="00C75866">
        <w:rPr>
          <w:position w:val="-36"/>
          <w:szCs w:val="26"/>
          <w:lang w:eastAsia="x-none"/>
        </w:rPr>
        <w:object w:dxaOrig="7900" w:dyaOrig="780" w14:anchorId="728CA046">
          <v:shape id="_x0000_i1241" type="#_x0000_t75" style="width:393.5pt;height:39.35pt" o:ole="">
            <v:imagedata r:id="rId364" o:title=""/>
          </v:shape>
          <o:OLEObject Type="Embed" ProgID="Equation.DSMT4" ShapeID="_x0000_i1241" DrawAspect="Content" ObjectID="_1747068939" r:id="rId365"/>
        </w:object>
      </w:r>
    </w:p>
    <w:p w14:paraId="623524B5" w14:textId="56E4E798" w:rsidR="00DE12B0" w:rsidRDefault="00DE12B0" w:rsidP="00DE12B0">
      <w:pPr>
        <w:pStyle w:val="ListParagraph"/>
        <w:spacing w:line="276" w:lineRule="auto"/>
        <w:jc w:val="right"/>
        <w:rPr>
          <w:szCs w:val="26"/>
          <w:lang w:eastAsia="x-none"/>
        </w:rPr>
      </w:pPr>
      <w:r>
        <w:rPr>
          <w:szCs w:val="26"/>
          <w:lang w:eastAsia="x-none"/>
        </w:rPr>
        <w:t>(</w:t>
      </w:r>
      <w:r w:rsidR="00397089">
        <w:rPr>
          <w:szCs w:val="26"/>
          <w:lang w:eastAsia="x-none"/>
        </w:rPr>
        <w:t>3.28</w:t>
      </w:r>
      <w:r>
        <w:rPr>
          <w:szCs w:val="26"/>
          <w:lang w:eastAsia="x-none"/>
        </w:rPr>
        <w:t>)</w:t>
      </w:r>
    </w:p>
    <w:p w14:paraId="2BCE0CEC" w14:textId="77777777" w:rsidR="00DE12B0" w:rsidRDefault="00DE12B0" w:rsidP="0058419C">
      <w:r w:rsidRPr="00837F62">
        <w:t xml:space="preserve">Dòng điện cực đại của hai điốt kẹp </w:t>
      </w:r>
      <w:r w:rsidRPr="0019320D">
        <w:rPr>
          <w:position w:val="-12"/>
        </w:rPr>
        <w:object w:dxaOrig="420" w:dyaOrig="360" w14:anchorId="17EDA4AE">
          <v:shape id="_x0000_i1242" type="#_x0000_t75" style="width:20.1pt;height:18.4pt" o:ole="">
            <v:imagedata r:id="rId228" o:title=""/>
          </v:shape>
          <o:OLEObject Type="Embed" ProgID="Equation.DSMT4" ShapeID="_x0000_i1242" DrawAspect="Content" ObjectID="_1747068940" r:id="rId366"/>
        </w:object>
      </w:r>
      <w:r>
        <w:t xml:space="preserve"> </w:t>
      </w:r>
      <w:r w:rsidRPr="00B67C18">
        <w:t xml:space="preserve">và </w:t>
      </w:r>
      <w:r w:rsidRPr="0019320D">
        <w:rPr>
          <w:position w:val="-12"/>
        </w:rPr>
        <w:object w:dxaOrig="460" w:dyaOrig="360" w14:anchorId="12D35572">
          <v:shape id="_x0000_i1243" type="#_x0000_t75" style="width:22.6pt;height:18.4pt" o:ole="">
            <v:imagedata r:id="rId331" o:title=""/>
          </v:shape>
          <o:OLEObject Type="Embed" ProgID="Equation.DSMT4" ShapeID="_x0000_i1243" DrawAspect="Content" ObjectID="_1747068941" r:id="rId367"/>
        </w:object>
      </w:r>
      <w:r w:rsidRPr="00837F62">
        <w:t>tại</w:t>
      </w:r>
      <w:r>
        <w:t xml:space="preserve"> thời </w:t>
      </w:r>
      <w:r w:rsidRPr="00237C9D">
        <w:rPr>
          <w:position w:val="-12"/>
        </w:rPr>
        <w:object w:dxaOrig="840" w:dyaOrig="360" w14:anchorId="5081ACA9">
          <v:shape id="_x0000_i1244" type="#_x0000_t75" style="width:41.85pt;height:18.4pt" o:ole="">
            <v:imagedata r:id="rId368" o:title=""/>
          </v:shape>
          <o:OLEObject Type="Embed" ProgID="Equation.DSMT4" ShapeID="_x0000_i1244" DrawAspect="Content" ObjectID="_1747068942" r:id="rId369"/>
        </w:object>
      </w:r>
      <w:r>
        <w:t xml:space="preserve"> điểm</w:t>
      </w:r>
      <w:r w:rsidRPr="00837F62">
        <w:t xml:space="preserve"> </w:t>
      </w:r>
      <w:r>
        <w:t>là:</w:t>
      </w:r>
    </w:p>
    <w:p w14:paraId="1694B834" w14:textId="7ADD757C" w:rsidR="00DE12B0" w:rsidRDefault="00DE12B0" w:rsidP="002064E1">
      <w:pPr>
        <w:pStyle w:val="ListParagraph"/>
        <w:jc w:val="center"/>
        <w:rPr>
          <w:szCs w:val="26"/>
          <w:lang w:eastAsia="x-none"/>
        </w:rPr>
      </w:pPr>
      <w:r w:rsidRPr="005114EA">
        <w:rPr>
          <w:position w:val="-36"/>
          <w:szCs w:val="26"/>
          <w:lang w:eastAsia="x-none"/>
        </w:rPr>
        <w:object w:dxaOrig="3820" w:dyaOrig="780" w14:anchorId="19C9BCB8">
          <v:shape id="_x0000_i1245" type="#_x0000_t75" style="width:190.9pt;height:39.35pt" o:ole="">
            <v:imagedata r:id="rId370" o:title=""/>
          </v:shape>
          <o:OLEObject Type="Embed" ProgID="Equation.DSMT4" ShapeID="_x0000_i1245" DrawAspect="Content" ObjectID="_1747068943" r:id="rId371"/>
        </w:object>
      </w:r>
      <w:r>
        <w:rPr>
          <w:szCs w:val="26"/>
          <w:lang w:eastAsia="x-none"/>
        </w:rPr>
        <w:tab/>
        <w:t>(</w:t>
      </w:r>
      <w:r w:rsidR="00397089">
        <w:rPr>
          <w:szCs w:val="26"/>
          <w:lang w:eastAsia="x-none"/>
        </w:rPr>
        <w:t>3.29</w:t>
      </w:r>
      <w:r>
        <w:rPr>
          <w:szCs w:val="26"/>
          <w:lang w:eastAsia="x-none"/>
        </w:rPr>
        <w:t>)</w:t>
      </w:r>
    </w:p>
    <w:p w14:paraId="626B6DBE" w14:textId="1FDA2B2E" w:rsidR="00DE12B0" w:rsidRPr="000F2ADC" w:rsidRDefault="00DE12B0" w:rsidP="0058419C">
      <w:r w:rsidRPr="00745B73">
        <w:t>Từ phương trình (</w:t>
      </w:r>
      <w:r w:rsidR="00AE1D92">
        <w:t>3.27</w:t>
      </w:r>
      <w:r w:rsidRPr="00745B73">
        <w:t>), điện áp thứ cấp máy biến áp và điốt</w:t>
      </w:r>
      <w:r>
        <w:t xml:space="preserve"> </w:t>
      </w:r>
      <w:r w:rsidRPr="006437E9">
        <w:rPr>
          <w:position w:val="-12"/>
        </w:rPr>
        <w:object w:dxaOrig="400" w:dyaOrig="360" w14:anchorId="6B5992D7">
          <v:shape id="_x0000_i1246" type="#_x0000_t75" style="width:20.1pt;height:18.4pt" o:ole="">
            <v:imagedata r:id="rId372" o:title=""/>
          </v:shape>
          <o:OLEObject Type="Embed" ProgID="Equation.DSMT4" ShapeID="_x0000_i1246" DrawAspect="Content" ObjectID="_1747068944" r:id="rId373"/>
        </w:object>
      </w:r>
      <w:r>
        <w:t>là:</w:t>
      </w:r>
    </w:p>
    <w:p w14:paraId="4E5DFD78" w14:textId="46A43410" w:rsidR="00DE12B0" w:rsidRDefault="00DE12B0" w:rsidP="001C49A2">
      <w:pPr>
        <w:pStyle w:val="ListParagraph"/>
        <w:jc w:val="center"/>
        <w:rPr>
          <w:szCs w:val="26"/>
          <w:lang w:eastAsia="x-none"/>
        </w:rPr>
      </w:pPr>
      <w:r w:rsidRPr="003216F1">
        <w:rPr>
          <w:position w:val="-26"/>
          <w:szCs w:val="26"/>
          <w:lang w:eastAsia="x-none"/>
        </w:rPr>
        <w:object w:dxaOrig="1500" w:dyaOrig="680" w14:anchorId="6663448E">
          <v:shape id="_x0000_i1247" type="#_x0000_t75" style="width:75.35pt;height:34.35pt" o:ole="">
            <v:imagedata r:id="rId374" o:title=""/>
          </v:shape>
          <o:OLEObject Type="Embed" ProgID="Equation.DSMT4" ShapeID="_x0000_i1247" DrawAspect="Content" ObjectID="_1747068945" r:id="rId375"/>
        </w:object>
      </w:r>
      <w:r>
        <w:rPr>
          <w:szCs w:val="26"/>
          <w:lang w:eastAsia="x-none"/>
        </w:rPr>
        <w:tab/>
      </w:r>
      <w:r w:rsidR="00FD38B2">
        <w:rPr>
          <w:szCs w:val="26"/>
          <w:lang w:eastAsia="x-none"/>
        </w:rPr>
        <w:tab/>
      </w:r>
      <w:r>
        <w:rPr>
          <w:szCs w:val="26"/>
          <w:lang w:eastAsia="x-none"/>
        </w:rPr>
        <w:t>(</w:t>
      </w:r>
      <w:r w:rsidR="00064C04">
        <w:rPr>
          <w:szCs w:val="26"/>
          <w:lang w:eastAsia="x-none"/>
        </w:rPr>
        <w:t>3.</w:t>
      </w:r>
      <w:r w:rsidR="00FD38B2">
        <w:rPr>
          <w:szCs w:val="26"/>
          <w:lang w:eastAsia="x-none"/>
        </w:rPr>
        <w:t>30</w:t>
      </w:r>
      <w:r>
        <w:rPr>
          <w:szCs w:val="26"/>
          <w:lang w:eastAsia="x-none"/>
        </w:rPr>
        <w:t>)</w:t>
      </w:r>
    </w:p>
    <w:p w14:paraId="06D1D092" w14:textId="77777777" w:rsidR="00DE12B0" w:rsidRDefault="00DE12B0" w:rsidP="0058419C">
      <w:r>
        <w:t xml:space="preserve">Và điện áp tìm được trên 2 MOSFET </w:t>
      </w:r>
      <w:r w:rsidRPr="006437E9">
        <w:rPr>
          <w:position w:val="-12"/>
        </w:rPr>
        <w:object w:dxaOrig="380" w:dyaOrig="360" w14:anchorId="0949DE92">
          <v:shape id="_x0000_i1248" type="#_x0000_t75" style="width:19.25pt;height:18.4pt" o:ole="">
            <v:imagedata r:id="rId224" o:title=""/>
          </v:shape>
          <o:OLEObject Type="Embed" ProgID="Equation.DSMT4" ShapeID="_x0000_i1248" DrawAspect="Content" ObjectID="_1747068946" r:id="rId376"/>
        </w:object>
      </w:r>
      <w:r>
        <w:t xml:space="preserve">và </w:t>
      </w:r>
      <w:r w:rsidRPr="006437E9">
        <w:rPr>
          <w:position w:val="-12"/>
        </w:rPr>
        <w:object w:dxaOrig="400" w:dyaOrig="360" w14:anchorId="71EC387D">
          <v:shape id="_x0000_i1249" type="#_x0000_t75" style="width:20.1pt;height:18.4pt" o:ole="">
            <v:imagedata r:id="rId226" o:title=""/>
          </v:shape>
          <o:OLEObject Type="Embed" ProgID="Equation.DSMT4" ShapeID="_x0000_i1249" DrawAspect="Content" ObjectID="_1747068947" r:id="rId377"/>
        </w:object>
      </w:r>
      <w:r>
        <w:t xml:space="preserve"> là:</w:t>
      </w:r>
    </w:p>
    <w:p w14:paraId="087C1E92" w14:textId="246E3530" w:rsidR="00DE12B0" w:rsidRDefault="00DE12B0" w:rsidP="004165F8">
      <w:pPr>
        <w:pStyle w:val="ListParagraph"/>
        <w:jc w:val="center"/>
        <w:rPr>
          <w:szCs w:val="26"/>
          <w:lang w:eastAsia="x-none"/>
        </w:rPr>
      </w:pPr>
      <w:r w:rsidRPr="006437E9">
        <w:rPr>
          <w:position w:val="-12"/>
          <w:szCs w:val="26"/>
          <w:lang w:eastAsia="x-none"/>
        </w:rPr>
        <w:object w:dxaOrig="1540" w:dyaOrig="360" w14:anchorId="0E400F1F">
          <v:shape id="_x0000_i1250" type="#_x0000_t75" style="width:77pt;height:18.4pt" o:ole="">
            <v:imagedata r:id="rId378" o:title=""/>
          </v:shape>
          <o:OLEObject Type="Embed" ProgID="Equation.DSMT4" ShapeID="_x0000_i1250" DrawAspect="Content" ObjectID="_1747068948" r:id="rId379"/>
        </w:object>
      </w:r>
      <w:r>
        <w:rPr>
          <w:szCs w:val="26"/>
          <w:lang w:eastAsia="x-none"/>
        </w:rPr>
        <w:tab/>
      </w:r>
      <w:r w:rsidR="00FD38B2">
        <w:rPr>
          <w:szCs w:val="26"/>
          <w:lang w:eastAsia="x-none"/>
        </w:rPr>
        <w:tab/>
      </w:r>
      <w:r>
        <w:rPr>
          <w:szCs w:val="26"/>
          <w:lang w:eastAsia="x-none"/>
        </w:rPr>
        <w:t>(</w:t>
      </w:r>
      <w:r w:rsidR="00064C04">
        <w:rPr>
          <w:szCs w:val="26"/>
          <w:lang w:eastAsia="x-none"/>
        </w:rPr>
        <w:t>3.3</w:t>
      </w:r>
      <w:r w:rsidR="00FD38B2">
        <w:rPr>
          <w:szCs w:val="26"/>
          <w:lang w:eastAsia="x-none"/>
        </w:rPr>
        <w:t>1</w:t>
      </w:r>
      <w:r>
        <w:rPr>
          <w:szCs w:val="26"/>
          <w:lang w:eastAsia="x-none"/>
        </w:rPr>
        <w:t>)</w:t>
      </w:r>
    </w:p>
    <w:p w14:paraId="629139AF" w14:textId="719F2081" w:rsidR="00BE3CA8" w:rsidRDefault="00DE12B0" w:rsidP="00C00E85">
      <w:r w:rsidRPr="007B1B9A">
        <w:t>Dòng</w:t>
      </w:r>
      <w:r>
        <w:t xml:space="preserve"> điện</w:t>
      </w:r>
      <w:r w:rsidRPr="007B1B9A">
        <w:t xml:space="preserve"> từ </w:t>
      </w:r>
      <w:r w:rsidR="00FB57C0">
        <w:t>giảm về</w:t>
      </w:r>
      <w:r w:rsidRPr="007B1B9A">
        <w:t xml:space="preserve"> 0 tại thời điểm</w:t>
      </w:r>
      <w:r>
        <w:t xml:space="preserve"> </w:t>
      </w:r>
      <w:r w:rsidRPr="006437E9">
        <w:rPr>
          <w:position w:val="-12"/>
        </w:rPr>
        <w:object w:dxaOrig="1300" w:dyaOrig="360" w14:anchorId="4A90C78B">
          <v:shape id="_x0000_i1251" type="#_x0000_t75" style="width:65.3pt;height:18.4pt" o:ole="">
            <v:imagedata r:id="rId380" o:title=""/>
          </v:shape>
          <o:OLEObject Type="Embed" ProgID="Equation.DSMT4" ShapeID="_x0000_i1251" DrawAspect="Content" ObjectID="_1747068949" r:id="rId381"/>
        </w:object>
      </w:r>
      <w:r w:rsidR="00A9524C">
        <w:t xml:space="preserve"> </w:t>
      </w:r>
      <w:r>
        <w:t>và kết thúc khoảng</w:t>
      </w:r>
      <w:r w:rsidR="00BB5F66">
        <w:t xml:space="preserve"> này</w:t>
      </w:r>
      <w:r>
        <w:t>.</w:t>
      </w:r>
    </w:p>
    <w:p w14:paraId="256D23B9" w14:textId="4D8DAA13" w:rsidR="00BE3CA8" w:rsidRDefault="00BE3CA8" w:rsidP="004B5F27">
      <w:pPr>
        <w:pStyle w:val="Sao"/>
      </w:pPr>
      <w:r w:rsidRPr="00BE3CA8">
        <w:rPr>
          <w:bCs/>
        </w:rPr>
        <w:t>Khoảng thời gian</w:t>
      </w:r>
      <w:r>
        <w:t xml:space="preserve"> </w:t>
      </w:r>
      <w:r w:rsidRPr="006437E9">
        <w:rPr>
          <w:position w:val="-12"/>
        </w:rPr>
        <w:object w:dxaOrig="1920" w:dyaOrig="360" w14:anchorId="4988F007">
          <v:shape id="_x0000_i1252" type="#_x0000_t75" style="width:96.3pt;height:18.4pt" o:ole="">
            <v:imagedata r:id="rId382" o:title=""/>
          </v:shape>
          <o:OLEObject Type="Embed" ProgID="Equation.DSMT4" ShapeID="_x0000_i1252" DrawAspect="Content" ObjectID="_1747068950" r:id="rId383"/>
        </w:object>
      </w:r>
    </w:p>
    <w:p w14:paraId="6380C2EF" w14:textId="7FB3B653" w:rsidR="00A33E16" w:rsidRDefault="00000000" w:rsidP="00A33E16">
      <w:pPr>
        <w:keepNext/>
        <w:jc w:val="center"/>
      </w:pPr>
      <w:r>
        <w:drawing>
          <wp:inline distT="0" distB="0" distL="0" distR="0" wp14:anchorId="1E3E0727" wp14:editId="68D99EF3">
            <wp:extent cx="3997960" cy="2158365"/>
            <wp:effectExtent l="0" t="0" r="0" b="0"/>
            <wp:docPr id="22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997960" cy="2158365"/>
                    </a:xfrm>
                    <a:prstGeom prst="rect">
                      <a:avLst/>
                    </a:prstGeom>
                    <a:noFill/>
                    <a:ln>
                      <a:noFill/>
                    </a:ln>
                  </pic:spPr>
                </pic:pic>
              </a:graphicData>
            </a:graphic>
          </wp:inline>
        </w:drawing>
      </w:r>
    </w:p>
    <w:p w14:paraId="55E67FEE" w14:textId="3AA1236F" w:rsidR="00F151DB" w:rsidRDefault="00A33E16" w:rsidP="00A33E16">
      <w:pPr>
        <w:pStyle w:val="Caption"/>
      </w:pPr>
      <w:bookmarkStart w:id="200" w:name="_Toc136167228"/>
      <w:bookmarkStart w:id="201" w:name="_Toc136351005"/>
      <w:r>
        <w:t xml:space="preserve">Hình </w:t>
      </w:r>
      <w:fldSimple w:instr=" STYLEREF 1 \s ">
        <w:r w:rsidR="00785EBE">
          <w:rPr>
            <w:noProof/>
          </w:rPr>
          <w:t>3</w:t>
        </w:r>
      </w:fldSimple>
      <w:r w:rsidR="00A95DAA">
        <w:t>.</w:t>
      </w:r>
      <w:fldSimple w:instr=" SEQ Hình \* ARABIC \s 1 ">
        <w:r w:rsidR="00785EBE">
          <w:rPr>
            <w:noProof/>
          </w:rPr>
          <w:t>23</w:t>
        </w:r>
      </w:fldSimple>
      <w:r>
        <w:t xml:space="preserve"> Mạch tương đương trong khoảng thời gian</w:t>
      </w:r>
      <w:r w:rsidR="005631F3">
        <w:t xml:space="preserve"> </w:t>
      </w:r>
      <w:bookmarkEnd w:id="200"/>
      <w:bookmarkEnd w:id="201"/>
      <w:r w:rsidR="005631F3" w:rsidRPr="005631F3">
        <w:rPr>
          <w:position w:val="-10"/>
        </w:rPr>
        <w:object w:dxaOrig="1579" w:dyaOrig="320" w14:anchorId="7F85622F">
          <v:shape id="_x0000_i1254" type="#_x0000_t75" style="width:78.7pt;height:15.9pt" o:ole="">
            <v:imagedata r:id="rId21" o:title=""/>
          </v:shape>
          <o:OLEObject Type="Embed" ProgID="Equation.DSMT4" ShapeID="_x0000_i1254" DrawAspect="Content" ObjectID="_1747068951" r:id="rId385"/>
        </w:object>
      </w:r>
    </w:p>
    <w:p w14:paraId="0FC5677E" w14:textId="13CAF825" w:rsidR="00A33E16" w:rsidRDefault="00351A9B" w:rsidP="00B53A3A">
      <w:r w:rsidRPr="00826EDB">
        <w:t xml:space="preserve">Hai MOSFET </w:t>
      </w:r>
      <w:r w:rsidRPr="006437E9">
        <w:rPr>
          <w:position w:val="-12"/>
        </w:rPr>
        <w:object w:dxaOrig="380" w:dyaOrig="360" w14:anchorId="4DBE8A1A">
          <v:shape id="_x0000_i1255" type="#_x0000_t75" style="width:19.25pt;height:18.4pt" o:ole="">
            <v:imagedata r:id="rId224" o:title=""/>
          </v:shape>
          <o:OLEObject Type="Embed" ProgID="Equation.DSMT4" ShapeID="_x0000_i1255" DrawAspect="Content" ObjectID="_1747068952" r:id="rId386"/>
        </w:object>
      </w:r>
      <w:r>
        <w:t>và</w:t>
      </w:r>
      <w:r w:rsidRPr="006437E9">
        <w:rPr>
          <w:position w:val="-12"/>
        </w:rPr>
        <w:object w:dxaOrig="400" w:dyaOrig="360" w14:anchorId="21C4ED33">
          <v:shape id="_x0000_i1256" type="#_x0000_t75" style="width:20.1pt;height:18.4pt" o:ole="">
            <v:imagedata r:id="rId226" o:title=""/>
          </v:shape>
          <o:OLEObject Type="Embed" ProgID="Equation.DSMT4" ShapeID="_x0000_i1256" DrawAspect="Content" ObjectID="_1747068953" r:id="rId387"/>
        </w:object>
      </w:r>
      <w:r w:rsidRPr="00826EDB">
        <w:t xml:space="preserve">, điốt </w:t>
      </w:r>
      <w:r w:rsidRPr="0019320D">
        <w:rPr>
          <w:position w:val="-12"/>
        </w:rPr>
        <w:object w:dxaOrig="420" w:dyaOrig="360" w14:anchorId="1ACC8AA2">
          <v:shape id="_x0000_i1257" type="#_x0000_t75" style="width:20.1pt;height:18.4pt" o:ole="">
            <v:imagedata r:id="rId228" o:title=""/>
          </v:shape>
          <o:OLEObject Type="Embed" ProgID="Equation.DSMT4" ShapeID="_x0000_i1257" DrawAspect="Content" ObjectID="_1747068954" r:id="rId388"/>
        </w:object>
      </w:r>
      <w:r>
        <w:t>,</w:t>
      </w:r>
      <w:r w:rsidRPr="00B67C18">
        <w:t xml:space="preserve"> </w:t>
      </w:r>
      <w:r w:rsidRPr="0019320D">
        <w:rPr>
          <w:position w:val="-12"/>
        </w:rPr>
        <w:object w:dxaOrig="460" w:dyaOrig="360" w14:anchorId="33EF18CF">
          <v:shape id="_x0000_i1258" type="#_x0000_t75" style="width:22.6pt;height:18.4pt" o:ole="">
            <v:imagedata r:id="rId331" o:title=""/>
          </v:shape>
          <o:OLEObject Type="Embed" ProgID="Equation.DSMT4" ShapeID="_x0000_i1258" DrawAspect="Content" ObjectID="_1747068955" r:id="rId389"/>
        </w:object>
      </w:r>
      <w:r w:rsidRPr="00826EDB">
        <w:t xml:space="preserve">, </w:t>
      </w:r>
      <w:r w:rsidRPr="0019320D">
        <w:rPr>
          <w:position w:val="-12"/>
        </w:rPr>
        <w:object w:dxaOrig="400" w:dyaOrig="360" w14:anchorId="76977A43">
          <v:shape id="_x0000_i1259" type="#_x0000_t75" style="width:20.1pt;height:18.4pt" o:ole="">
            <v:imagedata r:id="rId266" o:title=""/>
          </v:shape>
          <o:OLEObject Type="Embed" ProgID="Equation.DSMT4" ShapeID="_x0000_i1259" DrawAspect="Content" ObjectID="_1747068956" r:id="rId390"/>
        </w:object>
      </w:r>
      <w:r w:rsidRPr="00826EDB">
        <w:t xml:space="preserve">trong khoảng thời gian này được </w:t>
      </w:r>
      <w:r>
        <w:t>ngưng dẫn</w:t>
      </w:r>
      <w:r w:rsidRPr="00826EDB">
        <w:t xml:space="preserve"> và điốt </w:t>
      </w:r>
      <w:r w:rsidRPr="0019320D">
        <w:rPr>
          <w:position w:val="-12"/>
        </w:rPr>
        <w:object w:dxaOrig="420" w:dyaOrig="360" w14:anchorId="2C3A5DF8">
          <v:shape id="_x0000_i1260" type="#_x0000_t75" style="width:20.1pt;height:18.4pt" o:ole="">
            <v:imagedata r:id="rId234" o:title=""/>
          </v:shape>
          <o:OLEObject Type="Embed" ProgID="Equation.DSMT4" ShapeID="_x0000_i1260" DrawAspect="Content" ObjectID="_1747068957" r:id="rId391"/>
        </w:object>
      </w:r>
      <w:r>
        <w:t>dẫn</w:t>
      </w:r>
      <w:r w:rsidRPr="00826EDB">
        <w:t xml:space="preserve">. Điện áp trên cuộn dây máy biến áp, </w:t>
      </w:r>
      <w:r w:rsidRPr="006941E9">
        <w:rPr>
          <w:position w:val="-14"/>
        </w:rPr>
        <w:object w:dxaOrig="499" w:dyaOrig="380" w14:anchorId="5633AFDC">
          <v:shape id="_x0000_i1261" type="#_x0000_t75" style="width:25.1pt;height:19.25pt" o:ole="">
            <v:imagedata r:id="rId392" o:title=""/>
          </v:shape>
          <o:OLEObject Type="Embed" ProgID="Equation.DSMT4" ShapeID="_x0000_i1261" DrawAspect="Content" ObjectID="_1747068958" r:id="rId393"/>
        </w:object>
      </w:r>
      <w:r w:rsidRPr="00826EDB">
        <w:t>và điốt chỉnh lưu</w:t>
      </w:r>
      <w:r w:rsidRPr="0019320D">
        <w:rPr>
          <w:position w:val="-12"/>
        </w:rPr>
        <w:object w:dxaOrig="420" w:dyaOrig="360" w14:anchorId="17EE70AD">
          <v:shape id="_x0000_i1262" type="#_x0000_t75" style="width:20.1pt;height:18.4pt" o:ole="">
            <v:imagedata r:id="rId234" o:title=""/>
          </v:shape>
          <o:OLEObject Type="Embed" ProgID="Equation.DSMT4" ShapeID="_x0000_i1262" DrawAspect="Content" ObjectID="_1747068959" r:id="rId394"/>
        </w:object>
      </w:r>
      <w:r w:rsidRPr="00826EDB">
        <w:t xml:space="preserve"> là </w:t>
      </w:r>
      <w:r w:rsidRPr="00F95CBC">
        <w:rPr>
          <w:position w:val="-14"/>
        </w:rPr>
        <w:object w:dxaOrig="2680" w:dyaOrig="380" w14:anchorId="316569F3">
          <v:shape id="_x0000_i1263" type="#_x0000_t75" style="width:133.95pt;height:19.25pt" o:ole="">
            <v:imagedata r:id="rId395" o:title=""/>
          </v:shape>
          <o:OLEObject Type="Embed" ProgID="Equation.DSMT4" ShapeID="_x0000_i1263" DrawAspect="Content" ObjectID="_1747068960" r:id="rId396"/>
        </w:object>
      </w:r>
      <w:r>
        <w:t xml:space="preserve"> [3</w:t>
      </w:r>
      <w:r w:rsidR="00B53A3A">
        <w:t>7</w:t>
      </w:r>
      <w:r>
        <w:t>]</w:t>
      </w:r>
      <w:r w:rsidRPr="00826EDB">
        <w:t xml:space="preserve">. Điện áp trên hai công tắc và hai điốt kẹp </w:t>
      </w:r>
      <w:r w:rsidRPr="0019320D">
        <w:rPr>
          <w:position w:val="-12"/>
        </w:rPr>
        <w:object w:dxaOrig="420" w:dyaOrig="360" w14:anchorId="1A9E6599">
          <v:shape id="_x0000_i1264" type="#_x0000_t75" style="width:20.1pt;height:18.4pt" o:ole="">
            <v:imagedata r:id="rId228" o:title=""/>
          </v:shape>
          <o:OLEObject Type="Embed" ProgID="Equation.DSMT4" ShapeID="_x0000_i1264" DrawAspect="Content" ObjectID="_1747068961" r:id="rId397"/>
        </w:object>
      </w:r>
      <w:r>
        <w:t>và</w:t>
      </w:r>
      <w:r w:rsidRPr="00B67C18">
        <w:t xml:space="preserve"> </w:t>
      </w:r>
      <w:r w:rsidRPr="0019320D">
        <w:rPr>
          <w:position w:val="-12"/>
        </w:rPr>
        <w:object w:dxaOrig="460" w:dyaOrig="360" w14:anchorId="49AC5BA6">
          <v:shape id="_x0000_i1265" type="#_x0000_t75" style="width:22.6pt;height:18.4pt" o:ole="">
            <v:imagedata r:id="rId331" o:title=""/>
          </v:shape>
          <o:OLEObject Type="Embed" ProgID="Equation.DSMT4" ShapeID="_x0000_i1265" DrawAspect="Content" ObjectID="_1747068962" r:id="rId398"/>
        </w:object>
      </w:r>
      <w:r w:rsidRPr="00826EDB">
        <w:t xml:space="preserve"> là</w:t>
      </w:r>
      <w:r w:rsidR="00B53A3A">
        <w:t xml:space="preserve"> [37]</w:t>
      </w:r>
      <w:r>
        <w:t>:</w:t>
      </w:r>
    </w:p>
    <w:p w14:paraId="52D0629B" w14:textId="7895A78F" w:rsidR="00617430" w:rsidRPr="00447DBE" w:rsidRDefault="00617430" w:rsidP="00DD63AA">
      <w:pPr>
        <w:pStyle w:val="ListParagraph"/>
        <w:jc w:val="center"/>
        <w:rPr>
          <w:szCs w:val="26"/>
          <w:lang w:eastAsia="x-none"/>
        </w:rPr>
      </w:pPr>
      <w:r w:rsidRPr="00F133F5">
        <w:rPr>
          <w:position w:val="-26"/>
          <w:szCs w:val="26"/>
          <w:lang w:eastAsia="x-none"/>
        </w:rPr>
        <w:object w:dxaOrig="1620" w:dyaOrig="680" w14:anchorId="5F34D30D">
          <v:shape id="_x0000_i1266" type="#_x0000_t75" style="width:81.2pt;height:34.35pt" o:ole="">
            <v:imagedata r:id="rId399" o:title=""/>
          </v:shape>
          <o:OLEObject Type="Embed" ProgID="Equation.DSMT4" ShapeID="_x0000_i1266" DrawAspect="Content" ObjectID="_1747068963" r:id="rId400"/>
        </w:object>
      </w:r>
      <w:r>
        <w:rPr>
          <w:szCs w:val="26"/>
          <w:lang w:eastAsia="x-none"/>
        </w:rPr>
        <w:tab/>
      </w:r>
      <w:r w:rsidR="00A87596">
        <w:rPr>
          <w:szCs w:val="26"/>
          <w:lang w:eastAsia="x-none"/>
        </w:rPr>
        <w:tab/>
      </w:r>
      <w:r w:rsidR="00FD38B2">
        <w:rPr>
          <w:szCs w:val="26"/>
          <w:lang w:eastAsia="x-none"/>
        </w:rPr>
        <w:tab/>
      </w:r>
      <w:r>
        <w:rPr>
          <w:szCs w:val="26"/>
          <w:lang w:eastAsia="x-none"/>
        </w:rPr>
        <w:t>(</w:t>
      </w:r>
      <w:r w:rsidR="00FD38B2">
        <w:rPr>
          <w:szCs w:val="26"/>
          <w:lang w:eastAsia="x-none"/>
        </w:rPr>
        <w:t>3.32</w:t>
      </w:r>
      <w:r>
        <w:rPr>
          <w:szCs w:val="26"/>
          <w:lang w:eastAsia="x-none"/>
        </w:rPr>
        <w:t>)</w:t>
      </w:r>
    </w:p>
    <w:p w14:paraId="1F63BF9C" w14:textId="77777777" w:rsidR="00617430" w:rsidRDefault="00617430" w:rsidP="00DD63AA">
      <w:r>
        <w:t xml:space="preserve">Và: </w:t>
      </w:r>
    </w:p>
    <w:p w14:paraId="50BA7B58" w14:textId="4ECF0F95" w:rsidR="00617430" w:rsidRDefault="00617430" w:rsidP="00DD63AA">
      <w:pPr>
        <w:pStyle w:val="ListParagraph"/>
        <w:jc w:val="center"/>
        <w:rPr>
          <w:szCs w:val="26"/>
          <w:lang w:eastAsia="x-none"/>
        </w:rPr>
      </w:pPr>
      <w:r w:rsidRPr="00F133F5">
        <w:rPr>
          <w:position w:val="-26"/>
          <w:szCs w:val="26"/>
          <w:lang w:eastAsia="x-none"/>
        </w:rPr>
        <w:object w:dxaOrig="1820" w:dyaOrig="680" w14:anchorId="08917BF5">
          <v:shape id="_x0000_i1267" type="#_x0000_t75" style="width:91.25pt;height:34.35pt" o:ole="">
            <v:imagedata r:id="rId401" o:title=""/>
          </v:shape>
          <o:OLEObject Type="Embed" ProgID="Equation.DSMT4" ShapeID="_x0000_i1267" DrawAspect="Content" ObjectID="_1747068964" r:id="rId402"/>
        </w:object>
      </w:r>
      <w:r>
        <w:rPr>
          <w:szCs w:val="26"/>
          <w:lang w:eastAsia="x-none"/>
        </w:rPr>
        <w:tab/>
      </w:r>
      <w:r w:rsidR="00FD38B2">
        <w:rPr>
          <w:szCs w:val="26"/>
          <w:lang w:eastAsia="x-none"/>
        </w:rPr>
        <w:tab/>
      </w:r>
      <w:r>
        <w:rPr>
          <w:szCs w:val="26"/>
          <w:lang w:eastAsia="x-none"/>
        </w:rPr>
        <w:t>(</w:t>
      </w:r>
      <w:r w:rsidR="00FD38B2">
        <w:rPr>
          <w:szCs w:val="26"/>
          <w:lang w:eastAsia="x-none"/>
        </w:rPr>
        <w:t>3.33</w:t>
      </w:r>
      <w:r>
        <w:rPr>
          <w:szCs w:val="26"/>
          <w:lang w:eastAsia="x-none"/>
        </w:rPr>
        <w:t>)</w:t>
      </w:r>
    </w:p>
    <w:p w14:paraId="1D1AB73D" w14:textId="3B125D55" w:rsidR="00617430" w:rsidRDefault="00617430" w:rsidP="00DD63AA">
      <w:r w:rsidRPr="00697A14">
        <w:t>Từ các phương trình (</w:t>
      </w:r>
      <w:r w:rsidR="009B066A">
        <w:t>3.24</w:t>
      </w:r>
      <w:r w:rsidRPr="00697A14">
        <w:t>) và (</w:t>
      </w:r>
      <w:r w:rsidR="009B066A">
        <w:t>3.25</w:t>
      </w:r>
      <w:r w:rsidRPr="00697A14">
        <w:t xml:space="preserve">), điện áp trên cuộn lọc </w:t>
      </w:r>
      <w:r w:rsidRPr="00ED7394">
        <w:rPr>
          <w:position w:val="-14"/>
        </w:rPr>
        <w:object w:dxaOrig="320" w:dyaOrig="380" w14:anchorId="504D1E80">
          <v:shape id="_x0000_i1268" type="#_x0000_t75" style="width:15.9pt;height:19.25pt" o:ole="">
            <v:imagedata r:id="rId312" o:title=""/>
          </v:shape>
          <o:OLEObject Type="Embed" ProgID="Equation.DSMT4" ShapeID="_x0000_i1268" DrawAspect="Content" ObjectID="_1747068965" r:id="rId403"/>
        </w:object>
      </w:r>
      <w:r w:rsidRPr="00697A14">
        <w:t xml:space="preserve"> và dòng điện qua điốt chỉnh lưu </w:t>
      </w:r>
      <w:r w:rsidRPr="0019320D">
        <w:rPr>
          <w:position w:val="-12"/>
        </w:rPr>
        <w:object w:dxaOrig="420" w:dyaOrig="360" w14:anchorId="3997ECB1">
          <v:shape id="_x0000_i1269" type="#_x0000_t75" style="width:20.1pt;height:18.4pt" o:ole="">
            <v:imagedata r:id="rId234" o:title=""/>
          </v:shape>
          <o:OLEObject Type="Embed" ProgID="Equation.DSMT4" ShapeID="_x0000_i1269" DrawAspect="Content" ObjectID="_1747068966" r:id="rId404"/>
        </w:object>
      </w:r>
      <w:r w:rsidRPr="00697A14">
        <w:t xml:space="preserve">, cuộn cảm </w:t>
      </w:r>
      <w:r w:rsidRPr="00ED7394">
        <w:rPr>
          <w:position w:val="-14"/>
        </w:rPr>
        <w:object w:dxaOrig="320" w:dyaOrig="380" w14:anchorId="14601420">
          <v:shape id="_x0000_i1270" type="#_x0000_t75" style="width:15.9pt;height:19.25pt" o:ole="">
            <v:imagedata r:id="rId312" o:title=""/>
          </v:shape>
          <o:OLEObject Type="Embed" ProgID="Equation.DSMT4" ShapeID="_x0000_i1270" DrawAspect="Content" ObjectID="_1747068967" r:id="rId405"/>
        </w:object>
      </w:r>
      <w:r>
        <w:t xml:space="preserve"> ghi nhận được là:</w:t>
      </w:r>
    </w:p>
    <w:p w14:paraId="24F45197" w14:textId="5846BEE9" w:rsidR="00617430" w:rsidRDefault="00617430" w:rsidP="00DD63AA">
      <w:pPr>
        <w:pStyle w:val="ListParagraph"/>
        <w:jc w:val="center"/>
        <w:rPr>
          <w:szCs w:val="26"/>
          <w:lang w:eastAsia="x-none"/>
        </w:rPr>
      </w:pPr>
      <w:r w:rsidRPr="003216F1">
        <w:rPr>
          <w:position w:val="-26"/>
          <w:szCs w:val="26"/>
          <w:lang w:eastAsia="x-none"/>
        </w:rPr>
        <w:object w:dxaOrig="2060" w:dyaOrig="700" w14:anchorId="44F0D096">
          <v:shape id="_x0000_i1271" type="#_x0000_t75" style="width:103pt;height:35.15pt" o:ole="">
            <v:imagedata r:id="rId348" o:title=""/>
          </v:shape>
          <o:OLEObject Type="Embed" ProgID="Equation.DSMT4" ShapeID="_x0000_i1271" DrawAspect="Content" ObjectID="_1747068968" r:id="rId406"/>
        </w:object>
      </w:r>
      <w:r>
        <w:rPr>
          <w:szCs w:val="26"/>
          <w:lang w:eastAsia="x-none"/>
        </w:rPr>
        <w:tab/>
      </w:r>
      <w:r>
        <w:rPr>
          <w:szCs w:val="26"/>
          <w:lang w:eastAsia="x-none"/>
        </w:rPr>
        <w:tab/>
        <w:t>(</w:t>
      </w:r>
      <w:r w:rsidR="00FD38B2">
        <w:rPr>
          <w:szCs w:val="26"/>
          <w:lang w:eastAsia="x-none"/>
        </w:rPr>
        <w:t>3.34</w:t>
      </w:r>
      <w:r>
        <w:rPr>
          <w:szCs w:val="26"/>
          <w:lang w:eastAsia="x-none"/>
        </w:rPr>
        <w:t>)</w:t>
      </w:r>
    </w:p>
    <w:p w14:paraId="4BEACAB2" w14:textId="77777777" w:rsidR="00617430" w:rsidRDefault="00617430" w:rsidP="00DD63AA">
      <w:r>
        <w:lastRenderedPageBreak/>
        <w:t>Và:</w:t>
      </w:r>
    </w:p>
    <w:p w14:paraId="6757F7BF" w14:textId="085DA916" w:rsidR="006664F0" w:rsidRDefault="00617430" w:rsidP="00672E6D">
      <w:pPr>
        <w:pStyle w:val="ListParagraph"/>
        <w:jc w:val="center"/>
        <w:rPr>
          <w:szCs w:val="26"/>
          <w:lang w:eastAsia="x-none"/>
        </w:rPr>
      </w:pPr>
      <w:r w:rsidRPr="00C75866">
        <w:rPr>
          <w:position w:val="-36"/>
          <w:szCs w:val="26"/>
          <w:lang w:eastAsia="x-none"/>
        </w:rPr>
        <w:object w:dxaOrig="4959" w:dyaOrig="780" w14:anchorId="657EF6D6">
          <v:shape id="_x0000_i1272" type="#_x0000_t75" style="width:247.8pt;height:39.35pt" o:ole="">
            <v:imagedata r:id="rId407" o:title=""/>
          </v:shape>
          <o:OLEObject Type="Embed" ProgID="Equation.DSMT4" ShapeID="_x0000_i1272" DrawAspect="Content" ObjectID="_1747068969" r:id="rId408"/>
        </w:object>
      </w:r>
      <w:r>
        <w:rPr>
          <w:szCs w:val="26"/>
          <w:lang w:eastAsia="x-none"/>
        </w:rPr>
        <w:tab/>
      </w:r>
      <w:r>
        <w:rPr>
          <w:szCs w:val="26"/>
          <w:lang w:eastAsia="x-none"/>
        </w:rPr>
        <w:tab/>
        <w:t>(</w:t>
      </w:r>
      <w:r w:rsidR="00272BA0">
        <w:rPr>
          <w:szCs w:val="26"/>
          <w:lang w:eastAsia="x-none"/>
        </w:rPr>
        <w:t>3.35</w:t>
      </w:r>
      <w:r>
        <w:rPr>
          <w:szCs w:val="26"/>
          <w:lang w:eastAsia="x-none"/>
        </w:rPr>
        <w:t>)</w:t>
      </w:r>
    </w:p>
    <w:p w14:paraId="1C737426" w14:textId="77777777" w:rsidR="00672E6D" w:rsidRDefault="00672E6D" w:rsidP="00672E6D">
      <w:pPr>
        <w:pStyle w:val="ListParagraph"/>
        <w:jc w:val="center"/>
        <w:rPr>
          <w:szCs w:val="26"/>
          <w:lang w:eastAsia="x-none"/>
        </w:rPr>
      </w:pPr>
    </w:p>
    <w:p w14:paraId="01D983A6" w14:textId="0B43CBFC" w:rsidR="006664F0" w:rsidRPr="00F2612B" w:rsidRDefault="006664F0">
      <w:pPr>
        <w:pStyle w:val="ListParagraph"/>
        <w:numPr>
          <w:ilvl w:val="0"/>
          <w:numId w:val="7"/>
        </w:numPr>
        <w:spacing w:after="200" w:line="276" w:lineRule="auto"/>
        <w:rPr>
          <w:szCs w:val="26"/>
          <w:lang w:eastAsia="x-none"/>
        </w:rPr>
      </w:pPr>
      <w:r w:rsidRPr="006664F0">
        <w:rPr>
          <w:b/>
          <w:bCs/>
          <w:szCs w:val="26"/>
          <w:lang w:eastAsia="x-none"/>
        </w:rPr>
        <w:t>Giới hạn của</w:t>
      </w:r>
      <w:r w:rsidR="00E27024">
        <w:rPr>
          <w:b/>
          <w:bCs/>
          <w:szCs w:val="26"/>
          <w:lang w:eastAsia="x-none"/>
        </w:rPr>
        <w:t xml:space="preserve"> tỷ lệ</w:t>
      </w:r>
      <w:r w:rsidRPr="006664F0">
        <w:rPr>
          <w:b/>
          <w:bCs/>
          <w:szCs w:val="26"/>
          <w:lang w:eastAsia="x-none"/>
        </w:rPr>
        <w:t xml:space="preserve"> chu kỳ nhiệm vụ</w:t>
      </w:r>
      <w:r>
        <w:rPr>
          <w:szCs w:val="26"/>
          <w:lang w:eastAsia="x-none"/>
        </w:rPr>
        <w:t xml:space="preserve"> </w:t>
      </w:r>
      <w:r w:rsidRPr="002B0697">
        <w:rPr>
          <w:position w:val="-14"/>
        </w:rPr>
        <w:object w:dxaOrig="720" w:dyaOrig="380" w14:anchorId="6882ED61">
          <v:shape id="_x0000_i1273" type="#_x0000_t75" style="width:36.85pt;height:19.25pt" o:ole="">
            <v:imagedata r:id="rId409" o:title=""/>
          </v:shape>
          <o:OLEObject Type="Embed" ProgID="Equation.DSMT4" ShapeID="_x0000_i1273" DrawAspect="Content" ObjectID="_1747068970" r:id="rId410"/>
        </w:object>
      </w:r>
    </w:p>
    <w:p w14:paraId="239643E8" w14:textId="4748457E" w:rsidR="00C64086" w:rsidRDefault="00C64086" w:rsidP="006434CE">
      <w:r>
        <w:t>V</w:t>
      </w:r>
      <w:r w:rsidRPr="00BF6073">
        <w:t>iệc đặt lại lõi máy biến áp</w:t>
      </w:r>
      <w:r>
        <w:t xml:space="preserve"> </w:t>
      </w:r>
      <w:r w:rsidRPr="00BF6073">
        <w:t xml:space="preserve">rất quan trọng để vận hành an toàn bộ chuyển đổi </w:t>
      </w:r>
      <w:r>
        <w:t xml:space="preserve">Forward </w:t>
      </w:r>
      <w:r w:rsidRPr="00BF6073">
        <w:t xml:space="preserve">hai </w:t>
      </w:r>
      <w:r>
        <w:t>khóa</w:t>
      </w:r>
      <w:r w:rsidRPr="00BF6073">
        <w:t>. Nếu lõi không được đặt lại hoàn toàn, ngày càng nhiều năng lượng sẽ được tích lũy trong lõi máy biến áp trong các chu kỳ chuyển mạch tiếp theo</w:t>
      </w:r>
      <w:r>
        <w:t>, làm cho lõi bão hòa và</w:t>
      </w:r>
      <w:r w:rsidRPr="00BF6073">
        <w:t xml:space="preserve"> dẫn đến hỏng bộ chuyển đổi</w:t>
      </w:r>
      <w:r>
        <w:t xml:space="preserve"> [37]. </w:t>
      </w:r>
      <w:r w:rsidRPr="00BF6073">
        <w:t xml:space="preserve">Do đó, có một giá trị tối đa cho phép của hệ số công suất </w:t>
      </w:r>
      <w:r w:rsidRPr="002B0697">
        <w:rPr>
          <w:position w:val="-14"/>
        </w:rPr>
        <w:object w:dxaOrig="720" w:dyaOrig="380" w14:anchorId="6919F343">
          <v:shape id="_x0000_i1274" type="#_x0000_t75" style="width:36.85pt;height:19.25pt" o:ole="">
            <v:imagedata r:id="rId409" o:title=""/>
          </v:shape>
          <o:OLEObject Type="Embed" ProgID="Equation.DSMT4" ShapeID="_x0000_i1274" DrawAspect="Content" ObjectID="_1747068971" r:id="rId411"/>
        </w:object>
      </w:r>
      <w:r w:rsidR="006434CE">
        <w:t xml:space="preserve"> </w:t>
      </w:r>
      <w:r w:rsidRPr="00BF6073">
        <w:t>mà người ta nên tránh để đảm bảo bộ chuyển đổi</w:t>
      </w:r>
      <w:r>
        <w:t xml:space="preserve"> hoạt động an toàn</w:t>
      </w:r>
      <w:r w:rsidRPr="00BF6073">
        <w:t>.</w:t>
      </w:r>
      <w:r w:rsidR="00953519">
        <w:t xml:space="preserve"> </w:t>
      </w:r>
    </w:p>
    <w:p w14:paraId="13757D9F" w14:textId="3F58DD6F" w:rsidR="00785B1C" w:rsidRDefault="00000000" w:rsidP="00785B1C">
      <w:pPr>
        <w:keepNext/>
        <w:jc w:val="center"/>
      </w:pPr>
      <w:r>
        <w:drawing>
          <wp:inline distT="0" distB="0" distL="0" distR="0" wp14:anchorId="6369926F" wp14:editId="3A007A19">
            <wp:extent cx="3604260" cy="2466975"/>
            <wp:effectExtent l="0" t="0" r="0" b="0"/>
            <wp:docPr id="25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604260" cy="2466975"/>
                    </a:xfrm>
                    <a:prstGeom prst="rect">
                      <a:avLst/>
                    </a:prstGeom>
                    <a:noFill/>
                    <a:ln>
                      <a:noFill/>
                    </a:ln>
                  </pic:spPr>
                </pic:pic>
              </a:graphicData>
            </a:graphic>
          </wp:inline>
        </w:drawing>
      </w:r>
    </w:p>
    <w:p w14:paraId="4FBE2F69" w14:textId="23B41641" w:rsidR="008A500A" w:rsidRDefault="00785B1C" w:rsidP="00785B1C">
      <w:pPr>
        <w:pStyle w:val="Caption"/>
        <w:rPr>
          <w:noProof/>
        </w:rPr>
      </w:pPr>
      <w:bookmarkStart w:id="202" w:name="_Toc136167229"/>
      <w:bookmarkStart w:id="203" w:name="_Toc136351006"/>
      <w:r>
        <w:t xml:space="preserve">Hình </w:t>
      </w:r>
      <w:fldSimple w:instr=" STYLEREF 1 \s ">
        <w:r w:rsidR="00785EBE">
          <w:rPr>
            <w:noProof/>
          </w:rPr>
          <w:t>3</w:t>
        </w:r>
      </w:fldSimple>
      <w:r w:rsidR="00A95DAA">
        <w:t>.</w:t>
      </w:r>
      <w:fldSimple w:instr=" SEQ Hình \* ARABIC \s 1 ">
        <w:r w:rsidR="00785EBE">
          <w:rPr>
            <w:noProof/>
          </w:rPr>
          <w:t>24</w:t>
        </w:r>
      </w:fldSimple>
      <w:r>
        <w:t xml:space="preserve"> Dòng điện </w:t>
      </w:r>
      <w:r>
        <w:rPr>
          <w:noProof/>
        </w:rPr>
        <w:t>từ tăng lên sau mỗi chu kì nếu biến áp không được đặt lại</w:t>
      </w:r>
      <w:bookmarkEnd w:id="202"/>
      <w:bookmarkEnd w:id="203"/>
    </w:p>
    <w:p w14:paraId="22ED7A3B" w14:textId="77777777" w:rsidR="0045222D" w:rsidRDefault="0045222D" w:rsidP="00435C4C">
      <w:r w:rsidRPr="00AE1F07">
        <w:t xml:space="preserve">Người ta có thể biểu thị điều kiện để </w:t>
      </w:r>
      <w:r>
        <w:t>đặt</w:t>
      </w:r>
      <w:r w:rsidRPr="00AE1F07">
        <w:t xml:space="preserve"> lại lõi máy biến áp như</w:t>
      </w:r>
      <w:r>
        <w:t xml:space="preserve"> sau:</w:t>
      </w:r>
    </w:p>
    <w:p w14:paraId="0B76E322" w14:textId="395EF1C9" w:rsidR="0045222D" w:rsidRDefault="0045222D" w:rsidP="00435C4C">
      <w:pPr>
        <w:jc w:val="center"/>
        <w:rPr>
          <w:szCs w:val="26"/>
          <w:lang w:eastAsia="x-none"/>
        </w:rPr>
      </w:pPr>
      <w:r w:rsidRPr="00A11BFD">
        <w:rPr>
          <w:position w:val="-12"/>
          <w:szCs w:val="26"/>
          <w:lang w:eastAsia="x-none"/>
        </w:rPr>
        <w:object w:dxaOrig="1359" w:dyaOrig="360" w14:anchorId="7ECEC35A">
          <v:shape id="_x0000_i1276" type="#_x0000_t75" style="width:67.8pt;height:18.4pt" o:ole="">
            <v:imagedata r:id="rId413" o:title=""/>
          </v:shape>
          <o:OLEObject Type="Embed" ProgID="Equation.DSMT4" ShapeID="_x0000_i1276" DrawAspect="Content" ObjectID="_1747068972" r:id="rId414"/>
        </w:object>
      </w:r>
      <w:r>
        <w:rPr>
          <w:szCs w:val="26"/>
          <w:lang w:eastAsia="x-none"/>
        </w:rPr>
        <w:tab/>
      </w:r>
      <w:r>
        <w:rPr>
          <w:szCs w:val="26"/>
          <w:lang w:eastAsia="x-none"/>
        </w:rPr>
        <w:tab/>
      </w:r>
      <w:r w:rsidR="00272BA0">
        <w:rPr>
          <w:szCs w:val="26"/>
          <w:lang w:eastAsia="x-none"/>
        </w:rPr>
        <w:tab/>
      </w:r>
      <w:r w:rsidR="002F7E32">
        <w:rPr>
          <w:szCs w:val="26"/>
          <w:lang w:eastAsia="x-none"/>
        </w:rPr>
        <w:tab/>
      </w:r>
      <w:r>
        <w:rPr>
          <w:szCs w:val="26"/>
          <w:lang w:eastAsia="x-none"/>
        </w:rPr>
        <w:t>(</w:t>
      </w:r>
      <w:r w:rsidR="00272BA0">
        <w:rPr>
          <w:szCs w:val="26"/>
          <w:lang w:eastAsia="x-none"/>
        </w:rPr>
        <w:t>3.36</w:t>
      </w:r>
      <w:r>
        <w:rPr>
          <w:szCs w:val="26"/>
          <w:lang w:eastAsia="x-none"/>
        </w:rPr>
        <w:t>)</w:t>
      </w:r>
    </w:p>
    <w:p w14:paraId="6AF43D94" w14:textId="77777777" w:rsidR="0045222D" w:rsidRDefault="0045222D" w:rsidP="00435C4C">
      <w:r>
        <w:rPr>
          <w:szCs w:val="26"/>
          <w:lang w:eastAsia="x-none"/>
        </w:rPr>
        <w:t xml:space="preserve">Tại </w:t>
      </w:r>
      <w:r w:rsidRPr="002B0697">
        <w:rPr>
          <w:position w:val="-14"/>
        </w:rPr>
        <w:object w:dxaOrig="720" w:dyaOrig="380" w14:anchorId="5D295877">
          <v:shape id="_x0000_i1277" type="#_x0000_t75" style="width:36.85pt;height:19.25pt" o:ole="">
            <v:imagedata r:id="rId409" o:title=""/>
          </v:shape>
          <o:OLEObject Type="Embed" ProgID="Equation.DSMT4" ShapeID="_x0000_i1277" DrawAspect="Content" ObjectID="_1747068973" r:id="rId415"/>
        </w:object>
      </w:r>
      <w:r>
        <w:t xml:space="preserve"> phương trình (4.25) sẽ là</w:t>
      </w:r>
    </w:p>
    <w:p w14:paraId="36EB59BE" w14:textId="4E6CA767" w:rsidR="0045222D" w:rsidRDefault="0045222D" w:rsidP="0045222D">
      <w:pPr>
        <w:jc w:val="center"/>
      </w:pPr>
      <w:r w:rsidRPr="002B0697">
        <w:rPr>
          <w:position w:val="-14"/>
        </w:rPr>
        <w:object w:dxaOrig="1620" w:dyaOrig="380" w14:anchorId="1633C857">
          <v:shape id="_x0000_i1278" type="#_x0000_t75" style="width:81.2pt;height:19.25pt" o:ole="">
            <v:imagedata r:id="rId416" o:title=""/>
          </v:shape>
          <o:OLEObject Type="Embed" ProgID="Equation.DSMT4" ShapeID="_x0000_i1278" DrawAspect="Content" ObjectID="_1747068974" r:id="rId417"/>
        </w:object>
      </w:r>
      <w:r>
        <w:tab/>
      </w:r>
      <w:r w:rsidR="00272BA0">
        <w:tab/>
      </w:r>
      <w:r w:rsidR="00272BA0">
        <w:tab/>
      </w:r>
      <w:r w:rsidR="002F7E32">
        <w:tab/>
      </w:r>
      <w:r>
        <w:t>(</w:t>
      </w:r>
      <w:r w:rsidR="00272BA0">
        <w:t>3.37</w:t>
      </w:r>
      <w:r>
        <w:t>)</w:t>
      </w:r>
    </w:p>
    <w:p w14:paraId="7DDE94FA" w14:textId="77777777" w:rsidR="0045222D" w:rsidRDefault="0045222D" w:rsidP="0045222D">
      <w:r>
        <w:t>Từ đó:</w:t>
      </w:r>
    </w:p>
    <w:p w14:paraId="5F063B8C" w14:textId="2B2891C3" w:rsidR="0045222D" w:rsidRDefault="0045222D" w:rsidP="00435C4C">
      <w:pPr>
        <w:spacing w:line="480" w:lineRule="auto"/>
        <w:jc w:val="center"/>
      </w:pPr>
      <w:r w:rsidRPr="002B0697">
        <w:rPr>
          <w:position w:val="-14"/>
        </w:rPr>
        <w:object w:dxaOrig="1880" w:dyaOrig="380" w14:anchorId="5B9975CA">
          <v:shape id="_x0000_i1279" type="#_x0000_t75" style="width:93.75pt;height:19.25pt" o:ole="">
            <v:imagedata r:id="rId418" o:title=""/>
          </v:shape>
          <o:OLEObject Type="Embed" ProgID="Equation.DSMT4" ShapeID="_x0000_i1279" DrawAspect="Content" ObjectID="_1747068975" r:id="rId419"/>
        </w:object>
      </w:r>
      <w:r>
        <w:tab/>
      </w:r>
      <w:r w:rsidR="00272BA0">
        <w:tab/>
      </w:r>
      <w:r w:rsidR="002F7E32">
        <w:tab/>
      </w:r>
      <w:r>
        <w:t>(</w:t>
      </w:r>
      <w:r w:rsidR="00272BA0">
        <w:t>3.38</w:t>
      </w:r>
      <w:r>
        <w:t>)</w:t>
      </w:r>
    </w:p>
    <w:p w14:paraId="0D274619" w14:textId="54AB1E1A" w:rsidR="0045222D" w:rsidRDefault="0045222D" w:rsidP="00435C4C">
      <w:r>
        <w:t>Từ phương trình (</w:t>
      </w:r>
      <w:r w:rsidR="007A3257">
        <w:t>3.</w:t>
      </w:r>
      <w:r w:rsidR="00264F15">
        <w:t>18</w:t>
      </w:r>
      <w:r>
        <w:t>), (</w:t>
      </w:r>
      <w:r w:rsidR="00CF7350">
        <w:t>3.24</w:t>
      </w:r>
      <w:r>
        <w:t>) và (</w:t>
      </w:r>
      <w:r w:rsidR="00CF7350">
        <w:t>3.25</w:t>
      </w:r>
      <w:r>
        <w:t>), cân bằng điện áp ta được:</w:t>
      </w:r>
    </w:p>
    <w:p w14:paraId="36B8F790" w14:textId="77B5D404" w:rsidR="0045222D" w:rsidRDefault="0045222D" w:rsidP="00435C4C">
      <w:pPr>
        <w:spacing w:line="480" w:lineRule="auto"/>
        <w:jc w:val="center"/>
      </w:pPr>
      <w:r w:rsidRPr="002B0697">
        <w:rPr>
          <w:position w:val="-14"/>
        </w:rPr>
        <w:object w:dxaOrig="2980" w:dyaOrig="380" w14:anchorId="2948AB76">
          <v:shape id="_x0000_i1280" type="#_x0000_t75" style="width:149pt;height:19.25pt" o:ole="">
            <v:imagedata r:id="rId420" o:title=""/>
          </v:shape>
          <o:OLEObject Type="Embed" ProgID="Equation.DSMT4" ShapeID="_x0000_i1280" DrawAspect="Content" ObjectID="_1747068976" r:id="rId421"/>
        </w:object>
      </w:r>
      <w:r>
        <w:tab/>
        <w:t>(</w:t>
      </w:r>
      <w:r w:rsidR="00272BA0">
        <w:t>3.39</w:t>
      </w:r>
      <w:r>
        <w:t>)</w:t>
      </w:r>
    </w:p>
    <w:p w14:paraId="591C9BC4" w14:textId="6499E6C6" w:rsidR="006812EF" w:rsidRDefault="0045222D" w:rsidP="00435C4C">
      <w:r>
        <w:t xml:space="preserve">Giải phương trình trên ta tìm được </w:t>
      </w:r>
      <w:r w:rsidRPr="002B0697">
        <w:rPr>
          <w:position w:val="-14"/>
        </w:rPr>
        <w:object w:dxaOrig="1320" w:dyaOrig="380" w14:anchorId="63E6A8FA">
          <v:shape id="_x0000_i1281" type="#_x0000_t75" style="width:66.15pt;height:19.25pt" o:ole="">
            <v:imagedata r:id="rId422" o:title=""/>
          </v:shape>
          <o:OLEObject Type="Embed" ProgID="Equation.DSMT4" ShapeID="_x0000_i1281" DrawAspect="Content" ObjectID="_1747068977" r:id="rId423"/>
        </w:object>
      </w:r>
      <w:r>
        <w:t xml:space="preserve"> </w:t>
      </w:r>
      <w:r w:rsidRPr="00291023">
        <w:t xml:space="preserve">Do đó, không nên vận hành bộ chuyển đổi </w:t>
      </w:r>
      <w:r>
        <w:t xml:space="preserve">forward 2 khóa </w:t>
      </w:r>
      <w:r w:rsidRPr="00291023">
        <w:t xml:space="preserve">với tỷ </w:t>
      </w:r>
      <w:r w:rsidR="00B97AEB">
        <w:t>lệ</w:t>
      </w:r>
      <w:r w:rsidRPr="00291023">
        <w:t xml:space="preserve"> </w:t>
      </w:r>
      <w:r>
        <w:t>chu kỳ</w:t>
      </w:r>
      <w:r w:rsidRPr="00291023">
        <w:t xml:space="preserve"> lớn hơn 0</w:t>
      </w:r>
      <w:r>
        <w:t>.</w:t>
      </w:r>
      <w:r w:rsidRPr="00291023">
        <w:t>5</w:t>
      </w:r>
      <w:r w:rsidR="00350D8B">
        <w:t xml:space="preserve"> [37].</w:t>
      </w:r>
    </w:p>
    <w:p w14:paraId="59B32A47" w14:textId="77777777" w:rsidR="00B86709" w:rsidRPr="006812EF" w:rsidRDefault="00B86709" w:rsidP="00435C4C"/>
    <w:p w14:paraId="52F1B39B" w14:textId="6A641CD0" w:rsidR="00391D58" w:rsidRDefault="00000000" w:rsidP="00391D58">
      <w:pPr>
        <w:keepNext/>
        <w:jc w:val="center"/>
      </w:pPr>
      <w:r>
        <w:drawing>
          <wp:inline distT="0" distB="0" distL="0" distR="0" wp14:anchorId="424C2B5A" wp14:editId="2C4190FE">
            <wp:extent cx="5039995" cy="2541270"/>
            <wp:effectExtent l="0" t="0" r="0" b="0"/>
            <wp:docPr id="25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039995" cy="2541270"/>
                    </a:xfrm>
                    <a:prstGeom prst="rect">
                      <a:avLst/>
                    </a:prstGeom>
                    <a:noFill/>
                    <a:ln>
                      <a:noFill/>
                    </a:ln>
                  </pic:spPr>
                </pic:pic>
              </a:graphicData>
            </a:graphic>
          </wp:inline>
        </w:drawing>
      </w:r>
    </w:p>
    <w:p w14:paraId="60E1EA5F" w14:textId="380C0980" w:rsidR="00F2612B" w:rsidRDefault="00391D58" w:rsidP="00391D58">
      <w:pPr>
        <w:pStyle w:val="Caption"/>
      </w:pPr>
      <w:bookmarkStart w:id="204" w:name="_Toc136167230"/>
      <w:bookmarkStart w:id="205" w:name="_Toc136351007"/>
      <w:r>
        <w:t xml:space="preserve">Hình </w:t>
      </w:r>
      <w:fldSimple w:instr=" STYLEREF 1 \s ">
        <w:r w:rsidR="00785EBE">
          <w:rPr>
            <w:noProof/>
          </w:rPr>
          <w:t>3</w:t>
        </w:r>
      </w:fldSimple>
      <w:r w:rsidR="00A95DAA">
        <w:t>.</w:t>
      </w:r>
      <w:fldSimple w:instr=" SEQ Hình \* ARABIC \s 1 ">
        <w:r w:rsidR="00785EBE">
          <w:rPr>
            <w:noProof/>
          </w:rPr>
          <w:t>25</w:t>
        </w:r>
      </w:fldSimple>
      <w:r>
        <w:t xml:space="preserve"> </w:t>
      </w:r>
      <w:r w:rsidRPr="00EC5E96">
        <w:t>Đường dẫn của dòng điện trong giai đoạn</w:t>
      </w:r>
      <w:r w:rsidR="00444B40">
        <w:t xml:space="preserve"> 2</w:t>
      </w:r>
      <w:r w:rsidRPr="00EC5E96">
        <w:t xml:space="preserve"> MOSFET đóng</w:t>
      </w:r>
      <w:bookmarkEnd w:id="204"/>
      <w:bookmarkEnd w:id="205"/>
    </w:p>
    <w:p w14:paraId="7A312CC7" w14:textId="77777777" w:rsidR="00B86709" w:rsidRDefault="00B86709" w:rsidP="00B86709"/>
    <w:p w14:paraId="5B3E11EC" w14:textId="1EEDF4CE" w:rsidR="00C73F9B" w:rsidRDefault="00000000" w:rsidP="00C73F9B">
      <w:pPr>
        <w:keepNext/>
        <w:jc w:val="center"/>
      </w:pPr>
      <w:r>
        <w:drawing>
          <wp:inline distT="0" distB="0" distL="0" distR="0" wp14:anchorId="349DDA31" wp14:editId="3822824F">
            <wp:extent cx="5050155" cy="2541270"/>
            <wp:effectExtent l="0" t="0" r="0" b="0"/>
            <wp:docPr id="259"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5050155" cy="2541270"/>
                    </a:xfrm>
                    <a:prstGeom prst="rect">
                      <a:avLst/>
                    </a:prstGeom>
                    <a:noFill/>
                    <a:ln>
                      <a:noFill/>
                    </a:ln>
                  </pic:spPr>
                </pic:pic>
              </a:graphicData>
            </a:graphic>
          </wp:inline>
        </w:drawing>
      </w:r>
    </w:p>
    <w:p w14:paraId="657640F4" w14:textId="3BDD0C49" w:rsidR="00B86709" w:rsidRDefault="00C73F9B" w:rsidP="00C73F9B">
      <w:pPr>
        <w:pStyle w:val="Caption"/>
      </w:pPr>
      <w:bookmarkStart w:id="206" w:name="_Toc136167231"/>
      <w:bookmarkStart w:id="207" w:name="_Toc136351008"/>
      <w:r>
        <w:t xml:space="preserve">Hình </w:t>
      </w:r>
      <w:fldSimple w:instr=" STYLEREF 1 \s ">
        <w:r w:rsidR="00785EBE">
          <w:rPr>
            <w:noProof/>
          </w:rPr>
          <w:t>3</w:t>
        </w:r>
      </w:fldSimple>
      <w:r w:rsidR="00A95DAA">
        <w:t>.</w:t>
      </w:r>
      <w:fldSimple w:instr=" SEQ Hình \* ARABIC \s 1 ">
        <w:r w:rsidR="00785EBE">
          <w:rPr>
            <w:noProof/>
          </w:rPr>
          <w:t>26</w:t>
        </w:r>
      </w:fldSimple>
      <w:r>
        <w:t xml:space="preserve"> </w:t>
      </w:r>
      <w:r w:rsidRPr="00CD418E">
        <w:t>Đường dẫn của dòng điện trong giai đoạn</w:t>
      </w:r>
      <w:r>
        <w:t xml:space="preserve"> 2</w:t>
      </w:r>
      <w:r w:rsidRPr="00CD418E">
        <w:t xml:space="preserve"> MOSFET </w:t>
      </w:r>
      <w:r>
        <w:t>ngắt</w:t>
      </w:r>
      <w:bookmarkEnd w:id="206"/>
      <w:bookmarkEnd w:id="207"/>
    </w:p>
    <w:p w14:paraId="6FB4DB97" w14:textId="77777777" w:rsidR="00642645" w:rsidRPr="00642645" w:rsidRDefault="00642645" w:rsidP="00642645"/>
    <w:p w14:paraId="56F4D381" w14:textId="77777777" w:rsidR="00F776B0" w:rsidRDefault="00F776B0" w:rsidP="00F776B0">
      <w:r>
        <w:t>Dạng sóng của bộ chuyển đổi được thể hiện trong hình sau đây:</w:t>
      </w:r>
    </w:p>
    <w:p w14:paraId="2A30421E" w14:textId="77777777" w:rsidR="00F776B0" w:rsidRDefault="00F776B0" w:rsidP="00F776B0"/>
    <w:p w14:paraId="243A9653" w14:textId="77777777" w:rsidR="00A47490" w:rsidRPr="00A47490" w:rsidRDefault="00A47490" w:rsidP="00A47490"/>
    <w:p w14:paraId="08743C50" w14:textId="77777777" w:rsidR="00C26463" w:rsidRDefault="00C26463" w:rsidP="006664F0"/>
    <w:p w14:paraId="575072C5" w14:textId="77777777" w:rsidR="006D5730" w:rsidRDefault="006D5730" w:rsidP="00B53A3A"/>
    <w:p w14:paraId="7B9A15A8" w14:textId="77777777" w:rsidR="00A04DB6" w:rsidRDefault="00A04DB6" w:rsidP="0058419C"/>
    <w:p w14:paraId="277F389E" w14:textId="7D4352EB" w:rsidR="00E86979" w:rsidRDefault="00000000" w:rsidP="00E86979">
      <w:pPr>
        <w:keepNext/>
      </w:pPr>
      <w:r>
        <w:drawing>
          <wp:inline distT="0" distB="0" distL="0" distR="0" wp14:anchorId="3F830243" wp14:editId="55B78A59">
            <wp:extent cx="5401310" cy="4848225"/>
            <wp:effectExtent l="0" t="0" r="0" b="0"/>
            <wp:docPr id="26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5401310" cy="4848225"/>
                    </a:xfrm>
                    <a:prstGeom prst="rect">
                      <a:avLst/>
                    </a:prstGeom>
                    <a:noFill/>
                    <a:ln>
                      <a:noFill/>
                    </a:ln>
                  </pic:spPr>
                </pic:pic>
              </a:graphicData>
            </a:graphic>
          </wp:inline>
        </w:drawing>
      </w:r>
    </w:p>
    <w:p w14:paraId="767825CB" w14:textId="6F901138" w:rsidR="00701A8D" w:rsidRDefault="00E86979" w:rsidP="00E86979">
      <w:pPr>
        <w:pStyle w:val="Caption"/>
      </w:pPr>
      <w:bookmarkStart w:id="208" w:name="_Toc136167232"/>
      <w:bookmarkStart w:id="209" w:name="_Toc136351009"/>
      <w:r>
        <w:t xml:space="preserve">Hình </w:t>
      </w:r>
      <w:fldSimple w:instr=" STYLEREF 1 \s ">
        <w:r w:rsidR="00785EBE">
          <w:rPr>
            <w:noProof/>
          </w:rPr>
          <w:t>3</w:t>
        </w:r>
      </w:fldSimple>
      <w:r w:rsidR="00A95DAA">
        <w:t>.</w:t>
      </w:r>
      <w:fldSimple w:instr=" SEQ Hình \* ARABIC \s 1 ">
        <w:r w:rsidR="00785EBE">
          <w:rPr>
            <w:noProof/>
          </w:rPr>
          <w:t>27</w:t>
        </w:r>
      </w:fldSimple>
      <w:r>
        <w:t xml:space="preserve"> </w:t>
      </w:r>
      <w:r w:rsidRPr="00B669E6">
        <w:t>Dạng sóng lý tưởng trong quá trình vận hành của bộ biến đổi Forward 2 kh</w:t>
      </w:r>
      <w:r>
        <w:t>óa</w:t>
      </w:r>
      <w:bookmarkEnd w:id="208"/>
      <w:bookmarkEnd w:id="209"/>
    </w:p>
    <w:p w14:paraId="3F3A8658" w14:textId="2B42BE1F" w:rsidR="00E86979" w:rsidRDefault="00E86979" w:rsidP="000942A8">
      <w:pPr>
        <w:ind w:firstLine="0"/>
      </w:pPr>
    </w:p>
    <w:p w14:paraId="070789BD" w14:textId="77777777" w:rsidR="000942A8" w:rsidRDefault="000942A8" w:rsidP="000942A8">
      <w:pPr>
        <w:ind w:firstLine="0"/>
      </w:pPr>
    </w:p>
    <w:p w14:paraId="5A6E8096" w14:textId="77777777" w:rsidR="000942A8" w:rsidRDefault="000942A8" w:rsidP="000942A8">
      <w:pPr>
        <w:ind w:firstLine="0"/>
      </w:pPr>
    </w:p>
    <w:p w14:paraId="4C3EE051" w14:textId="77777777" w:rsidR="000942A8" w:rsidRDefault="000942A8" w:rsidP="000942A8">
      <w:pPr>
        <w:ind w:firstLine="0"/>
      </w:pPr>
    </w:p>
    <w:p w14:paraId="108DF5DB" w14:textId="77777777" w:rsidR="000942A8" w:rsidRDefault="000942A8" w:rsidP="000942A8">
      <w:pPr>
        <w:ind w:firstLine="0"/>
      </w:pPr>
    </w:p>
    <w:p w14:paraId="52E2CD81" w14:textId="77777777" w:rsidR="000942A8" w:rsidRDefault="000942A8" w:rsidP="000942A8">
      <w:pPr>
        <w:ind w:firstLine="0"/>
      </w:pPr>
    </w:p>
    <w:p w14:paraId="357D1189" w14:textId="77777777" w:rsidR="000942A8" w:rsidRPr="00701A8D" w:rsidRDefault="000942A8" w:rsidP="000942A8">
      <w:pPr>
        <w:ind w:firstLine="0"/>
      </w:pPr>
    </w:p>
    <w:p w14:paraId="073DA80A" w14:textId="1A169761" w:rsidR="00DA5599" w:rsidRDefault="000942A8" w:rsidP="00BB4797">
      <w:pPr>
        <w:pStyle w:val="Heading2"/>
        <w:rPr>
          <w:lang w:val="en-US"/>
        </w:rPr>
      </w:pPr>
      <w:r>
        <w:rPr>
          <w:lang w:val="en-US"/>
        </w:rPr>
        <w:br w:type="page"/>
      </w:r>
      <w:bookmarkStart w:id="210" w:name="_Toc136166471"/>
      <w:bookmarkStart w:id="211" w:name="_Toc136330653"/>
      <w:bookmarkStart w:id="212" w:name="_Toc136350939"/>
      <w:r w:rsidR="00BB4797">
        <w:rPr>
          <w:lang w:val="en-US"/>
        </w:rPr>
        <w:lastRenderedPageBreak/>
        <w:t>Mô hình Pin</w:t>
      </w:r>
      <w:r w:rsidR="00DE01C2">
        <w:rPr>
          <w:lang w:val="en-US"/>
        </w:rPr>
        <w:t xml:space="preserve"> (tải)</w:t>
      </w:r>
      <w:bookmarkEnd w:id="210"/>
      <w:bookmarkEnd w:id="211"/>
      <w:bookmarkEnd w:id="212"/>
    </w:p>
    <w:p w14:paraId="0E2B0A8E" w14:textId="51908045" w:rsidR="00924BDB" w:rsidRDefault="00924BDB" w:rsidP="00924BDB">
      <w:r>
        <w:t>Mô hình động của pin được mô tả bằng cách sử dụng mô hình mạch điện tương đương như trong</w:t>
      </w:r>
      <w:r w:rsidR="0034583F">
        <w:t xml:space="preserve"> Hình 3.28</w:t>
      </w:r>
      <w:r>
        <w:rPr>
          <w:rStyle w:val="notion-enable-hover"/>
          <w:b/>
          <w:bCs/>
        </w:rPr>
        <w:t>;</w:t>
      </w:r>
      <w:r>
        <w:t xml:space="preserve"> mô hình bao gồm một điện áp mạch hở</w:t>
      </w:r>
      <w:r w:rsidR="00A0799F">
        <w:t xml:space="preserve"> </w:t>
      </w:r>
      <w:r w:rsidR="00A0799F" w:rsidRPr="00A0799F">
        <w:rPr>
          <w:position w:val="-12"/>
        </w:rPr>
        <w:object w:dxaOrig="480" w:dyaOrig="360" w14:anchorId="0C7C5516">
          <v:shape id="_x0000_i1285" type="#_x0000_t75" style="width:24.3pt;height:18.4pt" o:ole="">
            <v:imagedata r:id="rId427" o:title=""/>
          </v:shape>
          <o:OLEObject Type="Embed" ProgID="Equation.DSMT4" ShapeID="_x0000_i1285" DrawAspect="Content" ObjectID="_1747068978" r:id="rId428"/>
        </w:object>
      </w:r>
      <w:r>
        <w:t xml:space="preserve">, một điện trở </w:t>
      </w:r>
      <w:r w:rsidR="00A0799F" w:rsidRPr="00A0799F">
        <w:rPr>
          <w:position w:val="-12"/>
        </w:rPr>
        <w:object w:dxaOrig="279" w:dyaOrig="360" w14:anchorId="08DBDCDA">
          <v:shape id="_x0000_i1286" type="#_x0000_t75" style="width:14.25pt;height:18.4pt" o:ole="">
            <v:imagedata r:id="rId429" o:title=""/>
          </v:shape>
          <o:OLEObject Type="Embed" ProgID="Equation.DSMT4" ShapeID="_x0000_i1286" DrawAspect="Content" ObjectID="_1747068979" r:id="rId430"/>
        </w:object>
      </w:r>
      <w:r>
        <w:t xml:space="preserve"> và một mạng điện trở-tụ điện (RC). Mạng RC mô tả các hiệu ứng vận chuyển khối lượng và hiệu suất điện áp động, và các thành phần </w:t>
      </w:r>
      <w:r w:rsidR="00514CD0" w:rsidRPr="00A0799F">
        <w:rPr>
          <w:position w:val="-12"/>
        </w:rPr>
        <w:object w:dxaOrig="340" w:dyaOrig="360" w14:anchorId="0B731684">
          <v:shape id="_x0000_i1287" type="#_x0000_t75" style="width:17.6pt;height:18.4pt" o:ole="">
            <v:imagedata r:id="rId431" o:title=""/>
          </v:shape>
          <o:OLEObject Type="Embed" ProgID="Equation.DSMT4" ShapeID="_x0000_i1287" DrawAspect="Content" ObjectID="_1747068980" r:id="rId432"/>
        </w:object>
      </w:r>
      <w:r>
        <w:t xml:space="preserve"> và </w:t>
      </w:r>
      <w:r w:rsidR="00514CD0" w:rsidRPr="00A0799F">
        <w:rPr>
          <w:position w:val="-12"/>
        </w:rPr>
        <w:object w:dxaOrig="340" w:dyaOrig="360" w14:anchorId="6E522C55">
          <v:shape id="_x0000_i1288" type="#_x0000_t75" style="width:17.6pt;height:18.4pt" o:ole="">
            <v:imagedata r:id="rId433" o:title=""/>
          </v:shape>
          <o:OLEObject Type="Embed" ProgID="Equation.DSMT4" ShapeID="_x0000_i1288" DrawAspect="Content" ObjectID="_1747068981" r:id="rId434"/>
        </w:object>
      </w:r>
      <w:r>
        <w:t xml:space="preserve"> được mô tả tương ứng là điện trở khuếch tán và tụ điện khuếch tán. </w:t>
      </w:r>
      <w:r w:rsidR="00744DEC" w:rsidRPr="00744DEC">
        <w:rPr>
          <w:position w:val="-4"/>
        </w:rPr>
        <w:object w:dxaOrig="200" w:dyaOrig="260" w14:anchorId="31E1B252">
          <v:shape id="_x0000_i1289" type="#_x0000_t75" style="width:10.9pt;height:12.55pt" o:ole="">
            <v:imagedata r:id="rId435" o:title=""/>
          </v:shape>
          <o:OLEObject Type="Embed" ProgID="Equation.DSMT4" ShapeID="_x0000_i1289" DrawAspect="Content" ObjectID="_1747068982" r:id="rId436"/>
        </w:object>
      </w:r>
      <w:r>
        <w:t xml:space="preserve"> là dòng tải và </w:t>
      </w:r>
      <w:r w:rsidR="00744DEC" w:rsidRPr="00A0799F">
        <w:rPr>
          <w:position w:val="-12"/>
        </w:rPr>
        <w:object w:dxaOrig="300" w:dyaOrig="360" w14:anchorId="5C9725B2">
          <v:shape id="_x0000_i1290" type="#_x0000_t75" style="width:15.05pt;height:18.4pt" o:ole="">
            <v:imagedata r:id="rId437" o:title=""/>
          </v:shape>
          <o:OLEObject Type="Embed" ProgID="Equation.DSMT4" ShapeID="_x0000_i1290" DrawAspect="Content" ObjectID="_1747068983" r:id="rId438"/>
        </w:object>
      </w:r>
      <w:r>
        <w:t xml:space="preserve"> là điện áp đầu cực. </w:t>
      </w:r>
      <w:r w:rsidR="005B72BE" w:rsidRPr="00A0799F">
        <w:rPr>
          <w:position w:val="-12"/>
        </w:rPr>
        <w:object w:dxaOrig="360" w:dyaOrig="360" w14:anchorId="070014CC">
          <v:shape id="_x0000_i1291" type="#_x0000_t75" style="width:18.4pt;height:18.4pt" o:ole="">
            <v:imagedata r:id="rId439" o:title=""/>
          </v:shape>
          <o:OLEObject Type="Embed" ProgID="Equation.DSMT4" ShapeID="_x0000_i1291" DrawAspect="Content" ObjectID="_1747068984" r:id="rId440"/>
        </w:object>
      </w:r>
      <w:r>
        <w:t xml:space="preserve"> là điện áp phân cực, được mô tả là điện áp khuếch tán phát sinh từ mạng RC</w:t>
      </w:r>
      <w:r w:rsidR="00E26DA9">
        <w:t xml:space="preserve"> [</w:t>
      </w:r>
      <w:r w:rsidR="000C52FD">
        <w:t>38</w:t>
      </w:r>
      <w:r w:rsidR="00E26DA9">
        <w:t>]</w:t>
      </w:r>
      <w:r>
        <w:t>.</w:t>
      </w:r>
    </w:p>
    <w:p w14:paraId="67DAB9F6" w14:textId="044F26BD" w:rsidR="004A6F48" w:rsidRDefault="00000000" w:rsidP="004A6F48">
      <w:pPr>
        <w:keepNext/>
        <w:jc w:val="center"/>
      </w:pPr>
      <w:r>
        <w:drawing>
          <wp:inline distT="0" distB="0" distL="0" distR="0" wp14:anchorId="214FA11B" wp14:editId="14E084B1">
            <wp:extent cx="3061970" cy="1797050"/>
            <wp:effectExtent l="0" t="0" r="0" b="0"/>
            <wp:docPr id="268" name="Picture 81" descr="FIGURE 1. - &#10;$1^{\mathrm {st}}$&#10; order RC network equivalent circuit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FIGURE 1. - &#10;$1^{\mathrm {st}}$&#10; order RC network equivalent circuit model."/>
                    <pic:cNvPicPr>
                      <a:picLocks noChangeAspect="1" noChangeArrowheads="1"/>
                    </pic:cNvPicPr>
                  </pic:nvPicPr>
                  <pic:blipFill>
                    <a:blip r:embed="rId441" r:link="rId442">
                      <a:extLst>
                        <a:ext uri="{28A0092B-C50C-407E-A947-70E740481C1C}">
                          <a14:useLocalDpi xmlns:a14="http://schemas.microsoft.com/office/drawing/2010/main" val="0"/>
                        </a:ext>
                      </a:extLst>
                    </a:blip>
                    <a:srcRect/>
                    <a:stretch>
                      <a:fillRect/>
                    </a:stretch>
                  </pic:blipFill>
                  <pic:spPr bwMode="auto">
                    <a:xfrm>
                      <a:off x="0" y="0"/>
                      <a:ext cx="3061970" cy="1797050"/>
                    </a:xfrm>
                    <a:prstGeom prst="rect">
                      <a:avLst/>
                    </a:prstGeom>
                    <a:noFill/>
                    <a:ln>
                      <a:noFill/>
                    </a:ln>
                  </pic:spPr>
                </pic:pic>
              </a:graphicData>
            </a:graphic>
          </wp:inline>
        </w:drawing>
      </w:r>
    </w:p>
    <w:p w14:paraId="72CC8257" w14:textId="06C60A13" w:rsidR="008E4CCD" w:rsidRDefault="004A6F48" w:rsidP="004A6F48">
      <w:pPr>
        <w:pStyle w:val="Caption"/>
        <w:rPr>
          <w:noProof/>
        </w:rPr>
      </w:pPr>
      <w:bookmarkStart w:id="213" w:name="_Toc136167233"/>
      <w:bookmarkStart w:id="214" w:name="_Toc136351010"/>
      <w:r>
        <w:t xml:space="preserve">Hình </w:t>
      </w:r>
      <w:fldSimple w:instr=" STYLEREF 1 \s ">
        <w:r w:rsidR="00785EBE">
          <w:rPr>
            <w:noProof/>
          </w:rPr>
          <w:t>3</w:t>
        </w:r>
      </w:fldSimple>
      <w:r w:rsidR="00A95DAA">
        <w:t>.</w:t>
      </w:r>
      <w:fldSimple w:instr=" SEQ Hình \* ARABIC \s 1 ">
        <w:r w:rsidR="00785EBE">
          <w:rPr>
            <w:noProof/>
          </w:rPr>
          <w:t>28</w:t>
        </w:r>
      </w:fldSimple>
      <w:r>
        <w:t xml:space="preserve"> Mạch tương đương RC </w:t>
      </w:r>
      <w:r>
        <w:rPr>
          <w:noProof/>
        </w:rPr>
        <w:t>của Pin</w:t>
      </w:r>
      <w:bookmarkEnd w:id="213"/>
      <w:bookmarkEnd w:id="214"/>
    </w:p>
    <w:p w14:paraId="7B96984E" w14:textId="1E76FE7A" w:rsidR="005660A2" w:rsidRPr="005660A2" w:rsidRDefault="002414D5" w:rsidP="002414D5">
      <w:pPr>
        <w:pStyle w:val="Heading2"/>
      </w:pPr>
      <w:bookmarkStart w:id="215" w:name="_Toc136166472"/>
      <w:bookmarkStart w:id="216" w:name="_Toc136330654"/>
      <w:bookmarkStart w:id="217" w:name="_Toc136350940"/>
      <w:r>
        <w:rPr>
          <w:lang w:val="en-US"/>
        </w:rPr>
        <w:t>Mô hình bộ điều khiển</w:t>
      </w:r>
      <w:bookmarkEnd w:id="215"/>
      <w:bookmarkEnd w:id="216"/>
      <w:bookmarkEnd w:id="217"/>
    </w:p>
    <w:p w14:paraId="0028B425" w14:textId="433E6089" w:rsidR="004A6F48" w:rsidRDefault="009A3626" w:rsidP="009A3626">
      <w:pPr>
        <w:pStyle w:val="Heading3"/>
        <w:rPr>
          <w:lang w:val="en-US"/>
        </w:rPr>
      </w:pPr>
      <w:bookmarkStart w:id="218" w:name="_Toc136330655"/>
      <w:bookmarkStart w:id="219" w:name="_Toc136350941"/>
      <w:r>
        <w:rPr>
          <w:lang w:val="en-US"/>
        </w:rPr>
        <w:t>Cấu trúc tổng quát</w:t>
      </w:r>
      <w:bookmarkEnd w:id="218"/>
      <w:bookmarkEnd w:id="219"/>
      <w:r>
        <w:rPr>
          <w:lang w:val="en-US"/>
        </w:rPr>
        <w:t xml:space="preserve"> </w:t>
      </w:r>
    </w:p>
    <w:p w14:paraId="0FB51791" w14:textId="321C3CFF" w:rsidR="007A64BC" w:rsidRDefault="00000000" w:rsidP="002B5F31">
      <w:pPr>
        <w:keepNext/>
        <w:ind w:firstLine="0"/>
      </w:pPr>
      <w:r>
        <w:rPr>
          <w:lang w:eastAsia="x-none"/>
        </w:rPr>
        <w:drawing>
          <wp:inline distT="0" distB="0" distL="0" distR="0" wp14:anchorId="7D8EDEF1" wp14:editId="1E72B87C">
            <wp:extent cx="5805170" cy="2519680"/>
            <wp:effectExtent l="0" t="0" r="0" b="0"/>
            <wp:docPr id="269"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805170" cy="2519680"/>
                    </a:xfrm>
                    <a:prstGeom prst="rect">
                      <a:avLst/>
                    </a:prstGeom>
                    <a:noFill/>
                    <a:ln>
                      <a:noFill/>
                    </a:ln>
                  </pic:spPr>
                </pic:pic>
              </a:graphicData>
            </a:graphic>
          </wp:inline>
        </w:drawing>
      </w:r>
    </w:p>
    <w:p w14:paraId="61F44151" w14:textId="54811A16" w:rsidR="009A3626" w:rsidRDefault="007A64BC" w:rsidP="007A64BC">
      <w:pPr>
        <w:pStyle w:val="Caption"/>
      </w:pPr>
      <w:bookmarkStart w:id="220" w:name="_Toc136167234"/>
      <w:bookmarkStart w:id="221" w:name="_Toc136351011"/>
      <w:r>
        <w:t xml:space="preserve">Hình </w:t>
      </w:r>
      <w:fldSimple w:instr=" STYLEREF 1 \s ">
        <w:r w:rsidR="00785EBE">
          <w:rPr>
            <w:noProof/>
          </w:rPr>
          <w:t>3</w:t>
        </w:r>
      </w:fldSimple>
      <w:r w:rsidR="00A95DAA">
        <w:t>.</w:t>
      </w:r>
      <w:fldSimple w:instr=" SEQ Hình \* ARABIC \s 1 ">
        <w:r w:rsidR="00785EBE">
          <w:rPr>
            <w:noProof/>
          </w:rPr>
          <w:t>29</w:t>
        </w:r>
      </w:fldSimple>
      <w:r>
        <w:t xml:space="preserve"> Cấu trúc tổng quát bộ điều khiển của mô hình</w:t>
      </w:r>
      <w:bookmarkEnd w:id="220"/>
      <w:bookmarkEnd w:id="221"/>
    </w:p>
    <w:p w14:paraId="0D04C581" w14:textId="77777777" w:rsidR="00715167" w:rsidRDefault="00715167" w:rsidP="00C36118"/>
    <w:p w14:paraId="592DEC54" w14:textId="1C47E40F" w:rsidR="00C36118" w:rsidRPr="00C36118" w:rsidRDefault="00C36118" w:rsidP="00C36118">
      <w:r>
        <w:lastRenderedPageBreak/>
        <w:t>Bộ điều khiển bao gồm 2 phần chính:</w:t>
      </w:r>
    </w:p>
    <w:p w14:paraId="4EECE7F5" w14:textId="0F986F5C" w:rsidR="007A64BC" w:rsidRDefault="00944AE0">
      <w:pPr>
        <w:numPr>
          <w:ilvl w:val="1"/>
          <w:numId w:val="8"/>
        </w:numPr>
      </w:pPr>
      <w:r>
        <w:t>Điều khiển cho phần biến đổi PFC AC-DC</w:t>
      </w:r>
    </w:p>
    <w:p w14:paraId="7627D46E" w14:textId="642EC32E" w:rsidR="0035346D" w:rsidRDefault="005C6E15">
      <w:pPr>
        <w:numPr>
          <w:ilvl w:val="1"/>
          <w:numId w:val="8"/>
        </w:numPr>
        <w:rPr>
          <w:lang w:eastAsia="x-none"/>
        </w:rPr>
      </w:pPr>
      <w:r>
        <w:t>Đ</w:t>
      </w:r>
      <w:r w:rsidR="0035346D">
        <w:t>iều khiển cho phần biến đổi DC-DC</w:t>
      </w:r>
    </w:p>
    <w:p w14:paraId="4B54B09B" w14:textId="6C17D280" w:rsidR="007A64BC" w:rsidRDefault="00B53D63" w:rsidP="009A3626">
      <w:r>
        <w:t>Trong đó phần điều khiển DC-DC bao gồm bộ điều khiển công suất sạc cho pin.</w:t>
      </w:r>
    </w:p>
    <w:p w14:paraId="19322162" w14:textId="10DDDCB1" w:rsidR="00B318DD" w:rsidRDefault="00B318DD" w:rsidP="00B318DD">
      <w:pPr>
        <w:pStyle w:val="Heading3"/>
        <w:rPr>
          <w:lang w:val="en-US"/>
        </w:rPr>
      </w:pPr>
      <w:bookmarkStart w:id="222" w:name="_Toc136330656"/>
      <w:bookmarkStart w:id="223" w:name="_Toc136350942"/>
      <w:r>
        <w:rPr>
          <w:lang w:val="en-US"/>
        </w:rPr>
        <w:t>Cấu trúc bộ điều khiển PFC AC-DC</w:t>
      </w:r>
      <w:bookmarkEnd w:id="222"/>
      <w:bookmarkEnd w:id="223"/>
    </w:p>
    <w:p w14:paraId="2689A8D7" w14:textId="4040B060" w:rsidR="008032AC" w:rsidRDefault="00000000" w:rsidP="0089210C">
      <w:pPr>
        <w:keepNext/>
        <w:jc w:val="center"/>
      </w:pPr>
      <w:r>
        <w:drawing>
          <wp:inline distT="0" distB="0" distL="0" distR="0" wp14:anchorId="6EFABF97" wp14:editId="133A57A2">
            <wp:extent cx="5039995" cy="2849245"/>
            <wp:effectExtent l="0" t="0" r="0" b="0"/>
            <wp:docPr id="27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5039995" cy="2849245"/>
                    </a:xfrm>
                    <a:prstGeom prst="rect">
                      <a:avLst/>
                    </a:prstGeom>
                    <a:noFill/>
                    <a:ln>
                      <a:noFill/>
                    </a:ln>
                  </pic:spPr>
                </pic:pic>
              </a:graphicData>
            </a:graphic>
          </wp:inline>
        </w:drawing>
      </w:r>
    </w:p>
    <w:p w14:paraId="7750428A" w14:textId="09BDBE3D" w:rsidR="00B318DD" w:rsidRDefault="008032AC" w:rsidP="0089210C">
      <w:pPr>
        <w:pStyle w:val="Caption"/>
      </w:pPr>
      <w:bookmarkStart w:id="224" w:name="_Toc136167235"/>
      <w:bookmarkStart w:id="225" w:name="_Toc136351012"/>
      <w:r>
        <w:t xml:space="preserve">Hình </w:t>
      </w:r>
      <w:fldSimple w:instr=" STYLEREF 1 \s ">
        <w:r w:rsidR="00785EBE">
          <w:rPr>
            <w:noProof/>
          </w:rPr>
          <w:t>3</w:t>
        </w:r>
      </w:fldSimple>
      <w:r w:rsidR="00A95DAA">
        <w:t>.</w:t>
      </w:r>
      <w:fldSimple w:instr=" SEQ Hình \* ARABIC \s 1 ">
        <w:r w:rsidR="00785EBE">
          <w:rPr>
            <w:noProof/>
          </w:rPr>
          <w:t>30</w:t>
        </w:r>
      </w:fldSimple>
      <w:r>
        <w:t xml:space="preserve"> Cấu trúc tổng quan bộ điều khiển </w:t>
      </w:r>
      <w:r w:rsidRPr="0089210C">
        <w:t>mạch</w:t>
      </w:r>
      <w:r>
        <w:t xml:space="preserve"> PFC</w:t>
      </w:r>
      <w:bookmarkEnd w:id="224"/>
      <w:bookmarkEnd w:id="225"/>
    </w:p>
    <w:p w14:paraId="418E7E31" w14:textId="4FEDDEE3" w:rsidR="0089210C" w:rsidRDefault="000C5533" w:rsidP="000C5533">
      <w:r>
        <w:t xml:space="preserve">Bộ chuyển đổi bảo điện áp đầu ra duy trì không đổi bất chấp sự thay đổi của điện áp đầu vào hoặc tải. Bên cạnh đó, nó làm cho dòng điện đầu vào bám theo sự thay đổi của điện áp đầu vào, với trạng thái dòng điện có cùng pha và cùng dạng sóng hình sin. Theo cách này, một vòng điều khiển sẽ không đáp ứng được yêu cầu của toàn hệ thống. Thông thường phương pháp xử lý là sử dụng bộ điều khiển kép. Vòng ngoài hoạt động như vòng điều khiển điện áp và vòng trong là vòng điều khiển dòng điện. Vòng ngoài duy trì điện áp đầu ra không đổi, trong khi vòng bên trong đảm bảo dòng điện đầu vào của hệ thống theo dõi hình dạng của điện áp đầu vào. Đầu ra của vòng lặp bên ngoài được gửi đến vòng lặp bên trong dưới dạng đầu vào. Cấu trúc điều khiển hệ thống được thể hiện trong </w:t>
      </w:r>
      <w:r w:rsidR="00B1275B">
        <w:t>H</w:t>
      </w:r>
      <w:r>
        <w:t xml:space="preserve">ình </w:t>
      </w:r>
      <w:r w:rsidR="00B1275B">
        <w:t>3.3</w:t>
      </w:r>
      <w:r>
        <w:t>1 bên dưới.</w:t>
      </w:r>
    </w:p>
    <w:p w14:paraId="77FA8F52" w14:textId="717D7370" w:rsidR="00A62250" w:rsidRPr="00A62250" w:rsidRDefault="00A62250" w:rsidP="000C5533">
      <w:pPr>
        <w:rPr>
          <w:b/>
          <w:bCs/>
        </w:rPr>
      </w:pPr>
      <w:r>
        <w:t xml:space="preserve">Sau khi lấy mẫu, điện áp đầu ra </w:t>
      </w:r>
      <w:r w:rsidR="004D7CC3" w:rsidRPr="004D7CC3">
        <w:rPr>
          <w:position w:val="-12"/>
        </w:rPr>
        <w:object w:dxaOrig="420" w:dyaOrig="360" w14:anchorId="3586B1FE">
          <v:shape id="_x0000_i1295" type="#_x0000_t75" style="width:20.1pt;height:18.4pt" o:ole="">
            <v:imagedata r:id="rId445" o:title=""/>
          </v:shape>
          <o:OLEObject Type="Embed" ProgID="Equation.DSMT4" ShapeID="_x0000_i1295" DrawAspect="Content" ObjectID="_1747068985" r:id="rId446"/>
        </w:object>
      </w:r>
      <w:r>
        <w:t xml:space="preserve"> được so sánh với điện áp tham chiếu </w:t>
      </w:r>
      <w:r w:rsidR="000D48FE" w:rsidRPr="000D48FE">
        <w:rPr>
          <w:position w:val="-14"/>
        </w:rPr>
        <w:object w:dxaOrig="400" w:dyaOrig="380" w14:anchorId="50E5F1F0">
          <v:shape id="_x0000_i1296" type="#_x0000_t75" style="width:20.1pt;height:19.25pt" o:ole="">
            <v:imagedata r:id="rId447" o:title=""/>
          </v:shape>
          <o:OLEObject Type="Embed" ProgID="Equation.DSMT4" ShapeID="_x0000_i1296" DrawAspect="Content" ObjectID="_1747068986" r:id="rId448"/>
        </w:object>
      </w:r>
      <w:r>
        <w:t xml:space="preserve">, giá trị sai số điện áp được gửi đến bộ điều khiển </w:t>
      </w:r>
      <w:r w:rsidR="00DC27EA" w:rsidRPr="00DC27EA">
        <w:rPr>
          <w:position w:val="-4"/>
        </w:rPr>
        <w:object w:dxaOrig="360" w:dyaOrig="260" w14:anchorId="02F7536E">
          <v:shape id="_x0000_i1297" type="#_x0000_t75" style="width:18.4pt;height:13.4pt" o:ole="">
            <v:imagedata r:id="rId449" o:title=""/>
          </v:shape>
          <o:OLEObject Type="Embed" ProgID="Equation.DSMT4" ShapeID="_x0000_i1297" DrawAspect="Content" ObjectID="_1747068987" r:id="rId450"/>
        </w:object>
      </w:r>
      <w:r>
        <w:t xml:space="preserve"> của vòng điều khiển điện áp, trong đó </w:t>
      </w:r>
      <w:r w:rsidR="00DC27EA" w:rsidRPr="004D7CC3">
        <w:rPr>
          <w:position w:val="-12"/>
        </w:rPr>
        <w:object w:dxaOrig="420" w:dyaOrig="360" w14:anchorId="6F226B3B">
          <v:shape id="_x0000_i1298" type="#_x0000_t75" style="width:20.1pt;height:18.4pt" o:ole="">
            <v:imagedata r:id="rId445" o:title=""/>
          </v:shape>
          <o:OLEObject Type="Embed" ProgID="Equation.DSMT4" ShapeID="_x0000_i1298" DrawAspect="Content" ObjectID="_1747068988" r:id="rId451"/>
        </w:object>
      </w:r>
      <w:r>
        <w:t xml:space="preserve"> và </w:t>
      </w:r>
      <w:r w:rsidR="00DC27EA" w:rsidRPr="000D48FE">
        <w:rPr>
          <w:position w:val="-14"/>
        </w:rPr>
        <w:object w:dxaOrig="400" w:dyaOrig="380" w14:anchorId="2DB54E59">
          <v:shape id="_x0000_i1299" type="#_x0000_t75" style="width:20.1pt;height:19.25pt" o:ole="">
            <v:imagedata r:id="rId447" o:title=""/>
          </v:shape>
          <o:OLEObject Type="Embed" ProgID="Equation.DSMT4" ShapeID="_x0000_i1299" DrawAspect="Content" ObjectID="_1747068989" r:id="rId452"/>
        </w:object>
      </w:r>
      <w:r>
        <w:t xml:space="preserve"> được cân bằng bằng thuật toán điều khiển tương ứng, để điện áp </w:t>
      </w:r>
      <w:r>
        <w:lastRenderedPageBreak/>
        <w:t xml:space="preserve">đầu ra </w:t>
      </w:r>
      <w:r w:rsidR="00DC27EA" w:rsidRPr="004D7CC3">
        <w:rPr>
          <w:position w:val="-12"/>
        </w:rPr>
        <w:object w:dxaOrig="420" w:dyaOrig="360" w14:anchorId="3D14D6DE">
          <v:shape id="_x0000_i1300" type="#_x0000_t75" style="width:20.1pt;height:18.4pt" o:ole="">
            <v:imagedata r:id="rId445" o:title=""/>
          </v:shape>
          <o:OLEObject Type="Embed" ProgID="Equation.DSMT4" ShapeID="_x0000_i1300" DrawAspect="Content" ObjectID="_1747068990" r:id="rId453"/>
        </w:object>
      </w:r>
      <w:r>
        <w:t xml:space="preserve"> có thể duy trì ổn định. Giá trị đầu ra của bộ điều khiển </w:t>
      </w:r>
      <w:r w:rsidR="00DC27EA" w:rsidRPr="00DC27EA">
        <w:rPr>
          <w:position w:val="-4"/>
        </w:rPr>
        <w:object w:dxaOrig="360" w:dyaOrig="260" w14:anchorId="4812E869">
          <v:shape id="_x0000_i1301" type="#_x0000_t75" style="width:18.4pt;height:13.4pt" o:ole="">
            <v:imagedata r:id="rId449" o:title=""/>
          </v:shape>
          <o:OLEObject Type="Embed" ProgID="Equation.DSMT4" ShapeID="_x0000_i1301" DrawAspect="Content" ObjectID="_1747068991" r:id="rId454"/>
        </w:object>
      </w:r>
      <w:r>
        <w:t xml:space="preserve"> vòng điện áp được nhân với </w:t>
      </w:r>
      <w:r w:rsidR="00DC27EA" w:rsidRPr="00DC27EA">
        <w:rPr>
          <w:position w:val="-12"/>
        </w:rPr>
        <w:object w:dxaOrig="300" w:dyaOrig="360" w14:anchorId="445E2C7B">
          <v:shape id="_x0000_i1302" type="#_x0000_t75" style="width:15.05pt;height:18.4pt" o:ole="">
            <v:imagedata r:id="rId455" o:title=""/>
          </v:shape>
          <o:OLEObject Type="Embed" ProgID="Equation.DSMT4" ShapeID="_x0000_i1302" DrawAspect="Content" ObjectID="_1747068992" r:id="rId456"/>
        </w:object>
      </w:r>
      <w:r>
        <w:t xml:space="preserve">, là giá trị của điện áp đầu vào. Vì hình dạng của giá trị điện áp đầu vào là hình sin sau đã qua chỉnh lưu, nên chúng ta thu được tín hiệu có dạng sóng hình sin chỉnh lưu. Ta đặt tín hiệu </w:t>
      </w:r>
      <w:r w:rsidR="00727BAD" w:rsidRPr="000D48FE">
        <w:rPr>
          <w:position w:val="-14"/>
        </w:rPr>
        <w:object w:dxaOrig="400" w:dyaOrig="380" w14:anchorId="340A286D">
          <v:shape id="_x0000_i1303" type="#_x0000_t75" style="width:20.1pt;height:19.25pt" o:ole="">
            <v:imagedata r:id="rId457" o:title=""/>
          </v:shape>
          <o:OLEObject Type="Embed" ProgID="Equation.DSMT4" ShapeID="_x0000_i1303" DrawAspect="Content" ObjectID="_1747068993" r:id="rId458"/>
        </w:object>
      </w:r>
      <w:r>
        <w:t xml:space="preserve"> này làm tham chiếu của dòng điện qua cuộn cảm </w:t>
      </w:r>
      <w:r w:rsidR="009F6678" w:rsidRPr="009F6678">
        <w:rPr>
          <w:position w:val="-12"/>
        </w:rPr>
        <w:object w:dxaOrig="279" w:dyaOrig="360" w14:anchorId="272189B2">
          <v:shape id="_x0000_i1304" type="#_x0000_t75" style="width:14.25pt;height:18.4pt" o:ole="">
            <v:imagedata r:id="rId459" o:title=""/>
          </v:shape>
          <o:OLEObject Type="Embed" ProgID="Equation.DSMT4" ShapeID="_x0000_i1304" DrawAspect="Content" ObjectID="_1747068994" r:id="rId460"/>
        </w:object>
      </w:r>
      <w:r>
        <w:t>, sau đó gửi sai số vào bộ điều khiển PI vòng lặp dòng điện.</w:t>
      </w:r>
    </w:p>
    <w:p w14:paraId="7812F549" w14:textId="7365AB44" w:rsidR="00696817" w:rsidRDefault="00000000" w:rsidP="00696817">
      <w:pPr>
        <w:keepNext/>
        <w:jc w:val="center"/>
      </w:pPr>
      <w:r>
        <w:drawing>
          <wp:inline distT="0" distB="0" distL="0" distR="0" wp14:anchorId="304DBA41" wp14:editId="5661722A">
            <wp:extent cx="5039995" cy="3402330"/>
            <wp:effectExtent l="0" t="0" r="0" b="0"/>
            <wp:docPr id="28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039995" cy="3402330"/>
                    </a:xfrm>
                    <a:prstGeom prst="rect">
                      <a:avLst/>
                    </a:prstGeom>
                    <a:noFill/>
                    <a:ln>
                      <a:noFill/>
                    </a:ln>
                  </pic:spPr>
                </pic:pic>
              </a:graphicData>
            </a:graphic>
          </wp:inline>
        </w:drawing>
      </w:r>
    </w:p>
    <w:p w14:paraId="74932F7C" w14:textId="196567AE" w:rsidR="008032AC" w:rsidRDefault="00696817" w:rsidP="00696817">
      <w:pPr>
        <w:pStyle w:val="Caption"/>
      </w:pPr>
      <w:bookmarkStart w:id="226" w:name="_Toc136167236"/>
      <w:bookmarkStart w:id="227" w:name="_Toc136351013"/>
      <w:r>
        <w:t xml:space="preserve">Hình </w:t>
      </w:r>
      <w:fldSimple w:instr=" STYLEREF 1 \s ">
        <w:r w:rsidR="00785EBE">
          <w:rPr>
            <w:noProof/>
          </w:rPr>
          <w:t>3</w:t>
        </w:r>
      </w:fldSimple>
      <w:r w:rsidR="00A95DAA">
        <w:t>.</w:t>
      </w:r>
      <w:fldSimple w:instr=" SEQ Hình \* ARABIC \s 1 ">
        <w:r w:rsidR="00785EBE">
          <w:rPr>
            <w:noProof/>
          </w:rPr>
          <w:t>31</w:t>
        </w:r>
      </w:fldSimple>
      <w:r>
        <w:t xml:space="preserve"> Chi tiết bộ điều khiển mạch PFC</w:t>
      </w:r>
      <w:bookmarkEnd w:id="226"/>
      <w:bookmarkEnd w:id="227"/>
    </w:p>
    <w:p w14:paraId="6452F9F7" w14:textId="1612484B" w:rsidR="00965C30" w:rsidRDefault="00965C30" w:rsidP="00965C30">
      <w:r>
        <w:t xml:space="preserve">Bằng thuật toán tương ứng, </w:t>
      </w:r>
      <w:r w:rsidR="00B947E3" w:rsidRPr="009F6678">
        <w:rPr>
          <w:position w:val="-12"/>
        </w:rPr>
        <w:object w:dxaOrig="279" w:dyaOrig="360" w14:anchorId="53A1BDAA">
          <v:shape id="_x0000_i1306" type="#_x0000_t75" style="width:14.25pt;height:18.4pt" o:ole="">
            <v:imagedata r:id="rId459" o:title=""/>
          </v:shape>
          <o:OLEObject Type="Embed" ProgID="Equation.DSMT4" ShapeID="_x0000_i1306" DrawAspect="Content" ObjectID="_1747068995" r:id="rId462"/>
        </w:object>
      </w:r>
      <w:r>
        <w:t xml:space="preserve">và </w:t>
      </w:r>
      <w:r w:rsidR="00B947E3" w:rsidRPr="00B947E3">
        <w:rPr>
          <w:position w:val="-14"/>
        </w:rPr>
        <w:object w:dxaOrig="400" w:dyaOrig="380" w14:anchorId="030B7151">
          <v:shape id="_x0000_i1307" type="#_x0000_t75" style="width:20.1pt;height:19.25pt" o:ole="">
            <v:imagedata r:id="rId463" o:title=""/>
          </v:shape>
          <o:OLEObject Type="Embed" ProgID="Equation.DSMT4" ShapeID="_x0000_i1307" DrawAspect="Content" ObjectID="_1747068996" r:id="rId464"/>
        </w:object>
      </w:r>
      <w:r>
        <w:t xml:space="preserve"> cũng được đ</w:t>
      </w:r>
      <w:r w:rsidR="00693173">
        <w:t>iều</w:t>
      </w:r>
      <w:r>
        <w:t xml:space="preserve"> chỉnh gần bằng nhau. Như vậy chúng ta có thể giữ cho dòng điện đầu vào cùng pha với điện áp đầu vào và đạt được mục tiêu hiệu chỉnh hệ số công suất.</w:t>
      </w:r>
    </w:p>
    <w:p w14:paraId="0DABBEBD" w14:textId="344D4EA3" w:rsidR="005F4F67" w:rsidRDefault="00E57CE6" w:rsidP="00965C30">
      <w:r>
        <w:t>Điều cần lưu ý là do dòng điện đầu ra chứa thành phần hài gấp 2 tần số nguồn, nên dòng điện hài sẽ tạo ra gợn áp trên tụ điện đầu ra có tần số gấp 2 lần tần số lưới. Nếu vòng hồi tiếp không thể loại bỏ tốt điện áp gợn này, thì thành phần sóng hài tạo ra sẽ tham chiếu điện áp đầu vào hình sin thông qua hệ số nhân, dẫn đến sự biến dạng nghiêm trọng của dòng điện đầu vào.</w:t>
      </w:r>
    </w:p>
    <w:p w14:paraId="30D3C0D0" w14:textId="5C263BDA" w:rsidR="008E22C4" w:rsidRDefault="008E22C4" w:rsidP="008E22C4">
      <w:pPr>
        <w:pStyle w:val="Heading3"/>
      </w:pPr>
      <w:bookmarkStart w:id="228" w:name="_Toc136330657"/>
      <w:bookmarkStart w:id="229" w:name="_Toc136350943"/>
      <w:r>
        <w:rPr>
          <w:lang w:val="en-US"/>
        </w:rPr>
        <w:lastRenderedPageBreak/>
        <w:t xml:space="preserve">Cấu </w:t>
      </w:r>
      <w:r>
        <w:t>trúc bộ điều khiển DC-DC và các trạng thái sạc</w:t>
      </w:r>
      <w:bookmarkEnd w:id="228"/>
      <w:bookmarkEnd w:id="229"/>
    </w:p>
    <w:p w14:paraId="6E363B93" w14:textId="27BD933D" w:rsidR="00050D73" w:rsidRDefault="00000000" w:rsidP="00050D73">
      <w:pPr>
        <w:keepNext/>
      </w:pPr>
      <w:r>
        <w:rPr>
          <w:lang w:val="x-none" w:eastAsia="x-none"/>
        </w:rPr>
        <w:drawing>
          <wp:inline distT="0" distB="0" distL="0" distR="0" wp14:anchorId="5A41AE4A" wp14:editId="0CB8C72C">
            <wp:extent cx="4773930" cy="3232150"/>
            <wp:effectExtent l="0" t="0" r="0" b="0"/>
            <wp:docPr id="284"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4773930" cy="3232150"/>
                    </a:xfrm>
                    <a:prstGeom prst="rect">
                      <a:avLst/>
                    </a:prstGeom>
                    <a:noFill/>
                    <a:ln>
                      <a:noFill/>
                    </a:ln>
                  </pic:spPr>
                </pic:pic>
              </a:graphicData>
            </a:graphic>
          </wp:inline>
        </w:drawing>
      </w:r>
    </w:p>
    <w:p w14:paraId="47E7BD71" w14:textId="02A86750" w:rsidR="008E22C4" w:rsidRDefault="00050D73" w:rsidP="00050D73">
      <w:pPr>
        <w:pStyle w:val="Caption"/>
      </w:pPr>
      <w:bookmarkStart w:id="230" w:name="_Toc136167237"/>
      <w:bookmarkStart w:id="231" w:name="_Toc136351014"/>
      <w:r>
        <w:t xml:space="preserve">Hình </w:t>
      </w:r>
      <w:fldSimple w:instr=" STYLEREF 1 \s ">
        <w:r w:rsidR="00785EBE">
          <w:rPr>
            <w:noProof/>
          </w:rPr>
          <w:t>3</w:t>
        </w:r>
      </w:fldSimple>
      <w:r w:rsidR="00A95DAA">
        <w:t>.</w:t>
      </w:r>
      <w:fldSimple w:instr=" SEQ Hình \* ARABIC \s 1 ">
        <w:r w:rsidR="00785EBE">
          <w:rPr>
            <w:noProof/>
          </w:rPr>
          <w:t>32</w:t>
        </w:r>
      </w:fldSimple>
      <w:r>
        <w:t xml:space="preserve"> Cấu trúc tổng quan bộ điều khiển mạch DC-DC và sạc cho Pin</w:t>
      </w:r>
      <w:bookmarkEnd w:id="230"/>
      <w:bookmarkEnd w:id="231"/>
    </w:p>
    <w:p w14:paraId="7C61AAD0" w14:textId="46E046BB" w:rsidR="00E851CD" w:rsidRDefault="00F6398F" w:rsidP="00F6398F">
      <w:r>
        <w:t>Mô hình sử dụng cấu trúc Forward 2 khóa vận hành ở chế độ CCM, cấu trúc này có 2 khóa được điều khiển ngắt đồng thời với nhau nên chỉ dùng một tín hiệu điều khiển.</w:t>
      </w:r>
    </w:p>
    <w:p w14:paraId="045BA58F" w14:textId="396A64A7" w:rsidR="00F6398F" w:rsidRDefault="00F6398F" w:rsidP="00F6398F">
      <w:r>
        <w:t xml:space="preserve">Như đã được đề cập, mô hình sử dụng chế độ CC/CV để sạc cho pin, vậy sẽ cần đến 2 vòng điều khiển riêng biệt nhau, một vòng điều khiển điện áp và một vòng điều khiển dòng điện. Bộ điều khiển </w:t>
      </w:r>
      <w:r w:rsidR="00E17795" w:rsidRPr="00DC27EA">
        <w:rPr>
          <w:position w:val="-4"/>
        </w:rPr>
        <w:object w:dxaOrig="360" w:dyaOrig="260" w14:anchorId="4427796F">
          <v:shape id="_x0000_i1309" type="#_x0000_t75" style="width:18.4pt;height:13.4pt" o:ole="">
            <v:imagedata r:id="rId449" o:title=""/>
          </v:shape>
          <o:OLEObject Type="Embed" ProgID="Equation.DSMT4" ShapeID="_x0000_i1309" DrawAspect="Content" ObjectID="_1747068997" r:id="rId466"/>
        </w:object>
      </w:r>
      <w:r>
        <w:t xml:space="preserve"> được sử dụng để điều chỉnh điện áp và dòng điện sạc cho pin.</w:t>
      </w:r>
    </w:p>
    <w:p w14:paraId="33DF55A6" w14:textId="1A08F27D" w:rsidR="00BF45D0" w:rsidRDefault="00000000" w:rsidP="00BF45D0">
      <w:pPr>
        <w:keepNext/>
        <w:jc w:val="center"/>
      </w:pPr>
      <w:r>
        <w:drawing>
          <wp:inline distT="0" distB="0" distL="0" distR="0" wp14:anchorId="343F67FA" wp14:editId="4C0940D4">
            <wp:extent cx="3955415" cy="2296795"/>
            <wp:effectExtent l="0" t="0" r="0" b="0"/>
            <wp:docPr id="28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3955415" cy="2296795"/>
                    </a:xfrm>
                    <a:prstGeom prst="rect">
                      <a:avLst/>
                    </a:prstGeom>
                    <a:noFill/>
                    <a:ln>
                      <a:noFill/>
                    </a:ln>
                  </pic:spPr>
                </pic:pic>
              </a:graphicData>
            </a:graphic>
          </wp:inline>
        </w:drawing>
      </w:r>
    </w:p>
    <w:p w14:paraId="3A536D94" w14:textId="3F3FAB95" w:rsidR="00BF45D0" w:rsidRDefault="00BF45D0" w:rsidP="00BF45D0">
      <w:pPr>
        <w:pStyle w:val="Caption"/>
      </w:pPr>
      <w:bookmarkStart w:id="232" w:name="_Toc136167238"/>
      <w:bookmarkStart w:id="233" w:name="_Toc136351015"/>
      <w:r>
        <w:t xml:space="preserve">Hình </w:t>
      </w:r>
      <w:fldSimple w:instr=" STYLEREF 1 \s ">
        <w:r w:rsidR="00785EBE">
          <w:rPr>
            <w:noProof/>
          </w:rPr>
          <w:t>3</w:t>
        </w:r>
      </w:fldSimple>
      <w:r w:rsidR="00A95DAA">
        <w:t>.</w:t>
      </w:r>
      <w:fldSimple w:instr=" SEQ Hình \* ARABIC \s 1 ">
        <w:r w:rsidR="00785EBE">
          <w:rPr>
            <w:noProof/>
          </w:rPr>
          <w:t>33</w:t>
        </w:r>
      </w:fldSimple>
      <w:r>
        <w:t xml:space="preserve"> Đặc tính công suất được điều khiển để sạc Pin</w:t>
      </w:r>
      <w:bookmarkEnd w:id="232"/>
      <w:bookmarkEnd w:id="233"/>
    </w:p>
    <w:p w14:paraId="233E9A47" w14:textId="657E4F6D" w:rsidR="00F6398F" w:rsidRDefault="00F6398F" w:rsidP="00F6398F">
      <w:r>
        <w:lastRenderedPageBreak/>
        <w:t>Ở đây, tại mỗi thời điểm chỉ có một vòng lặp hoạt động, tương ứng với mỗi chế độ sạc khác nhau. Điều này được thực hiện bởi một bộ điều khiển chế độ sạc.</w:t>
      </w:r>
    </w:p>
    <w:p w14:paraId="3AD9EE18" w14:textId="0DB2524F" w:rsidR="00F6398F" w:rsidRDefault="00F6398F" w:rsidP="00F6398F">
      <w:r>
        <w:t xml:space="preserve">Ở chế độ CC, dòng điện sạc </w:t>
      </w:r>
      <w:r w:rsidR="00E17795" w:rsidRPr="00E17795">
        <w:rPr>
          <w:position w:val="-12"/>
        </w:rPr>
        <w:object w:dxaOrig="279" w:dyaOrig="360" w14:anchorId="7BB55A9C">
          <v:shape id="_x0000_i1311" type="#_x0000_t75" style="width:14.25pt;height:18.4pt" o:ole="">
            <v:imagedata r:id="rId468" o:title=""/>
          </v:shape>
          <o:OLEObject Type="Embed" ProgID="Equation.DSMT4" ShapeID="_x0000_i1311" DrawAspect="Content" ObjectID="_1747068998" r:id="rId469"/>
        </w:object>
      </w:r>
      <w:r>
        <w:t xml:space="preserve"> được đặt ở một giá trị định mức. Khi điện áp pin </w:t>
      </w:r>
      <w:r w:rsidR="000A4D9E" w:rsidRPr="00E17795">
        <w:rPr>
          <w:position w:val="-12"/>
        </w:rPr>
        <w:object w:dxaOrig="300" w:dyaOrig="360" w14:anchorId="107D6B4C">
          <v:shape id="_x0000_i1312" type="#_x0000_t75" style="width:15.05pt;height:18.4pt" o:ole="">
            <v:imagedata r:id="rId470" o:title=""/>
          </v:shape>
          <o:OLEObject Type="Embed" ProgID="Equation.DSMT4" ShapeID="_x0000_i1312" DrawAspect="Content" ObjectID="_1747068999" r:id="rId471"/>
        </w:object>
      </w:r>
      <w:r>
        <w:t xml:space="preserve"> đạt đến giá trị tối đa, bộ điều khiển chuyển sang chế độ CV. Trong chế độ CV, dòng điện sạc giảm dần đến khi nó đạt được một giá trị xác định trước </w:t>
      </w:r>
      <w:r w:rsidR="00901A5E" w:rsidRPr="00901A5E">
        <w:rPr>
          <w:position w:val="-14"/>
        </w:rPr>
        <w:object w:dxaOrig="720" w:dyaOrig="380" w14:anchorId="679C989D">
          <v:shape id="_x0000_i1313" type="#_x0000_t75" style="width:36.85pt;height:19.25pt" o:ole="">
            <v:imagedata r:id="rId472" o:title=""/>
          </v:shape>
          <o:OLEObject Type="Embed" ProgID="Equation.DSMT4" ShapeID="_x0000_i1313" DrawAspect="Content" ObjectID="_1747069000" r:id="rId473"/>
        </w:object>
      </w:r>
      <w:r>
        <w:t>, pin xem như đã được sạc đầy, ta chuyển trạng thái sang chế độ nghỉ. Quan sát mô hình để biết thêm chi tiết.</w:t>
      </w:r>
    </w:p>
    <w:p w14:paraId="417D09DA" w14:textId="0A042EB4" w:rsidR="008200F7" w:rsidRDefault="00000000" w:rsidP="008200F7">
      <w:pPr>
        <w:keepNext/>
      </w:pPr>
      <w:r>
        <w:drawing>
          <wp:inline distT="0" distB="0" distL="0" distR="0" wp14:anchorId="7EE0FC6C" wp14:editId="44BFB80A">
            <wp:extent cx="5039995" cy="3434080"/>
            <wp:effectExtent l="0" t="0" r="0" b="0"/>
            <wp:docPr id="29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039995" cy="3434080"/>
                    </a:xfrm>
                    <a:prstGeom prst="rect">
                      <a:avLst/>
                    </a:prstGeom>
                    <a:noFill/>
                    <a:ln>
                      <a:noFill/>
                    </a:ln>
                  </pic:spPr>
                </pic:pic>
              </a:graphicData>
            </a:graphic>
          </wp:inline>
        </w:drawing>
      </w:r>
    </w:p>
    <w:p w14:paraId="6429A90A" w14:textId="03D74BDE" w:rsidR="00AA34FE" w:rsidRDefault="008200F7" w:rsidP="00155812">
      <w:pPr>
        <w:pStyle w:val="Caption"/>
      </w:pPr>
      <w:bookmarkStart w:id="234" w:name="_Toc136167239"/>
      <w:bookmarkStart w:id="235" w:name="_Toc136351016"/>
      <w:r>
        <w:t xml:space="preserve">Hình </w:t>
      </w:r>
      <w:fldSimple w:instr=" STYLEREF 1 \s ">
        <w:r w:rsidR="00785EBE">
          <w:rPr>
            <w:noProof/>
          </w:rPr>
          <w:t>3</w:t>
        </w:r>
      </w:fldSimple>
      <w:r w:rsidR="00A95DAA">
        <w:t>.</w:t>
      </w:r>
      <w:fldSimple w:instr=" SEQ Hình \* ARABIC \s 1 ">
        <w:r w:rsidR="00785EBE">
          <w:rPr>
            <w:noProof/>
          </w:rPr>
          <w:t>34</w:t>
        </w:r>
      </w:fldSimple>
      <w:r>
        <w:t xml:space="preserve"> </w:t>
      </w:r>
      <w:r w:rsidRPr="003E653C">
        <w:t xml:space="preserve">Chi tiết bộ điều </w:t>
      </w:r>
      <w:r w:rsidRPr="00155812">
        <w:t>khiển</w:t>
      </w:r>
      <w:r w:rsidRPr="003E653C">
        <w:t xml:space="preserve"> mạch </w:t>
      </w:r>
      <w:r>
        <w:t>DC-DC</w:t>
      </w:r>
      <w:bookmarkEnd w:id="234"/>
      <w:bookmarkEnd w:id="235"/>
    </w:p>
    <w:p w14:paraId="5A58CF26" w14:textId="5A47B0D9" w:rsidR="006F669D" w:rsidRDefault="00AA34FE" w:rsidP="001D744C">
      <w:pPr>
        <w:pStyle w:val="Heading1"/>
      </w:pPr>
      <w:r>
        <w:br w:type="page"/>
      </w:r>
      <w:bookmarkStart w:id="236" w:name="_Toc136166473"/>
      <w:bookmarkStart w:id="237" w:name="_Toc136330658"/>
      <w:bookmarkStart w:id="238" w:name="_Toc136350944"/>
      <w:r w:rsidR="001D744C">
        <w:lastRenderedPageBreak/>
        <w:t>THIẾT KẾ MÔ HÌNH</w:t>
      </w:r>
      <w:bookmarkEnd w:id="236"/>
      <w:bookmarkEnd w:id="237"/>
      <w:bookmarkEnd w:id="238"/>
    </w:p>
    <w:p w14:paraId="66E55C14" w14:textId="1E184A4E" w:rsidR="00B21858" w:rsidRDefault="00B5052C" w:rsidP="00B5052C">
      <w:pPr>
        <w:pStyle w:val="Heading2"/>
        <w:rPr>
          <w:lang w:val="en-US"/>
        </w:rPr>
      </w:pPr>
      <w:bookmarkStart w:id="239" w:name="_Toc136166474"/>
      <w:bookmarkStart w:id="240" w:name="_Toc136330659"/>
      <w:bookmarkStart w:id="241" w:name="_Toc136350945"/>
      <w:r>
        <w:rPr>
          <w:lang w:val="en-US"/>
        </w:rPr>
        <w:t>Đối tượng thiết kế</w:t>
      </w:r>
      <w:bookmarkEnd w:id="239"/>
      <w:bookmarkEnd w:id="240"/>
      <w:bookmarkEnd w:id="241"/>
    </w:p>
    <w:p w14:paraId="67AA60E0" w14:textId="466B0685" w:rsidR="00210393" w:rsidRDefault="003D3EB7" w:rsidP="00910830">
      <w:r>
        <w:t>Các dòng xe điện công suất nhỏ (xe đạp điện, xe máy điện) sử dụng pin Li-ion được thiết kế với mức điện áp từ 24V, 36V, 48V, 60V….. dung lượng từ 5Ah đến 20Ah. Để mô hình thí nghiệm g</w:t>
      </w:r>
      <w:r w:rsidR="00A6179A">
        <w:t>ầ</w:t>
      </w:r>
      <w:r>
        <w:t>n nhất có thể so với thực tế và giảm thiểu chi phí thực hiện, đề tài này sử dụng một mô hình pin Li-ion có điện áp 36V (điện áp cao nhất khi sạc đầy là 42V), dung lượng 3.5Ah được ghép nối tiếp từ 10 tế bào pin 18650 điện áp 3.6V và dung lượng 3.5Ah. Do đó đề tài này hướng đến việc thiết kế bộ chuyển đổi công suất khoảng 150W, ứng dụng sạc cho mô hình pin xe điện trên.</w:t>
      </w:r>
    </w:p>
    <w:p w14:paraId="606F96A6" w14:textId="3918FC52" w:rsidR="002D697E" w:rsidRDefault="002D697E" w:rsidP="00A96C3A">
      <w:pPr>
        <w:pStyle w:val="Captiontable"/>
      </w:pPr>
      <w:bookmarkStart w:id="242" w:name="_Toc136166965"/>
      <w:r>
        <w:t xml:space="preserve">Bảng </w:t>
      </w:r>
      <w:fldSimple w:instr=" STYLEREF 1 \s ">
        <w:r w:rsidR="00785EBE">
          <w:rPr>
            <w:noProof/>
          </w:rPr>
          <w:t>4</w:t>
        </w:r>
      </w:fldSimple>
      <w:r w:rsidR="00A92B8A">
        <w:t>.</w:t>
      </w:r>
      <w:fldSimple w:instr=" SEQ Bảng \* ARABIC \s 1 ">
        <w:r w:rsidR="00785EBE">
          <w:rPr>
            <w:noProof/>
          </w:rPr>
          <w:t>1</w:t>
        </w:r>
      </w:fldSimple>
      <w:r>
        <w:t xml:space="preserve"> Thông số thiết kế của mô hình</w:t>
      </w:r>
      <w:bookmarkEnd w:id="242"/>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4533"/>
        <w:gridCol w:w="4531"/>
      </w:tblGrid>
      <w:tr w:rsidR="00AE7C71" w14:paraId="2A25E787" w14:textId="77777777">
        <w:tc>
          <w:tcPr>
            <w:tcW w:w="4645" w:type="dxa"/>
            <w:tcBorders>
              <w:bottom w:val="single" w:sz="12" w:space="0" w:color="666666"/>
            </w:tcBorders>
            <w:shd w:val="clear" w:color="auto" w:fill="E7E6E6"/>
          </w:tcPr>
          <w:p w14:paraId="57991A74" w14:textId="40CCF766" w:rsidR="00551E07" w:rsidRPr="00A65868" w:rsidRDefault="00551E07" w:rsidP="00A65868">
            <w:pPr>
              <w:spacing w:line="276" w:lineRule="auto"/>
              <w:ind w:firstLine="0"/>
              <w:rPr>
                <w:lang w:eastAsia="x-none"/>
              </w:rPr>
            </w:pPr>
            <w:r w:rsidRPr="00A65868">
              <w:rPr>
                <w:lang w:eastAsia="x-none"/>
              </w:rPr>
              <w:t>Thông số kỹ thuật</w:t>
            </w:r>
          </w:p>
        </w:tc>
        <w:tc>
          <w:tcPr>
            <w:tcW w:w="4645" w:type="dxa"/>
            <w:tcBorders>
              <w:bottom w:val="single" w:sz="12" w:space="0" w:color="666666"/>
            </w:tcBorders>
            <w:shd w:val="clear" w:color="auto" w:fill="E7E6E6"/>
          </w:tcPr>
          <w:p w14:paraId="2798C0B7" w14:textId="0F451988" w:rsidR="00551E07" w:rsidRPr="00A65868" w:rsidRDefault="00551E07" w:rsidP="00A65868">
            <w:pPr>
              <w:spacing w:line="276" w:lineRule="auto"/>
              <w:ind w:firstLine="0"/>
              <w:rPr>
                <w:lang w:eastAsia="x-none"/>
              </w:rPr>
            </w:pPr>
            <w:r w:rsidRPr="00A65868">
              <w:rPr>
                <w:lang w:eastAsia="x-none"/>
              </w:rPr>
              <w:t>Giá trị</w:t>
            </w:r>
          </w:p>
        </w:tc>
      </w:tr>
      <w:tr w:rsidR="00551E07" w14:paraId="1FECA7DE" w14:textId="77777777">
        <w:tc>
          <w:tcPr>
            <w:tcW w:w="4645" w:type="dxa"/>
            <w:shd w:val="clear" w:color="auto" w:fill="auto"/>
          </w:tcPr>
          <w:p w14:paraId="0B2FDE9E" w14:textId="27258B17" w:rsidR="00551E07" w:rsidRPr="00A65868" w:rsidRDefault="00551E07" w:rsidP="00A65868">
            <w:pPr>
              <w:spacing w:line="276" w:lineRule="auto"/>
              <w:ind w:firstLine="0"/>
              <w:rPr>
                <w:lang w:eastAsia="x-none"/>
              </w:rPr>
            </w:pPr>
            <w:r w:rsidRPr="00A65868">
              <w:rPr>
                <w:lang w:eastAsia="x-none"/>
              </w:rPr>
              <w:t>Điện áp cấp</w:t>
            </w:r>
          </w:p>
        </w:tc>
        <w:tc>
          <w:tcPr>
            <w:tcW w:w="4645" w:type="dxa"/>
            <w:shd w:val="clear" w:color="auto" w:fill="auto"/>
          </w:tcPr>
          <w:p w14:paraId="467C0C32" w14:textId="76BAFF05" w:rsidR="00551E07" w:rsidRPr="00A65868" w:rsidRDefault="00551E07" w:rsidP="00A65868">
            <w:pPr>
              <w:spacing w:line="276" w:lineRule="auto"/>
              <w:ind w:firstLine="0"/>
              <w:rPr>
                <w:lang w:eastAsia="x-none"/>
              </w:rPr>
            </w:pPr>
            <w:r w:rsidRPr="00A65868">
              <w:rPr>
                <w:lang w:eastAsia="x-none"/>
              </w:rPr>
              <w:t>195 VAC – 270 VAC</w:t>
            </w:r>
          </w:p>
        </w:tc>
      </w:tr>
      <w:tr w:rsidR="00551E07" w14:paraId="34F5C6C6" w14:textId="77777777">
        <w:tc>
          <w:tcPr>
            <w:tcW w:w="4645" w:type="dxa"/>
            <w:shd w:val="clear" w:color="auto" w:fill="auto"/>
          </w:tcPr>
          <w:p w14:paraId="54F0B0FC" w14:textId="246488B4" w:rsidR="00551E07" w:rsidRPr="00A65868" w:rsidRDefault="00F479D8" w:rsidP="00A65868">
            <w:pPr>
              <w:spacing w:line="276" w:lineRule="auto"/>
              <w:ind w:firstLine="0"/>
              <w:rPr>
                <w:lang w:eastAsia="x-none"/>
              </w:rPr>
            </w:pPr>
            <w:r w:rsidRPr="00A65868">
              <w:rPr>
                <w:lang w:eastAsia="x-none"/>
              </w:rPr>
              <w:t>Tần số lưới điện</w:t>
            </w:r>
          </w:p>
        </w:tc>
        <w:tc>
          <w:tcPr>
            <w:tcW w:w="4645" w:type="dxa"/>
            <w:shd w:val="clear" w:color="auto" w:fill="auto"/>
          </w:tcPr>
          <w:p w14:paraId="30C29C5F" w14:textId="052A752B" w:rsidR="00551E07" w:rsidRPr="00A65868" w:rsidRDefault="00F479D8" w:rsidP="00A65868">
            <w:pPr>
              <w:spacing w:line="276" w:lineRule="auto"/>
              <w:ind w:firstLine="0"/>
              <w:rPr>
                <w:lang w:eastAsia="x-none"/>
              </w:rPr>
            </w:pPr>
            <w:r w:rsidRPr="00A65868">
              <w:rPr>
                <w:lang w:eastAsia="x-none"/>
              </w:rPr>
              <w:t>50/60</w:t>
            </w:r>
            <w:r w:rsidR="008949BC" w:rsidRPr="00A65868">
              <w:rPr>
                <w:lang w:eastAsia="x-none"/>
              </w:rPr>
              <w:t xml:space="preserve"> </w:t>
            </w:r>
            <w:r w:rsidRPr="00A65868">
              <w:rPr>
                <w:lang w:eastAsia="x-none"/>
              </w:rPr>
              <w:t>Hz</w:t>
            </w:r>
          </w:p>
        </w:tc>
      </w:tr>
      <w:tr w:rsidR="00551E07" w14:paraId="0994D353" w14:textId="77777777">
        <w:tc>
          <w:tcPr>
            <w:tcW w:w="4645" w:type="dxa"/>
            <w:shd w:val="clear" w:color="auto" w:fill="auto"/>
          </w:tcPr>
          <w:p w14:paraId="53D760BC" w14:textId="34CF33B2" w:rsidR="00551E07" w:rsidRPr="00A65868" w:rsidRDefault="008949BC" w:rsidP="00A65868">
            <w:pPr>
              <w:spacing w:line="276" w:lineRule="auto"/>
              <w:ind w:firstLine="0"/>
              <w:rPr>
                <w:lang w:eastAsia="x-none"/>
              </w:rPr>
            </w:pPr>
            <w:r w:rsidRPr="00A65868">
              <w:rPr>
                <w:lang w:eastAsia="x-none"/>
              </w:rPr>
              <w:t>Điện áp ngõ ra</w:t>
            </w:r>
          </w:p>
        </w:tc>
        <w:tc>
          <w:tcPr>
            <w:tcW w:w="4645" w:type="dxa"/>
            <w:shd w:val="clear" w:color="auto" w:fill="auto"/>
          </w:tcPr>
          <w:p w14:paraId="08A6FF17" w14:textId="01BA3837" w:rsidR="00551E07" w:rsidRPr="00A65868" w:rsidRDefault="008949BC" w:rsidP="00A65868">
            <w:pPr>
              <w:spacing w:line="276" w:lineRule="auto"/>
              <w:ind w:firstLine="0"/>
              <w:rPr>
                <w:lang w:eastAsia="x-none"/>
              </w:rPr>
            </w:pPr>
            <w:r w:rsidRPr="00A65868">
              <w:rPr>
                <w:lang w:eastAsia="x-none"/>
              </w:rPr>
              <w:t>30 VDC – 42 VDC</w:t>
            </w:r>
          </w:p>
        </w:tc>
      </w:tr>
      <w:tr w:rsidR="00551E07" w14:paraId="14466C27" w14:textId="77777777">
        <w:tc>
          <w:tcPr>
            <w:tcW w:w="4645" w:type="dxa"/>
            <w:shd w:val="clear" w:color="auto" w:fill="auto"/>
          </w:tcPr>
          <w:p w14:paraId="2D7BD2F2" w14:textId="0993967D" w:rsidR="00551E07" w:rsidRPr="00A65868" w:rsidRDefault="00212B3B" w:rsidP="00A65868">
            <w:pPr>
              <w:spacing w:line="276" w:lineRule="auto"/>
              <w:ind w:firstLine="0"/>
              <w:rPr>
                <w:lang w:eastAsia="x-none"/>
              </w:rPr>
            </w:pPr>
            <w:r w:rsidRPr="00A65868">
              <w:rPr>
                <w:lang w:eastAsia="x-none"/>
              </w:rPr>
              <w:t>Công suất ngõ ra</w:t>
            </w:r>
          </w:p>
        </w:tc>
        <w:tc>
          <w:tcPr>
            <w:tcW w:w="4645" w:type="dxa"/>
            <w:shd w:val="clear" w:color="auto" w:fill="auto"/>
          </w:tcPr>
          <w:p w14:paraId="025865CF" w14:textId="607E6F67" w:rsidR="00551E07" w:rsidRPr="00A65868" w:rsidRDefault="00212B3B" w:rsidP="00A65868">
            <w:pPr>
              <w:spacing w:line="276" w:lineRule="auto"/>
              <w:ind w:firstLine="0"/>
              <w:rPr>
                <w:lang w:eastAsia="x-none"/>
              </w:rPr>
            </w:pPr>
            <w:r w:rsidRPr="00A65868">
              <w:rPr>
                <w:lang w:eastAsia="x-none"/>
              </w:rPr>
              <w:t>15 W – 150 W</w:t>
            </w:r>
          </w:p>
        </w:tc>
      </w:tr>
      <w:tr w:rsidR="00551E07" w14:paraId="63FC430A" w14:textId="77777777">
        <w:tc>
          <w:tcPr>
            <w:tcW w:w="4645" w:type="dxa"/>
            <w:shd w:val="clear" w:color="auto" w:fill="auto"/>
          </w:tcPr>
          <w:p w14:paraId="6CAFBF40" w14:textId="533368AE" w:rsidR="00551E07" w:rsidRPr="00A65868" w:rsidRDefault="00212B3B" w:rsidP="00A65868">
            <w:pPr>
              <w:spacing w:line="276" w:lineRule="auto"/>
              <w:ind w:firstLine="0"/>
              <w:rPr>
                <w:lang w:eastAsia="x-none"/>
              </w:rPr>
            </w:pPr>
            <w:r w:rsidRPr="00A65868">
              <w:t>Tần số hoạt động mạch của AC-DC</w:t>
            </w:r>
          </w:p>
        </w:tc>
        <w:tc>
          <w:tcPr>
            <w:tcW w:w="4645" w:type="dxa"/>
            <w:shd w:val="clear" w:color="auto" w:fill="auto"/>
          </w:tcPr>
          <w:p w14:paraId="2D48FC1A" w14:textId="692DD92A" w:rsidR="00551E07" w:rsidRPr="00A65868" w:rsidRDefault="00212B3B" w:rsidP="00A65868">
            <w:pPr>
              <w:spacing w:line="276" w:lineRule="auto"/>
              <w:ind w:firstLine="0"/>
              <w:rPr>
                <w:lang w:eastAsia="x-none"/>
              </w:rPr>
            </w:pPr>
            <w:r w:rsidRPr="00A65868">
              <w:rPr>
                <w:lang w:eastAsia="x-none"/>
              </w:rPr>
              <w:t>50 kHz</w:t>
            </w:r>
          </w:p>
        </w:tc>
      </w:tr>
      <w:tr w:rsidR="00551E07" w14:paraId="734C45B8" w14:textId="77777777">
        <w:tc>
          <w:tcPr>
            <w:tcW w:w="4645" w:type="dxa"/>
            <w:shd w:val="clear" w:color="auto" w:fill="auto"/>
          </w:tcPr>
          <w:p w14:paraId="5FA4CF6A" w14:textId="14D5972C" w:rsidR="00551E07" w:rsidRPr="00A65868" w:rsidRDefault="00212B3B" w:rsidP="00A65868">
            <w:pPr>
              <w:spacing w:line="276" w:lineRule="auto"/>
              <w:ind w:firstLine="0"/>
              <w:rPr>
                <w:lang w:eastAsia="x-none"/>
              </w:rPr>
            </w:pPr>
            <w:r w:rsidRPr="00A65868">
              <w:t>Tần số hoạt động mạch DC-DC</w:t>
            </w:r>
          </w:p>
        </w:tc>
        <w:tc>
          <w:tcPr>
            <w:tcW w:w="4645" w:type="dxa"/>
            <w:shd w:val="clear" w:color="auto" w:fill="auto"/>
          </w:tcPr>
          <w:p w14:paraId="50B60E37" w14:textId="254348B2" w:rsidR="00551E07" w:rsidRPr="00A65868" w:rsidRDefault="00212B3B" w:rsidP="00A65868">
            <w:pPr>
              <w:spacing w:line="276" w:lineRule="auto"/>
              <w:ind w:firstLine="0"/>
              <w:rPr>
                <w:lang w:eastAsia="x-none"/>
              </w:rPr>
            </w:pPr>
            <w:r w:rsidRPr="00A65868">
              <w:rPr>
                <w:lang w:eastAsia="x-none"/>
              </w:rPr>
              <w:t>50 kHz</w:t>
            </w:r>
          </w:p>
        </w:tc>
      </w:tr>
    </w:tbl>
    <w:p w14:paraId="27D6B13B" w14:textId="77777777" w:rsidR="00C3740B" w:rsidRDefault="00C3740B" w:rsidP="003D3EB7">
      <w:pPr>
        <w:rPr>
          <w:lang w:eastAsia="x-none"/>
        </w:rPr>
      </w:pPr>
    </w:p>
    <w:p w14:paraId="66F93BBA" w14:textId="2493FAA7" w:rsidR="005027AB" w:rsidRDefault="005027AB" w:rsidP="00291915">
      <w:pPr>
        <w:pStyle w:val="Sao"/>
      </w:pPr>
      <w:r w:rsidRPr="009C0016">
        <w:t>Mô hình tải</w:t>
      </w:r>
    </w:p>
    <w:p w14:paraId="7A32D774" w14:textId="38C8EA23" w:rsidR="0007342A" w:rsidRDefault="00B073EB" w:rsidP="00071416">
      <w:r>
        <w:t xml:space="preserve">Bộ </w:t>
      </w:r>
      <w:r w:rsidR="001262A9">
        <w:t xml:space="preserve">pin được sử dụng trong mô hình là dòng pin Li-ion </w:t>
      </w:r>
      <w:r w:rsidR="00FF0881">
        <w:t>NCR</w:t>
      </w:r>
      <w:r w:rsidR="004270AC">
        <w:t>1865</w:t>
      </w:r>
      <w:r w:rsidR="00FF0881">
        <w:t>0</w:t>
      </w:r>
      <w:r w:rsidR="00E3175B">
        <w:t>GA của hãng Panasonic</w:t>
      </w:r>
      <w:r w:rsidR="00EF3CAB">
        <w:t>. Thông số chi tiết được thể hiện dưới đây</w:t>
      </w:r>
      <w:r w:rsidR="008E0177">
        <w:t>:</w:t>
      </w:r>
    </w:p>
    <w:p w14:paraId="0D7E1177" w14:textId="3930E4C1" w:rsidR="00071416" w:rsidRDefault="00071416" w:rsidP="00071416">
      <w:pPr>
        <w:pStyle w:val="Captiontable"/>
      </w:pPr>
      <w:bookmarkStart w:id="243" w:name="_Toc136166966"/>
      <w:r>
        <w:t xml:space="preserve">Bảng </w:t>
      </w:r>
      <w:fldSimple w:instr=" STYLEREF 1 \s ">
        <w:r w:rsidR="00785EBE">
          <w:rPr>
            <w:noProof/>
          </w:rPr>
          <w:t>4</w:t>
        </w:r>
      </w:fldSimple>
      <w:r w:rsidR="00A92B8A">
        <w:t>.</w:t>
      </w:r>
      <w:fldSimple w:instr=" SEQ Bảng \* ARABIC \s 1 ">
        <w:r w:rsidR="00785EBE">
          <w:rPr>
            <w:noProof/>
          </w:rPr>
          <w:t>2</w:t>
        </w:r>
      </w:fldSimple>
      <w:r>
        <w:t xml:space="preserve"> Thông số kỹ thuật mô hình pin (tải)</w:t>
      </w:r>
      <w:bookmarkEnd w:id="243"/>
    </w:p>
    <w:tbl>
      <w:tblPr>
        <w:tblW w:w="0" w:type="auto"/>
        <w:tblBorders>
          <w:top w:val="single" w:sz="4" w:space="0" w:color="7F7F7F"/>
          <w:bottom w:val="single" w:sz="4" w:space="0" w:color="7F7F7F"/>
        </w:tblBorders>
        <w:tblLook w:val="04A0" w:firstRow="1" w:lastRow="0" w:firstColumn="1" w:lastColumn="0" w:noHBand="0" w:noVBand="1"/>
      </w:tblPr>
      <w:tblGrid>
        <w:gridCol w:w="4538"/>
        <w:gridCol w:w="4536"/>
      </w:tblGrid>
      <w:tr w:rsidR="00AE7C71" w14:paraId="0ECE4D71" w14:textId="77777777">
        <w:tc>
          <w:tcPr>
            <w:tcW w:w="4645" w:type="dxa"/>
            <w:tcBorders>
              <w:bottom w:val="single" w:sz="4" w:space="0" w:color="7F7F7F"/>
            </w:tcBorders>
            <w:shd w:val="clear" w:color="auto" w:fill="auto"/>
          </w:tcPr>
          <w:p w14:paraId="5D76EF78" w14:textId="713C16BF" w:rsidR="009313CA" w:rsidRPr="00821DC0" w:rsidRDefault="009313CA" w:rsidP="00821DC0">
            <w:pPr>
              <w:spacing w:line="276" w:lineRule="auto"/>
              <w:ind w:firstLine="0"/>
              <w:rPr>
                <w:lang w:eastAsia="x-none"/>
              </w:rPr>
            </w:pPr>
            <w:r w:rsidRPr="00821DC0">
              <w:rPr>
                <w:lang w:eastAsia="x-none"/>
              </w:rPr>
              <w:t>Điện áp</w:t>
            </w:r>
            <w:r w:rsidR="009D2CB1" w:rsidRPr="00821DC0">
              <w:rPr>
                <w:lang w:eastAsia="x-none"/>
              </w:rPr>
              <w:t xml:space="preserve"> </w:t>
            </w:r>
            <w:r w:rsidR="00572FEA" w:rsidRPr="00821DC0">
              <w:rPr>
                <w:lang w:eastAsia="x-none"/>
              </w:rPr>
              <w:t>định mức</w:t>
            </w:r>
          </w:p>
        </w:tc>
        <w:tc>
          <w:tcPr>
            <w:tcW w:w="4645" w:type="dxa"/>
            <w:tcBorders>
              <w:bottom w:val="single" w:sz="4" w:space="0" w:color="7F7F7F"/>
            </w:tcBorders>
            <w:shd w:val="clear" w:color="auto" w:fill="auto"/>
          </w:tcPr>
          <w:p w14:paraId="36CDC368" w14:textId="66DADCCB" w:rsidR="009313CA" w:rsidRPr="00821DC0" w:rsidRDefault="006C3669" w:rsidP="00821DC0">
            <w:pPr>
              <w:spacing w:line="276" w:lineRule="auto"/>
              <w:ind w:firstLine="0"/>
              <w:rPr>
                <w:lang w:eastAsia="x-none"/>
              </w:rPr>
            </w:pPr>
            <w:r w:rsidRPr="00821DC0">
              <w:rPr>
                <w:lang w:eastAsia="x-none"/>
              </w:rPr>
              <w:t>3.6 V</w:t>
            </w:r>
          </w:p>
        </w:tc>
      </w:tr>
      <w:tr w:rsidR="009D54A4" w14:paraId="6D194368" w14:textId="77777777">
        <w:tc>
          <w:tcPr>
            <w:tcW w:w="4645" w:type="dxa"/>
            <w:tcBorders>
              <w:top w:val="single" w:sz="4" w:space="0" w:color="7F7F7F"/>
              <w:bottom w:val="single" w:sz="4" w:space="0" w:color="7F7F7F"/>
            </w:tcBorders>
            <w:shd w:val="clear" w:color="auto" w:fill="auto"/>
          </w:tcPr>
          <w:p w14:paraId="433868CC" w14:textId="5E57CA30" w:rsidR="009D54A4" w:rsidRPr="00821DC0" w:rsidRDefault="009D54A4" w:rsidP="00821DC0">
            <w:pPr>
              <w:spacing w:line="276" w:lineRule="auto"/>
              <w:ind w:firstLine="0"/>
              <w:rPr>
                <w:lang w:eastAsia="x-none"/>
              </w:rPr>
            </w:pPr>
            <w:r w:rsidRPr="00821DC0">
              <w:rPr>
                <w:lang w:eastAsia="x-none"/>
              </w:rPr>
              <w:t>Điện áp khi sạc đầy</w:t>
            </w:r>
          </w:p>
        </w:tc>
        <w:tc>
          <w:tcPr>
            <w:tcW w:w="4645" w:type="dxa"/>
            <w:tcBorders>
              <w:top w:val="single" w:sz="4" w:space="0" w:color="7F7F7F"/>
              <w:bottom w:val="single" w:sz="4" w:space="0" w:color="7F7F7F"/>
            </w:tcBorders>
            <w:shd w:val="clear" w:color="auto" w:fill="auto"/>
          </w:tcPr>
          <w:p w14:paraId="66192124" w14:textId="0FA42C37" w:rsidR="009D54A4" w:rsidRPr="00821DC0" w:rsidRDefault="009D54A4" w:rsidP="00821DC0">
            <w:pPr>
              <w:spacing w:line="276" w:lineRule="auto"/>
              <w:ind w:firstLine="0"/>
              <w:rPr>
                <w:lang w:eastAsia="x-none"/>
              </w:rPr>
            </w:pPr>
            <w:r w:rsidRPr="00821DC0">
              <w:rPr>
                <w:lang w:eastAsia="x-none"/>
              </w:rPr>
              <w:t>4.2 V</w:t>
            </w:r>
          </w:p>
        </w:tc>
      </w:tr>
      <w:tr w:rsidR="00AE7C71" w14:paraId="1C8E5729" w14:textId="77777777">
        <w:tc>
          <w:tcPr>
            <w:tcW w:w="4645" w:type="dxa"/>
            <w:shd w:val="clear" w:color="auto" w:fill="auto"/>
          </w:tcPr>
          <w:p w14:paraId="1B7DA7AB" w14:textId="2EE10E0F" w:rsidR="009313CA" w:rsidRPr="00821DC0" w:rsidRDefault="002B4C90" w:rsidP="00821DC0">
            <w:pPr>
              <w:spacing w:line="276" w:lineRule="auto"/>
              <w:ind w:firstLine="0"/>
              <w:rPr>
                <w:lang w:eastAsia="x-none"/>
              </w:rPr>
            </w:pPr>
            <w:r w:rsidRPr="00821DC0">
              <w:rPr>
                <w:lang w:eastAsia="x-none"/>
              </w:rPr>
              <w:t>Dung lượng</w:t>
            </w:r>
            <w:r w:rsidR="0064506D" w:rsidRPr="00821DC0">
              <w:rPr>
                <w:lang w:eastAsia="x-none"/>
              </w:rPr>
              <w:t xml:space="preserve"> định mức</w:t>
            </w:r>
          </w:p>
        </w:tc>
        <w:tc>
          <w:tcPr>
            <w:tcW w:w="4645" w:type="dxa"/>
            <w:shd w:val="clear" w:color="auto" w:fill="auto"/>
          </w:tcPr>
          <w:p w14:paraId="3E9606C4" w14:textId="51560483" w:rsidR="009313CA" w:rsidRPr="00821DC0" w:rsidRDefault="002B4C90" w:rsidP="00821DC0">
            <w:pPr>
              <w:spacing w:line="276" w:lineRule="auto"/>
              <w:ind w:firstLine="0"/>
              <w:rPr>
                <w:lang w:eastAsia="x-none"/>
              </w:rPr>
            </w:pPr>
            <w:r w:rsidRPr="00821DC0">
              <w:rPr>
                <w:lang w:eastAsia="x-none"/>
              </w:rPr>
              <w:t>3500 mAh</w:t>
            </w:r>
          </w:p>
        </w:tc>
      </w:tr>
      <w:tr w:rsidR="00AE7C71" w14:paraId="5C546BD4" w14:textId="77777777">
        <w:tc>
          <w:tcPr>
            <w:tcW w:w="4645" w:type="dxa"/>
            <w:tcBorders>
              <w:top w:val="single" w:sz="4" w:space="0" w:color="7F7F7F"/>
              <w:bottom w:val="single" w:sz="4" w:space="0" w:color="7F7F7F"/>
            </w:tcBorders>
            <w:shd w:val="clear" w:color="auto" w:fill="auto"/>
          </w:tcPr>
          <w:p w14:paraId="1BB27E16" w14:textId="5F625D08" w:rsidR="009313CA" w:rsidRPr="00821DC0" w:rsidRDefault="00A74EE0" w:rsidP="00821DC0">
            <w:pPr>
              <w:spacing w:line="276" w:lineRule="auto"/>
              <w:ind w:firstLine="0"/>
              <w:rPr>
                <w:lang w:eastAsia="x-none"/>
              </w:rPr>
            </w:pPr>
            <w:r w:rsidRPr="00821DC0">
              <w:rPr>
                <w:lang w:eastAsia="x-none"/>
              </w:rPr>
              <w:t>Dòng sạc tiêu chuẩn</w:t>
            </w:r>
          </w:p>
        </w:tc>
        <w:tc>
          <w:tcPr>
            <w:tcW w:w="4645" w:type="dxa"/>
            <w:tcBorders>
              <w:top w:val="single" w:sz="4" w:space="0" w:color="7F7F7F"/>
              <w:bottom w:val="single" w:sz="4" w:space="0" w:color="7F7F7F"/>
            </w:tcBorders>
            <w:shd w:val="clear" w:color="auto" w:fill="auto"/>
          </w:tcPr>
          <w:p w14:paraId="299BE2B1" w14:textId="446BC6BD" w:rsidR="009313CA" w:rsidRPr="00821DC0" w:rsidRDefault="007F7C96" w:rsidP="00821DC0">
            <w:pPr>
              <w:spacing w:line="276" w:lineRule="auto"/>
              <w:ind w:firstLine="0"/>
              <w:rPr>
                <w:lang w:eastAsia="x-none"/>
              </w:rPr>
            </w:pPr>
            <w:r w:rsidRPr="00821DC0">
              <w:rPr>
                <w:lang w:eastAsia="x-none"/>
              </w:rPr>
              <w:t>1500 mA</w:t>
            </w:r>
          </w:p>
        </w:tc>
      </w:tr>
      <w:tr w:rsidR="00AE7C71" w14:paraId="08FBE794" w14:textId="77777777">
        <w:tc>
          <w:tcPr>
            <w:tcW w:w="4645" w:type="dxa"/>
            <w:shd w:val="clear" w:color="auto" w:fill="auto"/>
          </w:tcPr>
          <w:p w14:paraId="2DB98174" w14:textId="546EDD41" w:rsidR="009313CA" w:rsidRPr="00821DC0" w:rsidRDefault="004A1E82" w:rsidP="00821DC0">
            <w:pPr>
              <w:spacing w:line="276" w:lineRule="auto"/>
              <w:ind w:firstLine="0"/>
              <w:rPr>
                <w:lang w:eastAsia="x-none"/>
              </w:rPr>
            </w:pPr>
            <w:r w:rsidRPr="00821DC0">
              <w:rPr>
                <w:lang w:eastAsia="x-none"/>
              </w:rPr>
              <w:t>Thời gian sạc tiêu chuẩn</w:t>
            </w:r>
          </w:p>
        </w:tc>
        <w:tc>
          <w:tcPr>
            <w:tcW w:w="4645" w:type="dxa"/>
            <w:shd w:val="clear" w:color="auto" w:fill="auto"/>
          </w:tcPr>
          <w:p w14:paraId="40A80606" w14:textId="78E0A55E" w:rsidR="009313CA" w:rsidRPr="00821DC0" w:rsidRDefault="00A470E0" w:rsidP="00821DC0">
            <w:pPr>
              <w:spacing w:line="276" w:lineRule="auto"/>
              <w:ind w:firstLine="0"/>
              <w:rPr>
                <w:lang w:eastAsia="x-none"/>
              </w:rPr>
            </w:pPr>
            <w:r w:rsidRPr="00821DC0">
              <w:rPr>
                <w:lang w:eastAsia="x-none"/>
              </w:rPr>
              <w:t>3h</w:t>
            </w:r>
          </w:p>
        </w:tc>
      </w:tr>
      <w:tr w:rsidR="00AE7C71" w14:paraId="2388D843" w14:textId="77777777">
        <w:tc>
          <w:tcPr>
            <w:tcW w:w="4645" w:type="dxa"/>
            <w:tcBorders>
              <w:top w:val="single" w:sz="4" w:space="0" w:color="7F7F7F"/>
              <w:bottom w:val="single" w:sz="4" w:space="0" w:color="7F7F7F"/>
            </w:tcBorders>
            <w:shd w:val="clear" w:color="auto" w:fill="auto"/>
          </w:tcPr>
          <w:p w14:paraId="42EFD29C" w14:textId="49D88891" w:rsidR="009313CA" w:rsidRPr="00821DC0" w:rsidRDefault="00F07145" w:rsidP="00821DC0">
            <w:pPr>
              <w:spacing w:line="276" w:lineRule="auto"/>
              <w:ind w:firstLine="0"/>
              <w:rPr>
                <w:lang w:eastAsia="x-none"/>
              </w:rPr>
            </w:pPr>
            <w:r w:rsidRPr="00821DC0">
              <w:t>Nhiệt độ sạc</w:t>
            </w:r>
          </w:p>
        </w:tc>
        <w:tc>
          <w:tcPr>
            <w:tcW w:w="4645" w:type="dxa"/>
            <w:tcBorders>
              <w:top w:val="single" w:sz="4" w:space="0" w:color="7F7F7F"/>
              <w:bottom w:val="single" w:sz="4" w:space="0" w:color="7F7F7F"/>
            </w:tcBorders>
            <w:shd w:val="clear" w:color="auto" w:fill="auto"/>
          </w:tcPr>
          <w:p w14:paraId="056F8D35" w14:textId="36758E3F" w:rsidR="009313CA" w:rsidRPr="00821DC0" w:rsidRDefault="002155EA" w:rsidP="00821DC0">
            <w:pPr>
              <w:spacing w:line="276" w:lineRule="auto"/>
              <w:ind w:firstLine="0"/>
              <w:rPr>
                <w:lang w:eastAsia="x-none"/>
              </w:rPr>
            </w:pPr>
            <w:r w:rsidRPr="00821DC0">
              <w:rPr>
                <w:lang w:eastAsia="x-none"/>
              </w:rPr>
              <w:t>10 – 45</w:t>
            </w:r>
            <w:r w:rsidRPr="00821DC0">
              <w:rPr>
                <w:vertAlign w:val="superscript"/>
                <w:lang w:eastAsia="x-none"/>
              </w:rPr>
              <w:t>o</w:t>
            </w:r>
            <w:r w:rsidRPr="00821DC0">
              <w:rPr>
                <w:lang w:eastAsia="x-none"/>
              </w:rPr>
              <w:t>C</w:t>
            </w:r>
          </w:p>
        </w:tc>
      </w:tr>
      <w:tr w:rsidR="00AE7C71" w14:paraId="0971C974" w14:textId="77777777">
        <w:tc>
          <w:tcPr>
            <w:tcW w:w="4645" w:type="dxa"/>
            <w:shd w:val="clear" w:color="auto" w:fill="auto"/>
          </w:tcPr>
          <w:p w14:paraId="53DD4A0C" w14:textId="2929A336" w:rsidR="009313CA" w:rsidRPr="00821DC0" w:rsidRDefault="002666F6" w:rsidP="00821DC0">
            <w:pPr>
              <w:spacing w:line="276" w:lineRule="auto"/>
              <w:ind w:firstLine="0"/>
              <w:rPr>
                <w:lang w:eastAsia="x-none"/>
              </w:rPr>
            </w:pPr>
            <w:r w:rsidRPr="00821DC0">
              <w:t>Nhiệt độ xả</w:t>
            </w:r>
          </w:p>
        </w:tc>
        <w:tc>
          <w:tcPr>
            <w:tcW w:w="4645" w:type="dxa"/>
            <w:shd w:val="clear" w:color="auto" w:fill="auto"/>
          </w:tcPr>
          <w:p w14:paraId="6B6E81AD" w14:textId="0A564B60" w:rsidR="009313CA" w:rsidRPr="00821DC0" w:rsidRDefault="00B93D35" w:rsidP="00821DC0">
            <w:pPr>
              <w:spacing w:line="276" w:lineRule="auto"/>
              <w:ind w:firstLine="0"/>
              <w:rPr>
                <w:lang w:eastAsia="x-none"/>
              </w:rPr>
            </w:pPr>
            <w:r w:rsidRPr="00821DC0">
              <w:rPr>
                <w:lang w:eastAsia="x-none"/>
              </w:rPr>
              <w:t xml:space="preserve">-20 - </w:t>
            </w:r>
            <w:r w:rsidR="003E5DD2" w:rsidRPr="00821DC0">
              <w:rPr>
                <w:lang w:eastAsia="x-none"/>
              </w:rPr>
              <w:t>60</w:t>
            </w:r>
            <w:r w:rsidR="003E5DD2" w:rsidRPr="00821DC0">
              <w:rPr>
                <w:vertAlign w:val="superscript"/>
                <w:lang w:eastAsia="x-none"/>
              </w:rPr>
              <w:t>o</w:t>
            </w:r>
            <w:r w:rsidR="003E5DD2" w:rsidRPr="00821DC0">
              <w:rPr>
                <w:lang w:eastAsia="x-none"/>
              </w:rPr>
              <w:t>C</w:t>
            </w:r>
          </w:p>
        </w:tc>
      </w:tr>
    </w:tbl>
    <w:p w14:paraId="459AF63D" w14:textId="77777777" w:rsidR="009313CA" w:rsidRDefault="009313CA" w:rsidP="009313CA"/>
    <w:p w14:paraId="3DA4F566" w14:textId="02D10155" w:rsidR="003C4706" w:rsidRDefault="00000000" w:rsidP="003C4706">
      <w:pPr>
        <w:keepNext/>
        <w:jc w:val="center"/>
      </w:pPr>
      <w:r>
        <w:lastRenderedPageBreak/>
        <w:drawing>
          <wp:inline distT="0" distB="0" distL="0" distR="0" wp14:anchorId="36B0C3E4" wp14:editId="5EF547D1">
            <wp:extent cx="3232150" cy="1573530"/>
            <wp:effectExtent l="0" t="0" r="0" b="0"/>
            <wp:docPr id="29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232150" cy="1573530"/>
                    </a:xfrm>
                    <a:prstGeom prst="rect">
                      <a:avLst/>
                    </a:prstGeom>
                    <a:noFill/>
                    <a:ln>
                      <a:noFill/>
                    </a:ln>
                  </pic:spPr>
                </pic:pic>
              </a:graphicData>
            </a:graphic>
          </wp:inline>
        </w:drawing>
      </w:r>
    </w:p>
    <w:p w14:paraId="6D617ED6" w14:textId="62F37A96" w:rsidR="00061E0B" w:rsidRDefault="003C4706" w:rsidP="003C4706">
      <w:pPr>
        <w:pStyle w:val="Caption"/>
      </w:pPr>
      <w:bookmarkStart w:id="244" w:name="_Toc136167240"/>
      <w:bookmarkStart w:id="245" w:name="_Toc136351017"/>
      <w:r>
        <w:t xml:space="preserve">Hình </w:t>
      </w:r>
      <w:fldSimple w:instr=" STYLEREF 1 \s ">
        <w:r w:rsidR="00785EBE">
          <w:rPr>
            <w:noProof/>
          </w:rPr>
          <w:t>4</w:t>
        </w:r>
      </w:fldSimple>
      <w:r w:rsidR="00A95DAA">
        <w:t>.</w:t>
      </w:r>
      <w:fldSimple w:instr=" SEQ Hình \* ARABIC \s 1 ">
        <w:r w:rsidR="00785EBE">
          <w:rPr>
            <w:noProof/>
          </w:rPr>
          <w:t>1</w:t>
        </w:r>
      </w:fldSimple>
      <w:r>
        <w:t xml:space="preserve"> Minh họa mô hình Pin từ 10 cell pin 18650</w:t>
      </w:r>
      <w:bookmarkEnd w:id="244"/>
      <w:bookmarkEnd w:id="245"/>
    </w:p>
    <w:p w14:paraId="1615DE71" w14:textId="2B70EB15" w:rsidR="00A47A55" w:rsidRDefault="009E7F2C" w:rsidP="00533100">
      <w:r>
        <w:t xml:space="preserve">Để tạo ra mô hình pin 36V, ta cần ghép </w:t>
      </w:r>
      <w:r w:rsidR="006D3413">
        <w:t>10 cell pin NCR18650GA nối tiếp nhau</w:t>
      </w:r>
      <w:r w:rsidR="00F51AE1">
        <w:t xml:space="preserve">. </w:t>
      </w:r>
      <w:r w:rsidR="00CB1D7C">
        <w:t>Lúc này bộ pin được ghép lại có điện áp 36V và khi sạc đầy là 42V, dung lượng vẫn là 3500 mAh</w:t>
      </w:r>
      <w:r w:rsidR="00C75AB3">
        <w:t>.</w:t>
      </w:r>
    </w:p>
    <w:p w14:paraId="3E4C0967" w14:textId="44DD5DC9" w:rsidR="007D48B4" w:rsidRDefault="007D48B4" w:rsidP="00533100">
      <w:r>
        <w:t>Do được mắc nối tiếp nên nội trở của mô hình pin sẽ là tổng n</w:t>
      </w:r>
      <w:r w:rsidR="00815631">
        <w:t>ội trở của 10 cell pin</w:t>
      </w:r>
      <w:r w:rsidR="009B4D16">
        <w:t>,</w:t>
      </w:r>
      <w:r w:rsidR="00815631">
        <w:t xml:space="preserve"> </w:t>
      </w:r>
      <w:r w:rsidR="009D607D" w:rsidRPr="009D607D">
        <w:rPr>
          <w:position w:val="-12"/>
        </w:rPr>
        <w:object w:dxaOrig="2260" w:dyaOrig="360" w14:anchorId="115D93F7">
          <v:shape id="_x0000_i1316" type="#_x0000_t75" style="width:113pt;height:18.4pt" o:ole="">
            <v:imagedata r:id="rId476" o:title=""/>
          </v:shape>
          <o:OLEObject Type="Embed" ProgID="Equation.DSMT4" ShapeID="_x0000_i1316" DrawAspect="Content" ObjectID="_1747069001" r:id="rId477"/>
        </w:object>
      </w:r>
      <w:r w:rsidR="00865229">
        <w:t>.</w:t>
      </w:r>
    </w:p>
    <w:p w14:paraId="7FEE7D86" w14:textId="7D775880" w:rsidR="00110F91" w:rsidRDefault="00000000" w:rsidP="00110F91">
      <w:pPr>
        <w:keepNext/>
        <w:jc w:val="center"/>
      </w:pPr>
      <w:r>
        <w:drawing>
          <wp:inline distT="0" distB="0" distL="0" distR="0" wp14:anchorId="0CB2D981" wp14:editId="36BCA0F3">
            <wp:extent cx="3604260" cy="1318260"/>
            <wp:effectExtent l="0" t="0" r="0" b="0"/>
            <wp:docPr id="29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604260" cy="1318260"/>
                    </a:xfrm>
                    <a:prstGeom prst="rect">
                      <a:avLst/>
                    </a:prstGeom>
                    <a:noFill/>
                    <a:ln>
                      <a:noFill/>
                    </a:ln>
                  </pic:spPr>
                </pic:pic>
              </a:graphicData>
            </a:graphic>
          </wp:inline>
        </w:drawing>
      </w:r>
    </w:p>
    <w:p w14:paraId="0C99C28D" w14:textId="77F90A27" w:rsidR="006528C4" w:rsidRPr="006528C4" w:rsidRDefault="00110F91" w:rsidP="00696645">
      <w:pPr>
        <w:pStyle w:val="Caption"/>
      </w:pPr>
      <w:bookmarkStart w:id="246" w:name="_Toc136167241"/>
      <w:bookmarkStart w:id="247" w:name="_Toc136351018"/>
      <w:r>
        <w:t xml:space="preserve">Hình </w:t>
      </w:r>
      <w:fldSimple w:instr=" STYLEREF 1 \s ">
        <w:r w:rsidR="00785EBE">
          <w:rPr>
            <w:noProof/>
          </w:rPr>
          <w:t>4</w:t>
        </w:r>
      </w:fldSimple>
      <w:r w:rsidR="00A95DAA">
        <w:t>.</w:t>
      </w:r>
      <w:fldSimple w:instr=" SEQ Hình \* ARABIC \s 1 ">
        <w:r w:rsidR="00785EBE">
          <w:rPr>
            <w:noProof/>
          </w:rPr>
          <w:t>2</w:t>
        </w:r>
      </w:fldSimple>
      <w:r>
        <w:t xml:space="preserve"> Pin NCR18650GA</w:t>
      </w:r>
      <w:bookmarkEnd w:id="246"/>
      <w:bookmarkEnd w:id="247"/>
    </w:p>
    <w:p w14:paraId="10F32152" w14:textId="6E3812A3" w:rsidR="00826560" w:rsidRDefault="00442E5E" w:rsidP="00826560">
      <w:pPr>
        <w:pStyle w:val="Heading2"/>
        <w:rPr>
          <w:lang w:val="en-US"/>
        </w:rPr>
      </w:pPr>
      <w:bookmarkStart w:id="248" w:name="_Toc136166475"/>
      <w:bookmarkStart w:id="249" w:name="_Toc136330660"/>
      <w:bookmarkStart w:id="250" w:name="_Toc136350946"/>
      <w:r>
        <w:rPr>
          <w:lang w:val="en-US"/>
        </w:rPr>
        <w:t>Mạch</w:t>
      </w:r>
      <w:r w:rsidR="00826560">
        <w:rPr>
          <w:lang w:val="en-US"/>
        </w:rPr>
        <w:t xml:space="preserve"> công suất</w:t>
      </w:r>
      <w:bookmarkEnd w:id="248"/>
      <w:bookmarkEnd w:id="249"/>
      <w:bookmarkEnd w:id="250"/>
    </w:p>
    <w:p w14:paraId="0205B4AA" w14:textId="790748FA" w:rsidR="003E6863" w:rsidRDefault="003E6863" w:rsidP="003E6863">
      <w:pPr>
        <w:pStyle w:val="Heading3"/>
        <w:rPr>
          <w:lang w:val="en-US"/>
        </w:rPr>
      </w:pPr>
      <w:bookmarkStart w:id="251" w:name="_Toc136330661"/>
      <w:bookmarkStart w:id="252" w:name="_Toc136350947"/>
      <w:r>
        <w:rPr>
          <w:lang w:val="en-US"/>
        </w:rPr>
        <w:t xml:space="preserve">Tính toán cho mạch </w:t>
      </w:r>
      <w:r w:rsidR="00D16537">
        <w:rPr>
          <w:lang w:val="en-US"/>
        </w:rPr>
        <w:t>PFC AC-DC</w:t>
      </w:r>
      <w:bookmarkEnd w:id="251"/>
      <w:bookmarkEnd w:id="252"/>
    </w:p>
    <w:p w14:paraId="5CDD7007" w14:textId="60459F30" w:rsidR="00796500" w:rsidRPr="00327E04" w:rsidRDefault="00B668D3" w:rsidP="00C77B4B">
      <w:pPr>
        <w:rPr>
          <w:lang w:eastAsia="x-none"/>
        </w:rPr>
      </w:pPr>
      <w:r>
        <w:rPr>
          <w:lang w:eastAsia="x-none"/>
        </w:rPr>
        <w:t xml:space="preserve">Sau đây là phần thiết kế </w:t>
      </w:r>
      <w:r w:rsidR="00BB22EA">
        <w:rPr>
          <w:lang w:eastAsia="x-none"/>
        </w:rPr>
        <w:t>bộ mạch PFC AC-DC vận hành ở chế đ</w:t>
      </w:r>
      <w:r w:rsidR="003E0FAB">
        <w:rPr>
          <w:lang w:eastAsia="x-none"/>
        </w:rPr>
        <w:t xml:space="preserve">ộ </w:t>
      </w:r>
      <w:r w:rsidR="00E35012">
        <w:rPr>
          <w:lang w:eastAsia="x-none"/>
        </w:rPr>
        <w:t>CCM</w:t>
      </w:r>
      <w:r w:rsidR="006D6B06">
        <w:rPr>
          <w:lang w:eastAsia="x-none"/>
        </w:rPr>
        <w:t xml:space="preserve"> [</w:t>
      </w:r>
      <w:r w:rsidR="00897958">
        <w:rPr>
          <w:lang w:eastAsia="x-none"/>
        </w:rPr>
        <w:t>39</w:t>
      </w:r>
      <w:r w:rsidR="006D6B06">
        <w:rPr>
          <w:lang w:eastAsia="x-none"/>
        </w:rPr>
        <w:t>]</w:t>
      </w:r>
    </w:p>
    <w:p w14:paraId="688164A9" w14:textId="5E137C23" w:rsidR="00C77B4B" w:rsidRDefault="00C77B4B" w:rsidP="00EC5C07">
      <w:pPr>
        <w:pStyle w:val="Captiontable"/>
      </w:pPr>
      <w:bookmarkStart w:id="253" w:name="_Toc136166967"/>
      <w:r>
        <w:t xml:space="preserve">Bảng </w:t>
      </w:r>
      <w:fldSimple w:instr=" STYLEREF 1 \s ">
        <w:r w:rsidR="00785EBE">
          <w:rPr>
            <w:noProof/>
          </w:rPr>
          <w:t>4</w:t>
        </w:r>
      </w:fldSimple>
      <w:r w:rsidR="00A92B8A">
        <w:t>.</w:t>
      </w:r>
      <w:fldSimple w:instr=" SEQ Bảng \* ARABIC \s 1 ">
        <w:r w:rsidR="00785EBE">
          <w:rPr>
            <w:noProof/>
          </w:rPr>
          <w:t>3</w:t>
        </w:r>
      </w:fldSimple>
      <w:r>
        <w:t xml:space="preserve"> Thông số kỹ thuật mạch PFC</w:t>
      </w:r>
      <w:bookmarkEnd w:id="253"/>
    </w:p>
    <w:tbl>
      <w:tblPr>
        <w:tblW w:w="0" w:type="auto"/>
        <w:tblBorders>
          <w:top w:val="single" w:sz="4" w:space="0" w:color="7F7F7F"/>
          <w:bottom w:val="single" w:sz="4" w:space="0" w:color="7F7F7F"/>
        </w:tblBorders>
        <w:tblLook w:val="04A0" w:firstRow="1" w:lastRow="0" w:firstColumn="1" w:lastColumn="0" w:noHBand="0" w:noVBand="1"/>
      </w:tblPr>
      <w:tblGrid>
        <w:gridCol w:w="3426"/>
        <w:gridCol w:w="2225"/>
        <w:gridCol w:w="3423"/>
      </w:tblGrid>
      <w:tr w:rsidR="00AE7C71" w14:paraId="5FFD70C6" w14:textId="77777777">
        <w:tc>
          <w:tcPr>
            <w:tcW w:w="3510" w:type="dxa"/>
            <w:tcBorders>
              <w:bottom w:val="single" w:sz="4" w:space="0" w:color="7F7F7F"/>
            </w:tcBorders>
            <w:shd w:val="clear" w:color="auto" w:fill="auto"/>
            <w:vAlign w:val="center"/>
          </w:tcPr>
          <w:p w14:paraId="4CC6C95A" w14:textId="77777777" w:rsidR="00C16306" w:rsidRPr="00BB7F17" w:rsidRDefault="00C16306" w:rsidP="00BB7F17">
            <w:pPr>
              <w:spacing w:line="276" w:lineRule="auto"/>
              <w:ind w:firstLine="0"/>
              <w:jc w:val="center"/>
              <w:rPr>
                <w:lang w:eastAsia="x-none"/>
              </w:rPr>
            </w:pPr>
            <w:r w:rsidRPr="00BB7F17">
              <w:rPr>
                <w:lang w:eastAsia="x-none"/>
              </w:rPr>
              <w:t>Điện áp cấp</w:t>
            </w:r>
          </w:p>
        </w:tc>
        <w:tc>
          <w:tcPr>
            <w:tcW w:w="2268" w:type="dxa"/>
            <w:tcBorders>
              <w:bottom w:val="single" w:sz="4" w:space="0" w:color="7F7F7F"/>
            </w:tcBorders>
            <w:shd w:val="clear" w:color="auto" w:fill="auto"/>
            <w:vAlign w:val="center"/>
          </w:tcPr>
          <w:p w14:paraId="2E75FA79" w14:textId="09F8D006" w:rsidR="00C16306" w:rsidRPr="00BB7F17" w:rsidRDefault="004D241C" w:rsidP="00BB7F17">
            <w:pPr>
              <w:spacing w:line="276" w:lineRule="auto"/>
              <w:ind w:firstLine="0"/>
              <w:jc w:val="center"/>
              <w:rPr>
                <w:lang w:eastAsia="x-none"/>
              </w:rPr>
            </w:pPr>
            <w:r w:rsidRPr="00BB7F17">
              <w:rPr>
                <w:position w:val="-12"/>
              </w:rPr>
              <w:object w:dxaOrig="420" w:dyaOrig="360" w14:anchorId="7438B446">
                <v:shape id="_x0000_i1318" type="#_x0000_t75" style="width:20.1pt;height:18.4pt" o:ole="">
                  <v:imagedata r:id="rId479" o:title=""/>
                </v:shape>
                <o:OLEObject Type="Embed" ProgID="Equation.DSMT4" ShapeID="_x0000_i1318" DrawAspect="Content" ObjectID="_1747069002" r:id="rId480"/>
              </w:object>
            </w:r>
          </w:p>
        </w:tc>
        <w:tc>
          <w:tcPr>
            <w:tcW w:w="3512" w:type="dxa"/>
            <w:tcBorders>
              <w:bottom w:val="single" w:sz="4" w:space="0" w:color="7F7F7F"/>
            </w:tcBorders>
            <w:shd w:val="clear" w:color="auto" w:fill="auto"/>
            <w:vAlign w:val="center"/>
          </w:tcPr>
          <w:p w14:paraId="01276940" w14:textId="2AE1AB51" w:rsidR="00C16306" w:rsidRPr="00BB7F17" w:rsidRDefault="00C16306" w:rsidP="00BB7F17">
            <w:pPr>
              <w:spacing w:line="276" w:lineRule="auto"/>
              <w:ind w:firstLine="0"/>
              <w:jc w:val="center"/>
              <w:rPr>
                <w:lang w:eastAsia="x-none"/>
              </w:rPr>
            </w:pPr>
            <w:r w:rsidRPr="00BB7F17">
              <w:rPr>
                <w:lang w:eastAsia="x-none"/>
              </w:rPr>
              <w:t>195 VAC – 270 VAC 50/60 Hz</w:t>
            </w:r>
          </w:p>
        </w:tc>
      </w:tr>
      <w:tr w:rsidR="00AE7C71" w14:paraId="6B3F4B1A" w14:textId="77777777">
        <w:tc>
          <w:tcPr>
            <w:tcW w:w="3510" w:type="dxa"/>
            <w:tcBorders>
              <w:top w:val="single" w:sz="4" w:space="0" w:color="7F7F7F"/>
              <w:bottom w:val="single" w:sz="4" w:space="0" w:color="7F7F7F"/>
            </w:tcBorders>
            <w:shd w:val="clear" w:color="auto" w:fill="auto"/>
            <w:vAlign w:val="center"/>
          </w:tcPr>
          <w:p w14:paraId="7F516BFC" w14:textId="77777777" w:rsidR="00C16306" w:rsidRPr="00BB7F17" w:rsidRDefault="00C16306" w:rsidP="00BB7F17">
            <w:pPr>
              <w:spacing w:line="276" w:lineRule="auto"/>
              <w:ind w:firstLine="0"/>
              <w:jc w:val="center"/>
              <w:rPr>
                <w:lang w:eastAsia="x-none"/>
              </w:rPr>
            </w:pPr>
            <w:r w:rsidRPr="00BB7F17">
              <w:rPr>
                <w:lang w:eastAsia="x-none"/>
              </w:rPr>
              <w:t>Điện áp ngõ ra</w:t>
            </w:r>
          </w:p>
        </w:tc>
        <w:tc>
          <w:tcPr>
            <w:tcW w:w="2268" w:type="dxa"/>
            <w:tcBorders>
              <w:top w:val="single" w:sz="4" w:space="0" w:color="7F7F7F"/>
              <w:bottom w:val="single" w:sz="4" w:space="0" w:color="7F7F7F"/>
            </w:tcBorders>
            <w:shd w:val="clear" w:color="auto" w:fill="auto"/>
            <w:vAlign w:val="center"/>
          </w:tcPr>
          <w:p w14:paraId="281E6594" w14:textId="37E15B76" w:rsidR="00C16306" w:rsidRPr="00BB7F17" w:rsidRDefault="008633AC" w:rsidP="00BB7F17">
            <w:pPr>
              <w:spacing w:line="276" w:lineRule="auto"/>
              <w:ind w:firstLine="0"/>
              <w:jc w:val="center"/>
              <w:rPr>
                <w:lang w:eastAsia="x-none"/>
              </w:rPr>
            </w:pPr>
            <w:r w:rsidRPr="00BB7F17">
              <w:rPr>
                <w:position w:val="-12"/>
              </w:rPr>
              <w:object w:dxaOrig="320" w:dyaOrig="360" w14:anchorId="44CFFE5B">
                <v:shape id="_x0000_i1319" type="#_x0000_t75" style="width:15.9pt;height:18.4pt" o:ole="">
                  <v:imagedata r:id="rId481" o:title=""/>
                </v:shape>
                <o:OLEObject Type="Embed" ProgID="Equation.DSMT4" ShapeID="_x0000_i1319" DrawAspect="Content" ObjectID="_1747069003" r:id="rId482"/>
              </w:object>
            </w:r>
          </w:p>
        </w:tc>
        <w:tc>
          <w:tcPr>
            <w:tcW w:w="3512" w:type="dxa"/>
            <w:tcBorders>
              <w:top w:val="single" w:sz="4" w:space="0" w:color="7F7F7F"/>
              <w:bottom w:val="single" w:sz="4" w:space="0" w:color="7F7F7F"/>
            </w:tcBorders>
            <w:shd w:val="clear" w:color="auto" w:fill="auto"/>
            <w:vAlign w:val="center"/>
          </w:tcPr>
          <w:p w14:paraId="71A893E9" w14:textId="7F16C8B3" w:rsidR="00C16306" w:rsidRPr="00BB7F17" w:rsidRDefault="00C16306" w:rsidP="00BB7F17">
            <w:pPr>
              <w:spacing w:line="276" w:lineRule="auto"/>
              <w:ind w:firstLine="0"/>
              <w:jc w:val="center"/>
              <w:rPr>
                <w:lang w:eastAsia="x-none"/>
              </w:rPr>
            </w:pPr>
            <w:r w:rsidRPr="00BB7F17">
              <w:rPr>
                <w:lang w:eastAsia="x-none"/>
              </w:rPr>
              <w:t>390 VDC</w:t>
            </w:r>
          </w:p>
        </w:tc>
      </w:tr>
      <w:tr w:rsidR="00AE7C71" w14:paraId="4DAB746D" w14:textId="77777777">
        <w:tc>
          <w:tcPr>
            <w:tcW w:w="3510" w:type="dxa"/>
            <w:shd w:val="clear" w:color="auto" w:fill="auto"/>
            <w:vAlign w:val="center"/>
          </w:tcPr>
          <w:p w14:paraId="76310F37" w14:textId="1C799AC4" w:rsidR="00C16306" w:rsidRPr="00BB7F17" w:rsidRDefault="00C16306" w:rsidP="00BB7F17">
            <w:pPr>
              <w:spacing w:line="276" w:lineRule="auto"/>
              <w:ind w:firstLine="0"/>
              <w:jc w:val="center"/>
              <w:rPr>
                <w:lang w:eastAsia="x-none"/>
              </w:rPr>
            </w:pPr>
            <w:r w:rsidRPr="00BB7F17">
              <w:rPr>
                <w:lang w:eastAsia="x-none"/>
              </w:rPr>
              <w:t>Công suất cực đại</w:t>
            </w:r>
          </w:p>
        </w:tc>
        <w:tc>
          <w:tcPr>
            <w:tcW w:w="2268" w:type="dxa"/>
            <w:shd w:val="clear" w:color="auto" w:fill="auto"/>
            <w:vAlign w:val="center"/>
          </w:tcPr>
          <w:p w14:paraId="714B1289" w14:textId="4CE0A89F" w:rsidR="00C16306" w:rsidRPr="00BB7F17" w:rsidRDefault="0046783D" w:rsidP="00BB7F17">
            <w:pPr>
              <w:spacing w:line="276" w:lineRule="auto"/>
              <w:ind w:firstLine="0"/>
              <w:jc w:val="center"/>
              <w:rPr>
                <w:lang w:eastAsia="x-none"/>
              </w:rPr>
            </w:pPr>
            <w:r w:rsidRPr="00BB7F17">
              <w:rPr>
                <w:position w:val="-12"/>
              </w:rPr>
              <w:object w:dxaOrig="320" w:dyaOrig="360" w14:anchorId="0B7A7BDD">
                <v:shape id="_x0000_i1320" type="#_x0000_t75" style="width:15.9pt;height:18.4pt" o:ole="">
                  <v:imagedata r:id="rId483" o:title=""/>
                </v:shape>
                <o:OLEObject Type="Embed" ProgID="Equation.DSMT4" ShapeID="_x0000_i1320" DrawAspect="Content" ObjectID="_1747069004" r:id="rId484"/>
              </w:object>
            </w:r>
          </w:p>
        </w:tc>
        <w:tc>
          <w:tcPr>
            <w:tcW w:w="3512" w:type="dxa"/>
            <w:shd w:val="clear" w:color="auto" w:fill="auto"/>
            <w:vAlign w:val="center"/>
          </w:tcPr>
          <w:p w14:paraId="5321AB0A" w14:textId="312B9DA2" w:rsidR="00C16306" w:rsidRPr="00BB7F17" w:rsidRDefault="00C16306" w:rsidP="00BB7F17">
            <w:pPr>
              <w:spacing w:line="276" w:lineRule="auto"/>
              <w:ind w:firstLine="0"/>
              <w:jc w:val="center"/>
              <w:rPr>
                <w:lang w:eastAsia="x-none"/>
              </w:rPr>
            </w:pPr>
            <w:r w:rsidRPr="00BB7F17">
              <w:rPr>
                <w:lang w:eastAsia="x-none"/>
              </w:rPr>
              <w:t>200 W</w:t>
            </w:r>
          </w:p>
        </w:tc>
      </w:tr>
      <w:tr w:rsidR="00AE7C71" w14:paraId="16473304" w14:textId="77777777">
        <w:tc>
          <w:tcPr>
            <w:tcW w:w="3510" w:type="dxa"/>
            <w:tcBorders>
              <w:top w:val="single" w:sz="4" w:space="0" w:color="7F7F7F"/>
              <w:bottom w:val="single" w:sz="4" w:space="0" w:color="7F7F7F"/>
            </w:tcBorders>
            <w:shd w:val="clear" w:color="auto" w:fill="auto"/>
            <w:vAlign w:val="center"/>
          </w:tcPr>
          <w:p w14:paraId="459E529D" w14:textId="77650273" w:rsidR="00C16306" w:rsidRPr="00BB7F17" w:rsidRDefault="00C16306" w:rsidP="00BB7F17">
            <w:pPr>
              <w:spacing w:line="276" w:lineRule="auto"/>
              <w:ind w:firstLine="0"/>
              <w:jc w:val="center"/>
              <w:rPr>
                <w:lang w:eastAsia="x-none"/>
              </w:rPr>
            </w:pPr>
            <w:r w:rsidRPr="00BB7F17">
              <w:t>Tần số chuyển mạch</w:t>
            </w:r>
          </w:p>
        </w:tc>
        <w:tc>
          <w:tcPr>
            <w:tcW w:w="2268" w:type="dxa"/>
            <w:tcBorders>
              <w:top w:val="single" w:sz="4" w:space="0" w:color="7F7F7F"/>
              <w:bottom w:val="single" w:sz="4" w:space="0" w:color="7F7F7F"/>
            </w:tcBorders>
            <w:shd w:val="clear" w:color="auto" w:fill="auto"/>
            <w:vAlign w:val="center"/>
          </w:tcPr>
          <w:p w14:paraId="3CB125B5" w14:textId="460A4094" w:rsidR="00C16306" w:rsidRPr="00BB7F17" w:rsidRDefault="0046783D" w:rsidP="00BB7F17">
            <w:pPr>
              <w:spacing w:line="276" w:lineRule="auto"/>
              <w:ind w:firstLine="0"/>
              <w:jc w:val="center"/>
              <w:rPr>
                <w:lang w:eastAsia="x-none"/>
              </w:rPr>
            </w:pPr>
            <w:r w:rsidRPr="00BB7F17">
              <w:rPr>
                <w:position w:val="-10"/>
              </w:rPr>
              <w:object w:dxaOrig="260" w:dyaOrig="340" w14:anchorId="61B1ADCE">
                <v:shape id="_x0000_i1321" type="#_x0000_t75" style="width:13.4pt;height:17.6pt" o:ole="">
                  <v:imagedata r:id="rId485" o:title=""/>
                </v:shape>
                <o:OLEObject Type="Embed" ProgID="Equation.DSMT4" ShapeID="_x0000_i1321" DrawAspect="Content" ObjectID="_1747069005" r:id="rId486"/>
              </w:object>
            </w:r>
          </w:p>
        </w:tc>
        <w:tc>
          <w:tcPr>
            <w:tcW w:w="3512" w:type="dxa"/>
            <w:tcBorders>
              <w:top w:val="single" w:sz="4" w:space="0" w:color="7F7F7F"/>
              <w:bottom w:val="single" w:sz="4" w:space="0" w:color="7F7F7F"/>
            </w:tcBorders>
            <w:shd w:val="clear" w:color="auto" w:fill="auto"/>
            <w:vAlign w:val="center"/>
          </w:tcPr>
          <w:p w14:paraId="65D422C8" w14:textId="681304EF" w:rsidR="00C16306" w:rsidRPr="00BB7F17" w:rsidRDefault="00C16306" w:rsidP="00BB7F17">
            <w:pPr>
              <w:spacing w:line="276" w:lineRule="auto"/>
              <w:ind w:firstLine="0"/>
              <w:jc w:val="center"/>
              <w:rPr>
                <w:lang w:eastAsia="x-none"/>
              </w:rPr>
            </w:pPr>
            <w:r w:rsidRPr="00BB7F17">
              <w:rPr>
                <w:lang w:eastAsia="x-none"/>
              </w:rPr>
              <w:t>50 kHz</w:t>
            </w:r>
          </w:p>
        </w:tc>
      </w:tr>
      <w:tr w:rsidR="00AE7C71" w14:paraId="1FF093B9" w14:textId="77777777">
        <w:tc>
          <w:tcPr>
            <w:tcW w:w="3510" w:type="dxa"/>
            <w:shd w:val="clear" w:color="auto" w:fill="auto"/>
            <w:vAlign w:val="center"/>
          </w:tcPr>
          <w:p w14:paraId="447CEA8F" w14:textId="594171C2" w:rsidR="00C16306" w:rsidRPr="00BB7F17" w:rsidRDefault="00C16306" w:rsidP="00BB7F17">
            <w:pPr>
              <w:spacing w:line="276" w:lineRule="auto"/>
              <w:ind w:firstLine="0"/>
              <w:jc w:val="center"/>
              <w:rPr>
                <w:lang w:eastAsia="x-none"/>
              </w:rPr>
            </w:pPr>
            <w:r w:rsidRPr="00BB7F17">
              <w:rPr>
                <w:lang w:eastAsia="x-none"/>
              </w:rPr>
              <w:t>Độ gợn dòng điện đầu vào</w:t>
            </w:r>
          </w:p>
        </w:tc>
        <w:tc>
          <w:tcPr>
            <w:tcW w:w="2268" w:type="dxa"/>
            <w:shd w:val="clear" w:color="auto" w:fill="auto"/>
            <w:vAlign w:val="center"/>
          </w:tcPr>
          <w:p w14:paraId="713A0412" w14:textId="1FBB835E" w:rsidR="00C16306" w:rsidRPr="00BB7F17" w:rsidRDefault="00242E6B" w:rsidP="00BB7F17">
            <w:pPr>
              <w:spacing w:line="276" w:lineRule="auto"/>
              <w:ind w:firstLine="0"/>
              <w:jc w:val="center"/>
              <w:rPr>
                <w:lang w:eastAsia="x-none"/>
              </w:rPr>
            </w:pPr>
            <w:r w:rsidRPr="00BB7F17">
              <w:rPr>
                <w:position w:val="-14"/>
              </w:rPr>
              <w:object w:dxaOrig="760" w:dyaOrig="380" w14:anchorId="125C3C85">
                <v:shape id="_x0000_i1322" type="#_x0000_t75" style="width:37.65pt;height:19.25pt" o:ole="">
                  <v:imagedata r:id="rId487" o:title=""/>
                </v:shape>
                <o:OLEObject Type="Embed" ProgID="Equation.DSMT4" ShapeID="_x0000_i1322" DrawAspect="Content" ObjectID="_1747069006" r:id="rId488"/>
              </w:object>
            </w:r>
          </w:p>
        </w:tc>
        <w:tc>
          <w:tcPr>
            <w:tcW w:w="3512" w:type="dxa"/>
            <w:shd w:val="clear" w:color="auto" w:fill="auto"/>
            <w:vAlign w:val="center"/>
          </w:tcPr>
          <w:p w14:paraId="073F3C15" w14:textId="73006545" w:rsidR="00C16306" w:rsidRPr="00BB7F17" w:rsidRDefault="00C16306" w:rsidP="00BB7F17">
            <w:pPr>
              <w:spacing w:line="276" w:lineRule="auto"/>
              <w:ind w:firstLine="0"/>
              <w:jc w:val="center"/>
              <w:rPr>
                <w:lang w:eastAsia="x-none"/>
              </w:rPr>
            </w:pPr>
            <w:r w:rsidRPr="00BB7F17">
              <w:rPr>
                <w:lang w:eastAsia="x-none"/>
              </w:rPr>
              <w:t>20%</w:t>
            </w:r>
          </w:p>
        </w:tc>
      </w:tr>
      <w:tr w:rsidR="00AE7C71" w14:paraId="60CB0098" w14:textId="77777777">
        <w:tc>
          <w:tcPr>
            <w:tcW w:w="3510" w:type="dxa"/>
            <w:tcBorders>
              <w:top w:val="single" w:sz="4" w:space="0" w:color="7F7F7F"/>
              <w:bottom w:val="single" w:sz="4" w:space="0" w:color="7F7F7F"/>
            </w:tcBorders>
            <w:shd w:val="clear" w:color="auto" w:fill="auto"/>
            <w:vAlign w:val="center"/>
          </w:tcPr>
          <w:p w14:paraId="7EBE4372" w14:textId="19EE74EB" w:rsidR="00C16306" w:rsidRPr="00BB7F17" w:rsidRDefault="00C16306" w:rsidP="00BB7F17">
            <w:pPr>
              <w:spacing w:line="276" w:lineRule="auto"/>
              <w:ind w:firstLine="0"/>
              <w:jc w:val="center"/>
              <w:rPr>
                <w:lang w:eastAsia="x-none"/>
              </w:rPr>
            </w:pPr>
            <w:r w:rsidRPr="00BB7F17">
              <w:rPr>
                <w:lang w:eastAsia="x-none"/>
              </w:rPr>
              <w:t>Độ gợn đi</w:t>
            </w:r>
            <w:r w:rsidR="004D30FB">
              <w:rPr>
                <w:lang w:eastAsia="x-none"/>
              </w:rPr>
              <w:t>ệ</w:t>
            </w:r>
            <w:r w:rsidRPr="00BB7F17">
              <w:rPr>
                <w:lang w:eastAsia="x-none"/>
              </w:rPr>
              <w:t>n áp đầu ra</w:t>
            </w:r>
          </w:p>
        </w:tc>
        <w:tc>
          <w:tcPr>
            <w:tcW w:w="2268" w:type="dxa"/>
            <w:tcBorders>
              <w:top w:val="single" w:sz="4" w:space="0" w:color="7F7F7F"/>
              <w:bottom w:val="single" w:sz="4" w:space="0" w:color="7F7F7F"/>
            </w:tcBorders>
            <w:shd w:val="clear" w:color="auto" w:fill="auto"/>
            <w:vAlign w:val="center"/>
          </w:tcPr>
          <w:p w14:paraId="7996B21D" w14:textId="74994973" w:rsidR="00C16306" w:rsidRPr="00BB7F17" w:rsidRDefault="00242E6B" w:rsidP="00BB7F17">
            <w:pPr>
              <w:spacing w:line="276" w:lineRule="auto"/>
              <w:ind w:firstLine="0"/>
              <w:jc w:val="center"/>
              <w:rPr>
                <w:lang w:eastAsia="x-none"/>
              </w:rPr>
            </w:pPr>
            <w:r w:rsidRPr="00BB7F17">
              <w:rPr>
                <w:position w:val="-6"/>
              </w:rPr>
              <w:object w:dxaOrig="440" w:dyaOrig="279" w14:anchorId="042FD191">
                <v:shape id="_x0000_i1323" type="#_x0000_t75" style="width:21.75pt;height:14.25pt" o:ole="">
                  <v:imagedata r:id="rId489" o:title=""/>
                </v:shape>
                <o:OLEObject Type="Embed" ProgID="Equation.DSMT4" ShapeID="_x0000_i1323" DrawAspect="Content" ObjectID="_1747069007" r:id="rId490"/>
              </w:object>
            </w:r>
          </w:p>
        </w:tc>
        <w:tc>
          <w:tcPr>
            <w:tcW w:w="3512" w:type="dxa"/>
            <w:tcBorders>
              <w:top w:val="single" w:sz="4" w:space="0" w:color="7F7F7F"/>
              <w:bottom w:val="single" w:sz="4" w:space="0" w:color="7F7F7F"/>
            </w:tcBorders>
            <w:shd w:val="clear" w:color="auto" w:fill="auto"/>
            <w:vAlign w:val="center"/>
          </w:tcPr>
          <w:p w14:paraId="642E56F6" w14:textId="59BB180E" w:rsidR="00C16306" w:rsidRPr="00BB7F17" w:rsidRDefault="00C16306" w:rsidP="00BB7F17">
            <w:pPr>
              <w:spacing w:line="276" w:lineRule="auto"/>
              <w:ind w:firstLine="0"/>
              <w:jc w:val="center"/>
              <w:rPr>
                <w:lang w:eastAsia="x-none"/>
              </w:rPr>
            </w:pPr>
            <w:r w:rsidRPr="00BB7F17">
              <w:rPr>
                <w:lang w:eastAsia="x-none"/>
              </w:rPr>
              <w:t>5 Vp-p</w:t>
            </w:r>
          </w:p>
        </w:tc>
      </w:tr>
    </w:tbl>
    <w:p w14:paraId="27484159" w14:textId="77777777" w:rsidR="00327E04" w:rsidRDefault="00327E04" w:rsidP="00A72473">
      <w:pPr>
        <w:ind w:firstLine="0"/>
      </w:pPr>
    </w:p>
    <w:p w14:paraId="44172CCC" w14:textId="4688D0CA" w:rsidR="00B36C41" w:rsidRDefault="000D52BD" w:rsidP="004B7772">
      <w:pPr>
        <w:pStyle w:val="Sao"/>
      </w:pPr>
      <w:r w:rsidRPr="00E64E26">
        <w:lastRenderedPageBreak/>
        <w:t xml:space="preserve">Cuộn cảm </w:t>
      </w:r>
      <w:r w:rsidR="00184C51" w:rsidRPr="00E64E26">
        <w:t>lọc</w:t>
      </w:r>
    </w:p>
    <w:p w14:paraId="12492ABC" w14:textId="12C6FC1F" w:rsidR="00D22FD3" w:rsidRDefault="00B949EF">
      <w:pPr>
        <w:numPr>
          <w:ilvl w:val="1"/>
          <w:numId w:val="2"/>
        </w:numPr>
        <w:rPr>
          <w:b/>
          <w:bCs/>
        </w:rPr>
      </w:pPr>
      <w:r>
        <w:t>Độ tự cảm</w:t>
      </w:r>
    </w:p>
    <w:p w14:paraId="2B95F22B" w14:textId="7DD5BF89" w:rsidR="00636282" w:rsidRDefault="006E2621" w:rsidP="00466610">
      <w:pPr>
        <w:jc w:val="center"/>
      </w:pPr>
      <w:r w:rsidRPr="006E2621">
        <w:rPr>
          <w:position w:val="-32"/>
        </w:rPr>
        <w:object w:dxaOrig="4140" w:dyaOrig="780" w14:anchorId="7010ED25">
          <v:shape id="_x0000_i1324" type="#_x0000_t75" style="width:206.8pt;height:39.35pt" o:ole="">
            <v:imagedata r:id="rId491" o:title=""/>
          </v:shape>
          <o:OLEObject Type="Embed" ProgID="Equation.DSMT4" ShapeID="_x0000_i1324" DrawAspect="Content" ObjectID="_1747069008" r:id="rId492"/>
        </w:object>
      </w:r>
      <w:r w:rsidR="00556E18">
        <w:tab/>
        <w:t>(</w:t>
      </w:r>
      <w:r w:rsidR="00A774EC">
        <w:t>4.1</w:t>
      </w:r>
      <w:r w:rsidR="00556E18">
        <w:t>)</w:t>
      </w:r>
    </w:p>
    <w:p w14:paraId="307515C1" w14:textId="5B300E33" w:rsidR="003A7B63" w:rsidRDefault="00F833B9" w:rsidP="00466610">
      <w:pPr>
        <w:jc w:val="center"/>
      </w:pPr>
      <w:r w:rsidRPr="00010DBA">
        <w:rPr>
          <w:position w:val="-26"/>
        </w:rPr>
        <w:object w:dxaOrig="4660" w:dyaOrig="720" w14:anchorId="520DF163">
          <v:shape id="_x0000_i1325" type="#_x0000_t75" style="width:232.75pt;height:36.85pt" o:ole="">
            <v:imagedata r:id="rId493" o:title=""/>
          </v:shape>
          <o:OLEObject Type="Embed" ProgID="Equation.DSMT4" ShapeID="_x0000_i1325" DrawAspect="Content" ObjectID="_1747069009" r:id="rId494"/>
        </w:object>
      </w:r>
    </w:p>
    <w:p w14:paraId="534F98B8" w14:textId="5CDBD553" w:rsidR="003A7B63" w:rsidRDefault="00D81AF4">
      <w:pPr>
        <w:numPr>
          <w:ilvl w:val="1"/>
          <w:numId w:val="2"/>
        </w:numPr>
      </w:pPr>
      <w:r>
        <w:t>Dòng điện đỉnh qua cuộn cảm</w:t>
      </w:r>
    </w:p>
    <w:p w14:paraId="620A82E6" w14:textId="5B250EAC" w:rsidR="00E421F7" w:rsidRDefault="0058120F" w:rsidP="007C5B4C">
      <w:pPr>
        <w:ind w:left="1440" w:firstLine="0"/>
        <w:jc w:val="center"/>
      </w:pPr>
      <w:r w:rsidRPr="006E2621">
        <w:rPr>
          <w:position w:val="-32"/>
        </w:rPr>
        <w:object w:dxaOrig="3060" w:dyaOrig="780" w14:anchorId="6BF724D4">
          <v:shape id="_x0000_i1326" type="#_x0000_t75" style="width:153.2pt;height:39.35pt" o:ole="">
            <v:imagedata r:id="rId495" o:title=""/>
          </v:shape>
          <o:OLEObject Type="Embed" ProgID="Equation.DSMT4" ShapeID="_x0000_i1326" DrawAspect="Content" ObjectID="_1747069010" r:id="rId496"/>
        </w:object>
      </w:r>
      <w:r w:rsidR="007C5B4C">
        <w:tab/>
      </w:r>
      <w:r w:rsidR="007C5B4C">
        <w:tab/>
        <w:t>(4.2)</w:t>
      </w:r>
    </w:p>
    <w:p w14:paraId="70480BBF" w14:textId="557F60A4" w:rsidR="007447B0" w:rsidRDefault="001F6EE9" w:rsidP="000602A4">
      <w:pPr>
        <w:ind w:left="567"/>
        <w:jc w:val="center"/>
      </w:pPr>
      <w:r w:rsidRPr="001F6EE9">
        <w:rPr>
          <w:position w:val="-26"/>
        </w:rPr>
        <w:object w:dxaOrig="3000" w:dyaOrig="720" w14:anchorId="50FBCACC">
          <v:shape id="_x0000_i1327" type="#_x0000_t75" style="width:149.85pt;height:36.85pt" o:ole="">
            <v:imagedata r:id="rId497" o:title=""/>
          </v:shape>
          <o:OLEObject Type="Embed" ProgID="Equation.DSMT4" ShapeID="_x0000_i1327" DrawAspect="Content" ObjectID="_1747069011" r:id="rId498"/>
        </w:object>
      </w:r>
    </w:p>
    <w:p w14:paraId="53F02214" w14:textId="325E77D4" w:rsidR="00F129D9" w:rsidRDefault="000F6AC5" w:rsidP="000F6AC5">
      <w:pPr>
        <w:ind w:left="567"/>
      </w:pPr>
      <w:r w:rsidRPr="000F6AC5">
        <w:rPr>
          <w:position w:val="-6"/>
        </w:rPr>
        <w:object w:dxaOrig="320" w:dyaOrig="240" w14:anchorId="3025B0DB">
          <v:shape id="_x0000_i1328" type="#_x0000_t75" style="width:15.9pt;height:11.7pt" o:ole="">
            <v:imagedata r:id="rId499" o:title=""/>
          </v:shape>
          <o:OLEObject Type="Embed" ProgID="Equation.DSMT4" ShapeID="_x0000_i1328" DrawAspect="Content" ObjectID="_1747069012" r:id="rId500"/>
        </w:object>
      </w:r>
      <w:r w:rsidR="002C3426">
        <w:t xml:space="preserve"> Chọn lõi có dòng bão hòa nhỏ nhất 2A</w:t>
      </w:r>
      <w:r w:rsidR="00F10E95">
        <w:t xml:space="preserve"> và </w:t>
      </w:r>
      <w:r w:rsidR="00E529E1">
        <w:t xml:space="preserve">dây dẫn có đường kính </w:t>
      </w:r>
      <w:r w:rsidR="00073A2D">
        <w:t xml:space="preserve">tối thiểu </w:t>
      </w:r>
      <w:r w:rsidR="00471E19">
        <w:t>0.5mm</w:t>
      </w:r>
      <w:r w:rsidR="009A455B">
        <w:t xml:space="preserve"> để quấn cuộn cảm</w:t>
      </w:r>
      <w:r w:rsidR="00E15847">
        <w:t>.</w:t>
      </w:r>
    </w:p>
    <w:p w14:paraId="35020B12" w14:textId="73E5C050" w:rsidR="00C9191A" w:rsidRDefault="00C9191A" w:rsidP="000F6AC5">
      <w:pPr>
        <w:ind w:left="567"/>
      </w:pPr>
      <w:r>
        <w:t xml:space="preserve">Để quấn được độ tự cảm lớn yêu cầu số vòng dây nhiều nên </w:t>
      </w:r>
      <w:r w:rsidR="00E26155">
        <w:t>lõi phải có kích thước lớn</w:t>
      </w:r>
      <w:r w:rsidR="002A3685">
        <w:t>. Ta chọn lõi Ferrite</w:t>
      </w:r>
      <w:r w:rsidR="004A39F2">
        <w:t xml:space="preserve"> xanh</w:t>
      </w:r>
      <w:r w:rsidR="00B42CC2">
        <w:t xml:space="preserve"> </w:t>
      </w:r>
      <w:r w:rsidR="00D26630">
        <w:t xml:space="preserve">có </w:t>
      </w:r>
      <w:r w:rsidR="00C92620">
        <w:t>kích thước</w:t>
      </w:r>
      <w:r w:rsidR="006B7905">
        <w:t xml:space="preserve"> </w:t>
      </w:r>
      <w:r w:rsidR="006B7905" w:rsidRPr="006B7905">
        <w:t>T157-52 40</w:t>
      </w:r>
      <w:r w:rsidR="008B20E8">
        <w:t>x</w:t>
      </w:r>
      <w:r w:rsidR="006B7905" w:rsidRPr="006B7905">
        <w:t>24</w:t>
      </w:r>
      <w:r w:rsidR="008B20E8">
        <w:t>x</w:t>
      </w:r>
      <w:r w:rsidR="006B7905" w:rsidRPr="006B7905">
        <w:t>15mm</w:t>
      </w:r>
      <w:r w:rsidR="00F61D5B">
        <w:t>.</w:t>
      </w:r>
    </w:p>
    <w:p w14:paraId="7449A011" w14:textId="35BC312E" w:rsidR="003C1ED3" w:rsidRDefault="00000000" w:rsidP="003C1ED3">
      <w:pPr>
        <w:keepNext/>
        <w:ind w:left="567"/>
        <w:jc w:val="center"/>
      </w:pPr>
      <w:r>
        <w:drawing>
          <wp:inline distT="0" distB="0" distL="0" distR="0" wp14:anchorId="5DDD79F0" wp14:editId="00F0ECE1">
            <wp:extent cx="3838575" cy="1445895"/>
            <wp:effectExtent l="0" t="0" r="0" b="0"/>
            <wp:docPr id="305"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838575" cy="1445895"/>
                    </a:xfrm>
                    <a:prstGeom prst="rect">
                      <a:avLst/>
                    </a:prstGeom>
                    <a:noFill/>
                    <a:ln>
                      <a:noFill/>
                    </a:ln>
                  </pic:spPr>
                </pic:pic>
              </a:graphicData>
            </a:graphic>
          </wp:inline>
        </w:drawing>
      </w:r>
    </w:p>
    <w:p w14:paraId="5A4D92B7" w14:textId="0AC6FFD7" w:rsidR="003E5613" w:rsidRPr="003E4D0B" w:rsidRDefault="003C1ED3" w:rsidP="003C1ED3">
      <w:pPr>
        <w:pStyle w:val="Caption"/>
      </w:pPr>
      <w:bookmarkStart w:id="254" w:name="_Toc136167242"/>
      <w:bookmarkStart w:id="255" w:name="_Toc136351019"/>
      <w:r>
        <w:t xml:space="preserve">Hình </w:t>
      </w:r>
      <w:fldSimple w:instr=" STYLEREF 1 \s ">
        <w:r w:rsidR="00785EBE">
          <w:rPr>
            <w:noProof/>
          </w:rPr>
          <w:t>4</w:t>
        </w:r>
      </w:fldSimple>
      <w:r w:rsidR="00A95DAA">
        <w:t>.</w:t>
      </w:r>
      <w:fldSimple w:instr=" SEQ Hình \* ARABIC \s 1 ">
        <w:r w:rsidR="00785EBE">
          <w:rPr>
            <w:noProof/>
          </w:rPr>
          <w:t>3</w:t>
        </w:r>
      </w:fldSimple>
      <w:r>
        <w:t xml:space="preserve"> Lõi Ferrite xanh D = 40mm</w:t>
      </w:r>
      <w:bookmarkEnd w:id="254"/>
      <w:bookmarkEnd w:id="255"/>
    </w:p>
    <w:p w14:paraId="365C2A42" w14:textId="5B2E930A" w:rsidR="00656900" w:rsidRDefault="00000000" w:rsidP="00656900">
      <w:pPr>
        <w:keepNext/>
        <w:ind w:left="567"/>
        <w:jc w:val="center"/>
      </w:pPr>
      <w:r>
        <w:drawing>
          <wp:inline distT="0" distB="0" distL="0" distR="0" wp14:anchorId="641D3049" wp14:editId="4A59340C">
            <wp:extent cx="2424430" cy="2158365"/>
            <wp:effectExtent l="0" t="0" r="0" b="0"/>
            <wp:docPr id="30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424430" cy="2158365"/>
                    </a:xfrm>
                    <a:prstGeom prst="rect">
                      <a:avLst/>
                    </a:prstGeom>
                    <a:noFill/>
                    <a:ln>
                      <a:noFill/>
                    </a:ln>
                  </pic:spPr>
                </pic:pic>
              </a:graphicData>
            </a:graphic>
          </wp:inline>
        </w:drawing>
      </w:r>
    </w:p>
    <w:p w14:paraId="682D8F33" w14:textId="6C0511D5" w:rsidR="009C6DCE" w:rsidRDefault="00656900" w:rsidP="00656900">
      <w:pPr>
        <w:pStyle w:val="Caption"/>
      </w:pPr>
      <w:bookmarkStart w:id="256" w:name="_Toc136167243"/>
      <w:bookmarkStart w:id="257" w:name="_Toc136351020"/>
      <w:r>
        <w:t xml:space="preserve">Hình </w:t>
      </w:r>
      <w:fldSimple w:instr=" STYLEREF 1 \s ">
        <w:r w:rsidR="00785EBE">
          <w:rPr>
            <w:noProof/>
          </w:rPr>
          <w:t>4</w:t>
        </w:r>
      </w:fldSimple>
      <w:r w:rsidR="00A95DAA">
        <w:t>.</w:t>
      </w:r>
      <w:fldSimple w:instr=" SEQ Hình \* ARABIC \s 1 ">
        <w:r w:rsidR="00785EBE">
          <w:rPr>
            <w:noProof/>
          </w:rPr>
          <w:t>4</w:t>
        </w:r>
      </w:fldSimple>
      <w:r>
        <w:t xml:space="preserve"> Cuộn lọc PFC</w:t>
      </w:r>
      <w:r w:rsidR="00A80B40">
        <w:t xml:space="preserve"> sau khi quấn</w:t>
      </w:r>
      <w:bookmarkEnd w:id="256"/>
      <w:bookmarkEnd w:id="257"/>
    </w:p>
    <w:p w14:paraId="7A692D9C" w14:textId="66D8402F" w:rsidR="00697BA5" w:rsidRPr="008B3E8E" w:rsidRDefault="001B0026" w:rsidP="00D53D6D">
      <w:pPr>
        <w:pStyle w:val="Sao"/>
      </w:pPr>
      <w:r>
        <w:lastRenderedPageBreak/>
        <w:t>Cầu đi-ốt</w:t>
      </w:r>
      <w:r w:rsidR="00592EF4">
        <w:t xml:space="preserve"> chỉnh lưu</w:t>
      </w:r>
    </w:p>
    <w:p w14:paraId="7E288C47" w14:textId="7C13565D" w:rsidR="008B3E8E" w:rsidRDefault="003626C6" w:rsidP="003626C6">
      <w:pPr>
        <w:jc w:val="center"/>
      </w:pPr>
      <w:r w:rsidRPr="003626C6">
        <w:rPr>
          <w:position w:val="-34"/>
        </w:rPr>
        <w:object w:dxaOrig="2480" w:dyaOrig="800" w14:anchorId="299F6E51">
          <v:shape id="_x0000_i1331" type="#_x0000_t75" style="width:123.9pt;height:40.2pt" o:ole="">
            <v:imagedata r:id="rId503" o:title=""/>
          </v:shape>
          <o:OLEObject Type="Embed" ProgID="Equation.DSMT4" ShapeID="_x0000_i1331" DrawAspect="Content" ObjectID="_1747069013" r:id="rId504"/>
        </w:object>
      </w:r>
      <w:r w:rsidR="00E04EDF">
        <w:tab/>
      </w:r>
      <w:r w:rsidR="007672DA">
        <w:t>[39]</w:t>
      </w:r>
      <w:r w:rsidR="00F343AF">
        <w:tab/>
      </w:r>
      <w:r w:rsidR="00F343AF">
        <w:tab/>
        <w:t>(</w:t>
      </w:r>
      <w:r w:rsidR="00F10AE5">
        <w:t>4.3</w:t>
      </w:r>
      <w:r w:rsidR="00F343AF">
        <w:t>)</w:t>
      </w:r>
    </w:p>
    <w:p w14:paraId="455064F0" w14:textId="51C41747" w:rsidR="00BF5D73" w:rsidRPr="00853DC9" w:rsidRDefault="00D56C47" w:rsidP="00D56C47">
      <w:pPr>
        <w:jc w:val="center"/>
      </w:pPr>
      <w:r w:rsidRPr="00D56C47">
        <w:rPr>
          <w:position w:val="-26"/>
        </w:rPr>
        <w:object w:dxaOrig="1760" w:dyaOrig="720" w14:anchorId="2D55D6E1">
          <v:shape id="_x0000_i1332" type="#_x0000_t75" style="width:87.9pt;height:36.85pt" o:ole="">
            <v:imagedata r:id="rId505" o:title=""/>
          </v:shape>
          <o:OLEObject Type="Embed" ProgID="Equation.DSMT4" ShapeID="_x0000_i1332" DrawAspect="Content" ObjectID="_1747069014" r:id="rId506"/>
        </w:object>
      </w:r>
    </w:p>
    <w:p w14:paraId="2A0B158F" w14:textId="555FBE48" w:rsidR="00853DC9" w:rsidRPr="00697BA5" w:rsidRDefault="00D26AF6">
      <w:pPr>
        <w:numPr>
          <w:ilvl w:val="1"/>
          <w:numId w:val="2"/>
        </w:numPr>
      </w:pPr>
      <w:r>
        <w:t xml:space="preserve">Chọn cầu có dòng định mức cao hơn </w:t>
      </w:r>
      <w:r w:rsidR="00C676F8">
        <w:t xml:space="preserve">có thể giảm </w:t>
      </w:r>
      <w:r w:rsidR="008D6E2A">
        <w:t>điện áp rơi trên cầu</w:t>
      </w:r>
      <w:r w:rsidR="00EE52BD">
        <w:t>, từ đó giảm công suất tổn thất.</w:t>
      </w:r>
      <w:r w:rsidR="00134EF4">
        <w:t xml:space="preserve"> Cầu chỉnh lưu thường có tổng tổn hao bán dẫn cao nhất của mạch PFC.</w:t>
      </w:r>
    </w:p>
    <w:p w14:paraId="1CCFF93C" w14:textId="66C0A14F" w:rsidR="007A1093" w:rsidRDefault="006024AE" w:rsidP="000F6AC5">
      <w:pPr>
        <w:ind w:left="567"/>
      </w:pPr>
      <w:r w:rsidRPr="000F6AC5">
        <w:rPr>
          <w:position w:val="-6"/>
        </w:rPr>
        <w:object w:dxaOrig="320" w:dyaOrig="240" w14:anchorId="35D33808">
          <v:shape id="_x0000_i1333" type="#_x0000_t75" style="width:15.9pt;height:11.7pt" o:ole="">
            <v:imagedata r:id="rId499" o:title=""/>
          </v:shape>
          <o:OLEObject Type="Embed" ProgID="Equation.DSMT4" ShapeID="_x0000_i1333" DrawAspect="Content" ObjectID="_1747069015" r:id="rId507"/>
        </w:object>
      </w:r>
      <w:r w:rsidR="002314E9">
        <w:tab/>
      </w:r>
      <w:r w:rsidR="003125D6">
        <w:t xml:space="preserve">Chọn cầu đi-ốt </w:t>
      </w:r>
      <w:r w:rsidR="003125D6" w:rsidRPr="003125D6">
        <w:t>KBL410 KV 4A</w:t>
      </w:r>
      <w:r w:rsidR="006A033C">
        <w:t xml:space="preserve"> </w:t>
      </w:r>
      <w:r w:rsidR="004F7040">
        <w:t>1KV</w:t>
      </w:r>
      <w:r w:rsidR="005E2B2D">
        <w:t xml:space="preserve">, </w:t>
      </w:r>
      <w:r w:rsidR="00831264" w:rsidRPr="00181A47">
        <w:rPr>
          <w:position w:val="-14"/>
        </w:rPr>
        <w:object w:dxaOrig="1280" w:dyaOrig="380" w14:anchorId="4438CA1B">
          <v:shape id="_x0000_i1334" type="#_x0000_t75" style="width:63.65pt;height:19.25pt" o:ole="">
            <v:imagedata r:id="rId508" o:title=""/>
          </v:shape>
          <o:OLEObject Type="Embed" ProgID="Equation.DSMT4" ShapeID="_x0000_i1334" DrawAspect="Content" ObjectID="_1747069016" r:id="rId509"/>
        </w:object>
      </w:r>
      <w:r w:rsidR="005E2B2D">
        <w:t xml:space="preserve"> </w:t>
      </w:r>
    </w:p>
    <w:p w14:paraId="1A9AF0F7" w14:textId="0CA58596" w:rsidR="00E84BA3" w:rsidRDefault="00000000" w:rsidP="00A5617A">
      <w:pPr>
        <w:keepNext/>
        <w:ind w:left="567"/>
        <w:jc w:val="center"/>
      </w:pPr>
      <w:r>
        <w:drawing>
          <wp:inline distT="0" distB="0" distL="0" distR="0" wp14:anchorId="1C199B8B" wp14:editId="72FA6FF2">
            <wp:extent cx="2552065" cy="2158365"/>
            <wp:effectExtent l="0" t="0" r="0" b="0"/>
            <wp:docPr id="311" name="Picture 70" descr="New 1pcs Kbl410 Kbl-410 4a 1000v Single Phases Diode Rectifier Bridge  Wholesale Electronic - Rectifiers - Ali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New 1pcs Kbl410 Kbl-410 4a 1000v Single Phases Diode Rectifier Bridge  Wholesale Electronic - Rectifiers - AliExpress"/>
                    <pic:cNvPicPr>
                      <a:picLocks noChangeAspect="1" noChangeArrowheads="1"/>
                    </pic:cNvPicPr>
                  </pic:nvPicPr>
                  <pic:blipFill>
                    <a:blip r:embed="rId510" r:link="rId511">
                      <a:extLst>
                        <a:ext uri="{28A0092B-C50C-407E-A947-70E740481C1C}">
                          <a14:useLocalDpi xmlns:a14="http://schemas.microsoft.com/office/drawing/2010/main" val="0"/>
                        </a:ext>
                      </a:extLst>
                    </a:blip>
                    <a:srcRect/>
                    <a:stretch>
                      <a:fillRect/>
                    </a:stretch>
                  </pic:blipFill>
                  <pic:spPr bwMode="auto">
                    <a:xfrm>
                      <a:off x="0" y="0"/>
                      <a:ext cx="2552065" cy="2158365"/>
                    </a:xfrm>
                    <a:prstGeom prst="rect">
                      <a:avLst/>
                    </a:prstGeom>
                    <a:noFill/>
                    <a:ln>
                      <a:noFill/>
                    </a:ln>
                  </pic:spPr>
                </pic:pic>
              </a:graphicData>
            </a:graphic>
          </wp:inline>
        </w:drawing>
      </w:r>
    </w:p>
    <w:p w14:paraId="775D3264" w14:textId="2452B8C5" w:rsidR="008418AE" w:rsidRDefault="00E84BA3" w:rsidP="00E84BA3">
      <w:pPr>
        <w:pStyle w:val="Caption"/>
      </w:pPr>
      <w:bookmarkStart w:id="258" w:name="_Toc136167244"/>
      <w:bookmarkStart w:id="259" w:name="_Toc136351021"/>
      <w:r>
        <w:t xml:space="preserve">Hình </w:t>
      </w:r>
      <w:fldSimple w:instr=" STYLEREF 1 \s ">
        <w:r w:rsidR="00785EBE">
          <w:rPr>
            <w:noProof/>
          </w:rPr>
          <w:t>4</w:t>
        </w:r>
      </w:fldSimple>
      <w:r w:rsidR="00A95DAA">
        <w:t>.</w:t>
      </w:r>
      <w:fldSimple w:instr=" SEQ Hình \* ARABIC \s 1 ">
        <w:r w:rsidR="00785EBE">
          <w:rPr>
            <w:noProof/>
          </w:rPr>
          <w:t>5</w:t>
        </w:r>
      </w:fldSimple>
      <w:r>
        <w:t xml:space="preserve"> Cầu đi-ốt </w:t>
      </w:r>
      <w:r w:rsidRPr="007816BD">
        <w:t xml:space="preserve">KBL410 </w:t>
      </w:r>
      <w:r>
        <w:t xml:space="preserve"> 4A 1KV</w:t>
      </w:r>
      <w:bookmarkEnd w:id="258"/>
      <w:bookmarkEnd w:id="259"/>
    </w:p>
    <w:p w14:paraId="4B4415D5" w14:textId="2D00E868" w:rsidR="00C2233F" w:rsidRPr="001C7189" w:rsidRDefault="00E10328" w:rsidP="00D53D6D">
      <w:pPr>
        <w:pStyle w:val="Sao"/>
      </w:pPr>
      <w:r>
        <w:t>MOSFET</w:t>
      </w:r>
    </w:p>
    <w:p w14:paraId="15A335BD" w14:textId="78F77F7E" w:rsidR="00981751" w:rsidRDefault="00000771" w:rsidP="00981751">
      <w:r>
        <w:t xml:space="preserve">Để chọn MOSFET tối ưu, ta phải hiểu các yêu cầu </w:t>
      </w:r>
      <w:r w:rsidR="00F27E00">
        <w:t>của MOSFET trong chế độ CCM</w:t>
      </w:r>
      <w:r w:rsidR="00DD1BF2">
        <w:t>. MOSFET điện áp cao có một số họ dựa trên các công nghệ khác nhau</w:t>
      </w:r>
      <w:r w:rsidR="00133D68">
        <w:t>, mỗi dòng hướng đến một ứng dụng</w:t>
      </w:r>
      <w:r w:rsidR="00365360">
        <w:t>, cấu trúc mạch hoặc hoạt động cụ thể. Đối với mạch PFC tăng áp CCM</w:t>
      </w:r>
      <w:r w:rsidR="005E07D2">
        <w:t xml:space="preserve">, có một số lưu ý </w:t>
      </w:r>
      <w:r w:rsidR="00EB4973">
        <w:t>như:</w:t>
      </w:r>
      <w:r w:rsidR="00037C98">
        <w:t xml:space="preserve"> </w:t>
      </w:r>
      <w:r w:rsidR="006C618C">
        <w:t xml:space="preserve">thời gian chuyển mạch ngắn, điện dung đầu ra thấp, </w:t>
      </w:r>
      <w:r w:rsidR="00DA5FCB">
        <w:t>t</w:t>
      </w:r>
      <w:r w:rsidR="006C618C" w:rsidRPr="006C618C">
        <w:t>ổn hao chuyển mạch và dẫn truyền phải được cân bằng để tổng tổn hao nhỏ nhất</w:t>
      </w:r>
      <w:r w:rsidR="00DA5FCB">
        <w:t>…</w:t>
      </w:r>
      <w:r w:rsidR="006C618C">
        <w:t xml:space="preserve"> </w:t>
      </w:r>
      <w:r w:rsidR="009A6594">
        <w:t>[39]</w:t>
      </w:r>
    </w:p>
    <w:p w14:paraId="28FD1E2F" w14:textId="53F55781" w:rsidR="00413DF9" w:rsidRDefault="0034414F" w:rsidP="00683F8F">
      <w:r w:rsidRPr="0034414F">
        <w:t xml:space="preserve">Theo các tiêu chí lựa chọn MOSFET đã nói ở trên và theo thông số kỹ thuật được liệt kê trong Bảng </w:t>
      </w:r>
      <w:r w:rsidR="0070145C">
        <w:t>4.2</w:t>
      </w:r>
      <w:r w:rsidRPr="0034414F">
        <w:t xml:space="preserve">, </w:t>
      </w:r>
      <w:r w:rsidR="001C7764">
        <w:t>IRF</w:t>
      </w:r>
      <w:r w:rsidR="00AC1980">
        <w:t>P</w:t>
      </w:r>
      <w:r w:rsidR="001C7764">
        <w:t>460</w:t>
      </w:r>
      <w:r w:rsidRPr="0034414F">
        <w:t xml:space="preserve"> được chọn và các tham số của nó sẽ được sử dụng cho các phép tính sau</w:t>
      </w:r>
      <w:r w:rsidR="00082F33">
        <w:t xml:space="preserve"> [39]</w:t>
      </w:r>
      <w:r w:rsidR="00A71DDD">
        <w:t>.</w:t>
      </w:r>
    </w:p>
    <w:p w14:paraId="2786A6D2" w14:textId="1D9C2E1C" w:rsidR="00677927" w:rsidRDefault="00EA7C65" w:rsidP="004D56FC">
      <w:pPr>
        <w:jc w:val="center"/>
      </w:pPr>
      <w:r w:rsidRPr="003626C6">
        <w:rPr>
          <w:position w:val="-34"/>
        </w:rPr>
        <w:object w:dxaOrig="3420" w:dyaOrig="859" w14:anchorId="3A9338A0">
          <v:shape id="_x0000_i1336" type="#_x0000_t75" style="width:170.8pt;height:42.7pt" o:ole="">
            <v:imagedata r:id="rId512" o:title=""/>
          </v:shape>
          <o:OLEObject Type="Embed" ProgID="Equation.DSMT4" ShapeID="_x0000_i1336" DrawAspect="Content" ObjectID="_1747069017" r:id="rId513"/>
        </w:object>
      </w:r>
      <w:r w:rsidR="004D56FC">
        <w:tab/>
        <w:t>(4.4)</w:t>
      </w:r>
    </w:p>
    <w:p w14:paraId="0A2A450B" w14:textId="4695A0C2" w:rsidR="00EB07CB" w:rsidRDefault="00524C48" w:rsidP="004D56FC">
      <w:pPr>
        <w:jc w:val="center"/>
      </w:pPr>
      <w:r w:rsidRPr="00925F5E">
        <w:rPr>
          <w:position w:val="-28"/>
        </w:rPr>
        <w:object w:dxaOrig="3140" w:dyaOrig="800" w14:anchorId="70DFCB02">
          <v:shape id="_x0000_i1337" type="#_x0000_t75" style="width:157.4pt;height:40.2pt" o:ole="">
            <v:imagedata r:id="rId514" o:title=""/>
          </v:shape>
          <o:OLEObject Type="Embed" ProgID="Equation.DSMT4" ShapeID="_x0000_i1337" DrawAspect="Content" ObjectID="_1747069018" r:id="rId515"/>
        </w:object>
      </w:r>
    </w:p>
    <w:p w14:paraId="54658970" w14:textId="0EE26DBA" w:rsidR="003C27F1" w:rsidRDefault="000232AC" w:rsidP="00B7611C">
      <w:pPr>
        <w:jc w:val="center"/>
      </w:pPr>
      <w:r w:rsidRPr="000232AC">
        <w:rPr>
          <w:position w:val="-12"/>
        </w:rPr>
        <w:object w:dxaOrig="2240" w:dyaOrig="400" w14:anchorId="4115A198">
          <v:shape id="_x0000_i1338" type="#_x0000_t75" style="width:112.2pt;height:20.1pt" o:ole="">
            <v:imagedata r:id="rId516" o:title=""/>
          </v:shape>
          <o:OLEObject Type="Embed" ProgID="Equation.DSMT4" ShapeID="_x0000_i1338" DrawAspect="Content" ObjectID="_1747069019" r:id="rId517"/>
        </w:object>
      </w:r>
      <w:r w:rsidR="00E02165">
        <w:tab/>
      </w:r>
      <w:r w:rsidR="00E02165">
        <w:tab/>
      </w:r>
      <w:r w:rsidR="00E02165">
        <w:tab/>
        <w:t>(</w:t>
      </w:r>
      <w:r w:rsidR="00C2779E">
        <w:t>4.5</w:t>
      </w:r>
      <w:r w:rsidR="00E02165">
        <w:t>)</w:t>
      </w:r>
    </w:p>
    <w:p w14:paraId="1FE41F2D" w14:textId="3446BFFF" w:rsidR="002C1F43" w:rsidRDefault="00013CC0" w:rsidP="003F2A94">
      <w:pPr>
        <w:jc w:val="center"/>
      </w:pPr>
      <w:r w:rsidRPr="000232AC">
        <w:rPr>
          <w:position w:val="-12"/>
        </w:rPr>
        <w:object w:dxaOrig="2620" w:dyaOrig="400" w14:anchorId="76925E7D">
          <v:shape id="_x0000_i1339" type="#_x0000_t75" style="width:130.6pt;height:20.1pt" o:ole="">
            <v:imagedata r:id="rId518" o:title=""/>
          </v:shape>
          <o:OLEObject Type="Embed" ProgID="Equation.DSMT4" ShapeID="_x0000_i1339" DrawAspect="Content" ObjectID="_1747069020" r:id="rId519"/>
        </w:object>
      </w:r>
    </w:p>
    <w:p w14:paraId="54DF2863" w14:textId="54F84A52" w:rsidR="00585B79" w:rsidRPr="00585B79" w:rsidRDefault="00000000" w:rsidP="00D550E6">
      <w:pPr>
        <w:ind w:firstLine="0"/>
      </w:pPr>
      <w:r>
        <w:drawing>
          <wp:inline distT="0" distB="0" distL="0" distR="0" wp14:anchorId="686B4F24" wp14:editId="078D5B68">
            <wp:extent cx="5762625" cy="3051810"/>
            <wp:effectExtent l="0" t="0" r="0" b="0"/>
            <wp:docPr id="316"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762625" cy="3051810"/>
                    </a:xfrm>
                    <a:prstGeom prst="rect">
                      <a:avLst/>
                    </a:prstGeom>
                    <a:noFill/>
                    <a:ln>
                      <a:noFill/>
                    </a:ln>
                  </pic:spPr>
                </pic:pic>
              </a:graphicData>
            </a:graphic>
          </wp:inline>
        </w:drawing>
      </w:r>
    </w:p>
    <w:p w14:paraId="4C2C5AA8" w14:textId="3C8BE0CB" w:rsidR="00593106" w:rsidRDefault="00000000" w:rsidP="00D550E6">
      <w:pPr>
        <w:keepNext/>
        <w:ind w:firstLine="0"/>
      </w:pPr>
      <w:r>
        <w:drawing>
          <wp:inline distT="0" distB="0" distL="0" distR="0" wp14:anchorId="46645467" wp14:editId="5EF01CC0">
            <wp:extent cx="5762625" cy="2615565"/>
            <wp:effectExtent l="0" t="0" r="0" b="0"/>
            <wp:docPr id="31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762625" cy="2615565"/>
                    </a:xfrm>
                    <a:prstGeom prst="rect">
                      <a:avLst/>
                    </a:prstGeom>
                    <a:noFill/>
                    <a:ln>
                      <a:noFill/>
                    </a:ln>
                  </pic:spPr>
                </pic:pic>
              </a:graphicData>
            </a:graphic>
          </wp:inline>
        </w:drawing>
      </w:r>
    </w:p>
    <w:p w14:paraId="11AF91B4" w14:textId="418C4800" w:rsidR="00160427" w:rsidRDefault="00593106" w:rsidP="00593106">
      <w:pPr>
        <w:pStyle w:val="Caption"/>
      </w:pPr>
      <w:bookmarkStart w:id="260" w:name="_Toc136167245"/>
      <w:bookmarkStart w:id="261" w:name="_Toc136351022"/>
      <w:r>
        <w:t xml:space="preserve">Hình </w:t>
      </w:r>
      <w:fldSimple w:instr=" STYLEREF 1 \s ">
        <w:r w:rsidR="00785EBE">
          <w:rPr>
            <w:noProof/>
          </w:rPr>
          <w:t>4</w:t>
        </w:r>
      </w:fldSimple>
      <w:r w:rsidR="00A95DAA">
        <w:t>.</w:t>
      </w:r>
      <w:fldSimple w:instr=" SEQ Hình \* ARABIC \s 1 ">
        <w:r w:rsidR="00785EBE">
          <w:rPr>
            <w:noProof/>
          </w:rPr>
          <w:t>6</w:t>
        </w:r>
      </w:fldSimple>
      <w:r>
        <w:t xml:space="preserve"> </w:t>
      </w:r>
      <w:r w:rsidRPr="005700C4">
        <w:t xml:space="preserve">Hình 4.4 </w:t>
      </w:r>
      <w:r w:rsidR="005576E5">
        <w:t xml:space="preserve">Thông số kỹ thuật </w:t>
      </w:r>
      <w:r w:rsidRPr="005700C4">
        <w:t xml:space="preserve">MOSFET IRFP460 500V </w:t>
      </w:r>
      <w:r w:rsidRPr="00593106">
        <w:t>20A</w:t>
      </w:r>
      <w:r w:rsidRPr="005700C4">
        <w:t xml:space="preserve"> N-chanel</w:t>
      </w:r>
      <w:bookmarkEnd w:id="260"/>
      <w:bookmarkEnd w:id="261"/>
    </w:p>
    <w:p w14:paraId="0FC91D04" w14:textId="4C2D8106" w:rsidR="007C18E3" w:rsidRDefault="007C18E3" w:rsidP="007C18E3">
      <w:pPr>
        <w:jc w:val="right"/>
      </w:pPr>
      <w:r>
        <w:t>(</w:t>
      </w:r>
      <w:r w:rsidR="00757E53">
        <w:t>Nguồn: Vishay Siliconix - IRFP460 Datasheet</w:t>
      </w:r>
      <w:r>
        <w:t>)</w:t>
      </w:r>
    </w:p>
    <w:p w14:paraId="3434CBAC" w14:textId="2516A02B" w:rsidR="00941F36" w:rsidRDefault="00941F36">
      <w:pPr>
        <w:numPr>
          <w:ilvl w:val="1"/>
          <w:numId w:val="2"/>
        </w:numPr>
      </w:pPr>
      <w:r>
        <w:t>Dòng điện đầu vào trung bình</w:t>
      </w:r>
    </w:p>
    <w:p w14:paraId="4A300C64" w14:textId="40AAC1FE" w:rsidR="004069DE" w:rsidRDefault="00582B00" w:rsidP="00582B00">
      <w:pPr>
        <w:ind w:left="513"/>
        <w:jc w:val="center"/>
      </w:pPr>
      <w:r w:rsidRPr="00582B00">
        <w:rPr>
          <w:position w:val="-34"/>
        </w:rPr>
        <w:object w:dxaOrig="2220" w:dyaOrig="800" w14:anchorId="6A2FE493">
          <v:shape id="_x0000_i1342" type="#_x0000_t75" style="width:111.35pt;height:40.2pt" o:ole="">
            <v:imagedata r:id="rId522" o:title=""/>
          </v:shape>
          <o:OLEObject Type="Embed" ProgID="Equation.DSMT4" ShapeID="_x0000_i1342" DrawAspect="Content" ObjectID="_1747069021" r:id="rId523"/>
        </w:object>
      </w:r>
      <w:r>
        <w:tab/>
      </w:r>
      <w:r>
        <w:tab/>
        <w:t>(4.6)</w:t>
      </w:r>
    </w:p>
    <w:p w14:paraId="4A8702FA" w14:textId="231EF8D6" w:rsidR="00983456" w:rsidRDefault="00983456" w:rsidP="00582B00">
      <w:pPr>
        <w:ind w:left="513"/>
        <w:jc w:val="center"/>
      </w:pPr>
      <w:r w:rsidRPr="00983456">
        <w:rPr>
          <w:position w:val="-26"/>
        </w:rPr>
        <w:object w:dxaOrig="2240" w:dyaOrig="720" w14:anchorId="4FA28C82">
          <v:shape id="_x0000_i1343" type="#_x0000_t75" style="width:112.2pt;height:36.85pt" o:ole="">
            <v:imagedata r:id="rId524" o:title=""/>
          </v:shape>
          <o:OLEObject Type="Embed" ProgID="Equation.DSMT4" ShapeID="_x0000_i1343" DrawAspect="Content" ObjectID="_1747069022" r:id="rId525"/>
        </w:object>
      </w:r>
    </w:p>
    <w:p w14:paraId="2E003DBB" w14:textId="2F0E8240" w:rsidR="0093340A" w:rsidRDefault="00732704">
      <w:pPr>
        <w:numPr>
          <w:ilvl w:val="1"/>
          <w:numId w:val="2"/>
        </w:numPr>
      </w:pPr>
      <w:r>
        <w:t>Tổn thất chuyển mạch</w:t>
      </w:r>
    </w:p>
    <w:p w14:paraId="40AA5E35" w14:textId="1DF5DEC6" w:rsidR="00E27BB9" w:rsidRDefault="00E92C56" w:rsidP="00D42C01">
      <w:pPr>
        <w:ind w:left="1440" w:firstLine="0"/>
        <w:jc w:val="center"/>
      </w:pPr>
      <w:r w:rsidRPr="00E92C56">
        <w:rPr>
          <w:position w:val="-14"/>
        </w:rPr>
        <w:object w:dxaOrig="2780" w:dyaOrig="380" w14:anchorId="22DBAC2B">
          <v:shape id="_x0000_i1344" type="#_x0000_t75" style="width:139pt;height:19.25pt" o:ole="">
            <v:imagedata r:id="rId526" o:title=""/>
          </v:shape>
          <o:OLEObject Type="Embed" ProgID="Equation.DSMT4" ShapeID="_x0000_i1344" DrawAspect="Content" ObjectID="_1747069023" r:id="rId527"/>
        </w:object>
      </w:r>
      <w:r w:rsidR="00D42C01">
        <w:tab/>
      </w:r>
      <w:r w:rsidR="00D42C01">
        <w:tab/>
        <w:t>(4.7)</w:t>
      </w:r>
    </w:p>
    <w:p w14:paraId="715B2F24" w14:textId="4C66038E" w:rsidR="00D42C01" w:rsidRDefault="002F4A81" w:rsidP="00D42C01">
      <w:pPr>
        <w:ind w:left="1440" w:firstLine="0"/>
        <w:jc w:val="center"/>
      </w:pPr>
      <w:r w:rsidRPr="002F4A81">
        <w:rPr>
          <w:position w:val="-12"/>
        </w:rPr>
        <w:object w:dxaOrig="4920" w:dyaOrig="400" w14:anchorId="6C440512">
          <v:shape id="_x0000_i1345" type="#_x0000_t75" style="width:246.15pt;height:20.1pt" o:ole="">
            <v:imagedata r:id="rId528" o:title=""/>
          </v:shape>
          <o:OLEObject Type="Embed" ProgID="Equation.DSMT4" ShapeID="_x0000_i1345" DrawAspect="Content" ObjectID="_1747069024" r:id="rId529"/>
        </w:object>
      </w:r>
    </w:p>
    <w:p w14:paraId="0DAA2A5C" w14:textId="6175E2BB" w:rsidR="00BC4FAF" w:rsidRDefault="004A1A07" w:rsidP="00D42C01">
      <w:pPr>
        <w:ind w:left="1440" w:firstLine="0"/>
        <w:jc w:val="center"/>
      </w:pPr>
      <w:r w:rsidRPr="00E92C56">
        <w:rPr>
          <w:position w:val="-14"/>
        </w:rPr>
        <w:object w:dxaOrig="2860" w:dyaOrig="380" w14:anchorId="6758DFE4">
          <v:shape id="_x0000_i1346" type="#_x0000_t75" style="width:143.15pt;height:19.25pt" o:ole="">
            <v:imagedata r:id="rId530" o:title=""/>
          </v:shape>
          <o:OLEObject Type="Embed" ProgID="Equation.DSMT4" ShapeID="_x0000_i1346" DrawAspect="Content" ObjectID="_1747069025" r:id="rId531"/>
        </w:object>
      </w:r>
      <w:r w:rsidR="00DD3D0E">
        <w:tab/>
      </w:r>
      <w:r w:rsidR="00DD3D0E">
        <w:tab/>
        <w:t>(4.8)</w:t>
      </w:r>
    </w:p>
    <w:p w14:paraId="0E0CE9D5" w14:textId="7BB42F30" w:rsidR="00B92433" w:rsidRDefault="00B92433" w:rsidP="00D42C01">
      <w:pPr>
        <w:ind w:left="1440" w:firstLine="0"/>
        <w:jc w:val="center"/>
      </w:pPr>
      <w:r w:rsidRPr="002F4A81">
        <w:rPr>
          <w:position w:val="-12"/>
        </w:rPr>
        <w:object w:dxaOrig="4920" w:dyaOrig="400" w14:anchorId="20734727">
          <v:shape id="_x0000_i1347" type="#_x0000_t75" style="width:246.15pt;height:20.1pt" o:ole="">
            <v:imagedata r:id="rId532" o:title=""/>
          </v:shape>
          <o:OLEObject Type="Embed" ProgID="Equation.DSMT4" ShapeID="_x0000_i1347" DrawAspect="Content" ObjectID="_1747069026" r:id="rId533"/>
        </w:object>
      </w:r>
    </w:p>
    <w:p w14:paraId="335A02FB" w14:textId="3ED44E0D" w:rsidR="009D2991" w:rsidRDefault="009D2991">
      <w:pPr>
        <w:numPr>
          <w:ilvl w:val="1"/>
          <w:numId w:val="2"/>
        </w:numPr>
      </w:pPr>
      <w:r>
        <w:t xml:space="preserve">Tổn thất chuyển mạch </w:t>
      </w:r>
      <w:r w:rsidR="00BF283E">
        <w:t>trên</w:t>
      </w:r>
      <w:r>
        <w:t xml:space="preserve"> </w:t>
      </w:r>
      <w:r w:rsidR="00074F8F">
        <w:t>đ</w:t>
      </w:r>
      <w:r>
        <w:t>iện dung đầu ra</w:t>
      </w:r>
      <w:r w:rsidR="008C5BF9">
        <w:t xml:space="preserve"> </w:t>
      </w:r>
      <w:r w:rsidR="008C5BF9" w:rsidRPr="008C5BF9">
        <w:rPr>
          <w:position w:val="-12"/>
        </w:rPr>
        <w:object w:dxaOrig="520" w:dyaOrig="360" w14:anchorId="0E3C96E9">
          <v:shape id="_x0000_i1348" type="#_x0000_t75" style="width:25.95pt;height:18.4pt" o:ole="">
            <v:imagedata r:id="rId534" o:title=""/>
          </v:shape>
          <o:OLEObject Type="Embed" ProgID="Equation.DSMT4" ShapeID="_x0000_i1348" DrawAspect="Content" ObjectID="_1747069027" r:id="rId535"/>
        </w:object>
      </w:r>
    </w:p>
    <w:p w14:paraId="43B1E0EA" w14:textId="37763611" w:rsidR="00A13D88" w:rsidRDefault="006F6021" w:rsidP="003A2C0F">
      <w:pPr>
        <w:ind w:left="1440" w:firstLine="0"/>
        <w:jc w:val="center"/>
      </w:pPr>
      <w:r w:rsidRPr="006F6021">
        <w:rPr>
          <w:position w:val="-12"/>
        </w:rPr>
        <w:object w:dxaOrig="1660" w:dyaOrig="360" w14:anchorId="55F8E0BA">
          <v:shape id="_x0000_i1349" type="#_x0000_t75" style="width:82.9pt;height:18.4pt" o:ole="">
            <v:imagedata r:id="rId536" o:title=""/>
          </v:shape>
          <o:OLEObject Type="Embed" ProgID="Equation.DSMT4" ShapeID="_x0000_i1349" DrawAspect="Content" ObjectID="_1747069028" r:id="rId537"/>
        </w:object>
      </w:r>
      <w:r w:rsidR="00B270D8">
        <w:tab/>
      </w:r>
      <w:r w:rsidR="00B270D8">
        <w:tab/>
      </w:r>
      <w:r w:rsidR="00B758F1">
        <w:tab/>
      </w:r>
      <w:r w:rsidR="00B758F1">
        <w:tab/>
      </w:r>
      <w:r w:rsidR="00B270D8">
        <w:t>(</w:t>
      </w:r>
      <w:r w:rsidR="00D260D8">
        <w:t>4.9</w:t>
      </w:r>
      <w:r w:rsidR="00B270D8">
        <w:t>)</w:t>
      </w:r>
    </w:p>
    <w:p w14:paraId="49C27047" w14:textId="3310860B" w:rsidR="00BF283E" w:rsidRDefault="00FC0824" w:rsidP="003A2C0F">
      <w:pPr>
        <w:ind w:left="1440" w:firstLine="0"/>
        <w:jc w:val="center"/>
      </w:pPr>
      <w:r w:rsidRPr="006F6021">
        <w:rPr>
          <w:position w:val="-12"/>
        </w:rPr>
        <w:object w:dxaOrig="4060" w:dyaOrig="400" w14:anchorId="5CD46B99">
          <v:shape id="_x0000_i1350" type="#_x0000_t75" style="width:202.6pt;height:20.1pt" o:ole="">
            <v:imagedata r:id="rId538" o:title=""/>
          </v:shape>
          <o:OLEObject Type="Embed" ProgID="Equation.DSMT4" ShapeID="_x0000_i1350" DrawAspect="Content" ObjectID="_1747069029" r:id="rId539"/>
        </w:object>
      </w:r>
    </w:p>
    <w:p w14:paraId="1FB7ADCC" w14:textId="2DEAF0AA" w:rsidR="00706C8A" w:rsidRDefault="00204D08">
      <w:pPr>
        <w:numPr>
          <w:ilvl w:val="1"/>
          <w:numId w:val="2"/>
        </w:numPr>
      </w:pPr>
      <w:r>
        <w:t>Tổn thất trên cổng</w:t>
      </w:r>
    </w:p>
    <w:p w14:paraId="37AF65C6" w14:textId="50DD28A3" w:rsidR="00DD2FE4" w:rsidRDefault="006D6EDF" w:rsidP="006D6EDF">
      <w:pPr>
        <w:ind w:left="720" w:firstLine="0"/>
        <w:jc w:val="center"/>
      </w:pPr>
      <w:r w:rsidRPr="006D6EDF">
        <w:rPr>
          <w:position w:val="-14"/>
        </w:rPr>
        <w:object w:dxaOrig="1880" w:dyaOrig="380" w14:anchorId="375F383D">
          <v:shape id="_x0000_i1351" type="#_x0000_t75" style="width:93.75pt;height:19.25pt" o:ole="">
            <v:imagedata r:id="rId540" o:title=""/>
          </v:shape>
          <o:OLEObject Type="Embed" ProgID="Equation.DSMT4" ShapeID="_x0000_i1351" DrawAspect="Content" ObjectID="_1747069030" r:id="rId541"/>
        </w:object>
      </w:r>
      <w:r>
        <w:tab/>
      </w:r>
      <w:r w:rsidR="00B348EB">
        <w:tab/>
      </w:r>
      <w:r w:rsidR="00A12C44">
        <w:tab/>
      </w:r>
      <w:r w:rsidR="00B758F1">
        <w:tab/>
      </w:r>
      <w:r w:rsidR="00B758F1">
        <w:tab/>
      </w:r>
      <w:r>
        <w:t>(</w:t>
      </w:r>
      <w:r w:rsidR="00B348EB">
        <w:t>4.10</w:t>
      </w:r>
      <w:r>
        <w:t>)</w:t>
      </w:r>
    </w:p>
    <w:p w14:paraId="37BF3AAF" w14:textId="52BE7B39" w:rsidR="00824143" w:rsidRDefault="00824143" w:rsidP="006D6EDF">
      <w:pPr>
        <w:ind w:left="720" w:firstLine="0"/>
        <w:jc w:val="center"/>
      </w:pPr>
      <w:r w:rsidRPr="00824143">
        <w:rPr>
          <w:position w:val="-12"/>
        </w:rPr>
        <w:object w:dxaOrig="3860" w:dyaOrig="400" w14:anchorId="790EB9DE">
          <v:shape id="_x0000_i1352" type="#_x0000_t75" style="width:193.4pt;height:20.1pt" o:ole="">
            <v:imagedata r:id="rId542" o:title=""/>
          </v:shape>
          <o:OLEObject Type="Embed" ProgID="Equation.DSMT4" ShapeID="_x0000_i1352" DrawAspect="Content" ObjectID="_1747069031" r:id="rId543"/>
        </w:object>
      </w:r>
    </w:p>
    <w:p w14:paraId="6E6DC951" w14:textId="77777777" w:rsidR="00513903" w:rsidRDefault="00513903" w:rsidP="006D6EDF">
      <w:pPr>
        <w:ind w:left="720" w:firstLine="0"/>
        <w:jc w:val="center"/>
      </w:pPr>
    </w:p>
    <w:p w14:paraId="3C2ABBC5" w14:textId="796865F7" w:rsidR="00843988" w:rsidRDefault="009D2075" w:rsidP="00974376">
      <w:pPr>
        <w:ind w:left="1440" w:firstLine="0"/>
      </w:pPr>
      <w:r w:rsidRPr="009D2075">
        <w:rPr>
          <w:position w:val="-6"/>
        </w:rPr>
        <w:object w:dxaOrig="320" w:dyaOrig="240" w14:anchorId="33BF3710">
          <v:shape id="_x0000_i1353" type="#_x0000_t75" style="width:15.9pt;height:11.7pt" o:ole="">
            <v:imagedata r:id="rId544" o:title=""/>
          </v:shape>
          <o:OLEObject Type="Embed" ProgID="Equation.DSMT4" ShapeID="_x0000_i1353" DrawAspect="Content" ObjectID="_1747069032" r:id="rId545"/>
        </w:object>
      </w:r>
      <w:r>
        <w:tab/>
        <w:t>Tổng tổn thất trên MOSFET</w:t>
      </w:r>
      <w:r w:rsidR="00513903">
        <w:t xml:space="preserve"> </w:t>
      </w:r>
      <w:r w:rsidR="008861FC">
        <w:t>= 1.468 W</w:t>
      </w:r>
    </w:p>
    <w:p w14:paraId="6D01DF69" w14:textId="7E4BA083" w:rsidR="00285743" w:rsidRDefault="00677D50" w:rsidP="006A2481">
      <w:pPr>
        <w:pStyle w:val="Sao"/>
      </w:pPr>
      <w:r w:rsidRPr="000539CD">
        <w:t>Đi-ốt PFC</w:t>
      </w:r>
    </w:p>
    <w:p w14:paraId="0619A3D1" w14:textId="73C0E716" w:rsidR="00E04E6C" w:rsidRDefault="00803EBC" w:rsidP="00803EBC">
      <w:r w:rsidRPr="00803EBC">
        <w:t xml:space="preserve">Lựa chọn đi-ốt trong </w:t>
      </w:r>
      <w:r w:rsidR="009F19A9">
        <w:t>chế đ</w:t>
      </w:r>
      <w:r w:rsidR="00C3764E">
        <w:t>ộ</w:t>
      </w:r>
      <w:r w:rsidRPr="00803EBC">
        <w:t xml:space="preserve"> CCM</w:t>
      </w:r>
      <w:r w:rsidR="007E678F">
        <w:t xml:space="preserve"> rất quan trọng</w:t>
      </w:r>
      <w:r w:rsidRPr="00803EBC">
        <w:t xml:space="preserve">, vì đi-ốt khó chuyển mạch ở dòng điện cao và quá trình phục hồi ngược có thể gây ra tổn thất điện năng đáng kể, </w:t>
      </w:r>
      <w:r w:rsidR="00F0075E">
        <w:t>nhiễu</w:t>
      </w:r>
      <w:r w:rsidRPr="00803EBC">
        <w:t xml:space="preserve"> và xung đột biến dòng điệ</w:t>
      </w:r>
      <w:r w:rsidR="001E0CC1">
        <w:t>n</w:t>
      </w:r>
      <w:r w:rsidRPr="00803EBC">
        <w:t xml:space="preserve">. Ngoài ra, ở dòng thấp, chu kỳ nhiệm vụ dẫn điện của diode có sẵn khá thấp và dòng điện chuyển tiếp khá cao so với dòng điện trung bình. Vì lý do đó, tiêu chí đầu tiên để chọn một diode trong tăng cường CCM là phục hồi nhanh với điện tích phục hồi ngược thấp, tiếp theo là </w:t>
      </w:r>
      <w:r w:rsidR="00301524" w:rsidRPr="00301524">
        <w:rPr>
          <w:position w:val="-12"/>
        </w:rPr>
        <w:object w:dxaOrig="320" w:dyaOrig="360" w14:anchorId="2B216EF6">
          <v:shape id="_x0000_i1354" type="#_x0000_t75" style="width:15.9pt;height:18.4pt" o:ole="">
            <v:imagedata r:id="rId546" o:title=""/>
          </v:shape>
          <o:OLEObject Type="Embed" ProgID="Equation.DSMT4" ShapeID="_x0000_i1354" DrawAspect="Content" ObjectID="_1747069033" r:id="rId547"/>
        </w:object>
      </w:r>
      <w:r w:rsidRPr="00803EBC">
        <w:t xml:space="preserve"> hoạt động ở dòng điện thuận cao.</w:t>
      </w:r>
    </w:p>
    <w:p w14:paraId="519563C6" w14:textId="5FC28E4E" w:rsidR="003628CC" w:rsidRDefault="00273AE6" w:rsidP="00803EBC">
      <w:r w:rsidRPr="00273AE6">
        <w:t xml:space="preserve">Theo </w:t>
      </w:r>
      <w:r w:rsidR="00390978">
        <w:t>yêu cầu trên</w:t>
      </w:r>
      <w:r w:rsidRPr="00273AE6">
        <w:t xml:space="preserve"> và thông số kỹ thuật được liệt kê trong Bảng </w:t>
      </w:r>
      <w:r w:rsidR="007D1563">
        <w:t>4.2</w:t>
      </w:r>
      <w:r w:rsidRPr="00273AE6">
        <w:t xml:space="preserve">, đi-ốt </w:t>
      </w:r>
      <w:r w:rsidR="006E070C">
        <w:t xml:space="preserve">HER506 </w:t>
      </w:r>
      <w:r w:rsidRPr="00273AE6">
        <w:t>được chọn và các tham số của nó sẽ được sử dụng cho các phép tính sau.</w:t>
      </w:r>
    </w:p>
    <w:p w14:paraId="668002F7" w14:textId="1A1895B4" w:rsidR="001E3BA8" w:rsidRDefault="00000000" w:rsidP="001E3BA8">
      <w:pPr>
        <w:keepNext/>
        <w:jc w:val="center"/>
      </w:pPr>
      <w:r>
        <w:lastRenderedPageBreak/>
        <w:drawing>
          <wp:inline distT="0" distB="0" distL="0" distR="0" wp14:anchorId="30A51C2E" wp14:editId="25F3EEB0">
            <wp:extent cx="3540760" cy="1073785"/>
            <wp:effectExtent l="0" t="0" r="0" b="0"/>
            <wp:docPr id="33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3540760" cy="1073785"/>
                    </a:xfrm>
                    <a:prstGeom prst="rect">
                      <a:avLst/>
                    </a:prstGeom>
                    <a:noFill/>
                    <a:ln>
                      <a:noFill/>
                    </a:ln>
                  </pic:spPr>
                </pic:pic>
              </a:graphicData>
            </a:graphic>
          </wp:inline>
        </w:drawing>
      </w:r>
    </w:p>
    <w:p w14:paraId="4436A9F8" w14:textId="413269FB" w:rsidR="00D03C7A" w:rsidRPr="00BD2D56" w:rsidRDefault="001E3BA8" w:rsidP="001E3BA8">
      <w:pPr>
        <w:pStyle w:val="Caption"/>
        <w:rPr>
          <w:b/>
          <w:bCs w:val="0"/>
        </w:rPr>
      </w:pPr>
      <w:bookmarkStart w:id="262" w:name="_Toc136167246"/>
      <w:bookmarkStart w:id="263" w:name="_Toc136351023"/>
      <w:r>
        <w:t xml:space="preserve">Hình </w:t>
      </w:r>
      <w:fldSimple w:instr=" STYLEREF 1 \s ">
        <w:r w:rsidR="00785EBE">
          <w:rPr>
            <w:noProof/>
          </w:rPr>
          <w:t>4</w:t>
        </w:r>
      </w:fldSimple>
      <w:r w:rsidR="00A95DAA">
        <w:t>.</w:t>
      </w:r>
      <w:fldSimple w:instr=" SEQ Hình \* ARABIC \s 1 ">
        <w:r w:rsidR="00785EBE">
          <w:rPr>
            <w:noProof/>
          </w:rPr>
          <w:t>7</w:t>
        </w:r>
      </w:fldSimple>
      <w:r>
        <w:t xml:space="preserve"> Đi-ốt HER506</w:t>
      </w:r>
      <w:bookmarkEnd w:id="262"/>
      <w:bookmarkEnd w:id="263"/>
    </w:p>
    <w:p w14:paraId="5F2E54AC" w14:textId="5288FFD6" w:rsidR="00021BD5" w:rsidRDefault="00000000" w:rsidP="00021BD5">
      <w:pPr>
        <w:keepNext/>
        <w:ind w:firstLine="0"/>
      </w:pPr>
      <w:r>
        <w:drawing>
          <wp:inline distT="0" distB="0" distL="0" distR="0" wp14:anchorId="7A08C4BA" wp14:editId="778F60FF">
            <wp:extent cx="5762625" cy="2424430"/>
            <wp:effectExtent l="0" t="0" r="0" b="0"/>
            <wp:docPr id="33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762625" cy="2424430"/>
                    </a:xfrm>
                    <a:prstGeom prst="rect">
                      <a:avLst/>
                    </a:prstGeom>
                    <a:noFill/>
                    <a:ln>
                      <a:noFill/>
                    </a:ln>
                  </pic:spPr>
                </pic:pic>
              </a:graphicData>
            </a:graphic>
          </wp:inline>
        </w:drawing>
      </w:r>
    </w:p>
    <w:p w14:paraId="7C42FDE1" w14:textId="6CB7F197" w:rsidR="00E90F06" w:rsidRDefault="00021BD5" w:rsidP="003C0038">
      <w:pPr>
        <w:pStyle w:val="Caption"/>
      </w:pPr>
      <w:bookmarkStart w:id="264" w:name="_Toc136167247"/>
      <w:bookmarkStart w:id="265" w:name="_Toc136351024"/>
      <w:r>
        <w:t xml:space="preserve">Hình </w:t>
      </w:r>
      <w:fldSimple w:instr=" STYLEREF 1 \s ">
        <w:r w:rsidR="00785EBE">
          <w:rPr>
            <w:noProof/>
          </w:rPr>
          <w:t>4</w:t>
        </w:r>
      </w:fldSimple>
      <w:r w:rsidR="00A95DAA">
        <w:t>.</w:t>
      </w:r>
      <w:fldSimple w:instr=" SEQ Hình \* ARABIC \s 1 ">
        <w:r w:rsidR="00785EBE">
          <w:rPr>
            <w:noProof/>
          </w:rPr>
          <w:t>8</w:t>
        </w:r>
      </w:fldSimple>
      <w:r>
        <w:t xml:space="preserve"> Các thông số vận hành tối đa của tối đa của đi-ốt </w:t>
      </w:r>
      <w:r w:rsidRPr="003C0038">
        <w:t>HE</w:t>
      </w:r>
      <w:r w:rsidR="008B4384" w:rsidRPr="003C0038">
        <w:t>R50</w:t>
      </w:r>
      <w:r w:rsidRPr="003C0038">
        <w:t>6</w:t>
      </w:r>
      <w:bookmarkEnd w:id="264"/>
      <w:bookmarkEnd w:id="265"/>
    </w:p>
    <w:p w14:paraId="0AE47295" w14:textId="0526FB23" w:rsidR="0073179A" w:rsidRDefault="0073179A" w:rsidP="0073179A">
      <w:pPr>
        <w:jc w:val="right"/>
      </w:pPr>
      <w:r>
        <w:t xml:space="preserve">(Nguồn: </w:t>
      </w:r>
      <w:r w:rsidR="009B0D76">
        <w:t>Semiconductor Technical Specification - High Efficiency Rectifier</w:t>
      </w:r>
      <w:r>
        <w:t>)</w:t>
      </w:r>
    </w:p>
    <w:p w14:paraId="67771F48" w14:textId="77777777" w:rsidR="003D615D" w:rsidRDefault="003D615D" w:rsidP="0073179A">
      <w:pPr>
        <w:jc w:val="right"/>
      </w:pPr>
    </w:p>
    <w:p w14:paraId="15D5E536" w14:textId="4250BD30" w:rsidR="00AA4BFC" w:rsidRDefault="003C139B">
      <w:pPr>
        <w:numPr>
          <w:ilvl w:val="1"/>
          <w:numId w:val="2"/>
        </w:numPr>
      </w:pPr>
      <w:r>
        <w:t>Dòng điện trung bình trong đi-ốt</w:t>
      </w:r>
    </w:p>
    <w:p w14:paraId="296A1AD7" w14:textId="35C47A03" w:rsidR="00885642" w:rsidRDefault="00340697" w:rsidP="005B425B">
      <w:pPr>
        <w:jc w:val="center"/>
      </w:pPr>
      <w:r w:rsidRPr="00340697">
        <w:rPr>
          <w:position w:val="-32"/>
        </w:rPr>
        <w:object w:dxaOrig="2780" w:dyaOrig="740" w14:anchorId="406747AE">
          <v:shape id="_x0000_i1357" type="#_x0000_t75" style="width:139pt;height:36.85pt" o:ole="">
            <v:imagedata r:id="rId550" o:title=""/>
          </v:shape>
          <o:OLEObject Type="Embed" ProgID="Equation.DSMT4" ShapeID="_x0000_i1357" DrawAspect="Content" ObjectID="_1747069034" r:id="rId551"/>
        </w:object>
      </w:r>
      <w:r w:rsidR="005B425B">
        <w:tab/>
      </w:r>
      <w:r w:rsidR="005B425B">
        <w:tab/>
        <w:t>(4.11)</w:t>
      </w:r>
    </w:p>
    <w:p w14:paraId="15064E46" w14:textId="0BE850D4" w:rsidR="00C315AB" w:rsidRDefault="003D615D">
      <w:pPr>
        <w:numPr>
          <w:ilvl w:val="1"/>
          <w:numId w:val="2"/>
        </w:numPr>
      </w:pPr>
      <w:r>
        <w:t xml:space="preserve">Tổn thất </w:t>
      </w:r>
      <w:r w:rsidR="00464B34">
        <w:t>dẫn của đi-ốt:</w:t>
      </w:r>
    </w:p>
    <w:p w14:paraId="75889BF2" w14:textId="022754F1" w:rsidR="002F0352" w:rsidRDefault="006E12CC" w:rsidP="006E12CC">
      <w:pPr>
        <w:ind w:left="1440" w:firstLine="0"/>
        <w:jc w:val="center"/>
      </w:pPr>
      <w:r w:rsidRPr="002F0352">
        <w:rPr>
          <w:position w:val="-14"/>
        </w:rPr>
        <w:object w:dxaOrig="4220" w:dyaOrig="380" w14:anchorId="50ECDE03">
          <v:shape id="_x0000_i1358" type="#_x0000_t75" style="width:211pt;height:19.25pt" o:ole="">
            <v:imagedata r:id="rId552" o:title=""/>
          </v:shape>
          <o:OLEObject Type="Embed" ProgID="Equation.DSMT4" ShapeID="_x0000_i1358" DrawAspect="Content" ObjectID="_1747069035" r:id="rId553"/>
        </w:object>
      </w:r>
      <w:r>
        <w:tab/>
      </w:r>
      <w:r>
        <w:tab/>
        <w:t>(4.12)</w:t>
      </w:r>
    </w:p>
    <w:p w14:paraId="15A09BE4" w14:textId="61A2BFB7" w:rsidR="00F82E80" w:rsidRDefault="00F82E80">
      <w:pPr>
        <w:numPr>
          <w:ilvl w:val="1"/>
          <w:numId w:val="2"/>
        </w:numPr>
      </w:pPr>
      <w:r>
        <w:t>Tổn hao chuyển mạch trên đi-ốt, gây ra bới MOSFET</w:t>
      </w:r>
      <w:r w:rsidR="001D3DAA">
        <w:t xml:space="preserve"> PFC</w:t>
      </w:r>
    </w:p>
    <w:p w14:paraId="1058D5CF" w14:textId="7982D3BE" w:rsidR="005F44FA" w:rsidRDefault="009776ED" w:rsidP="005F44FA">
      <w:pPr>
        <w:ind w:left="1440" w:firstLine="0"/>
      </w:pPr>
      <w:r w:rsidRPr="00180289">
        <w:rPr>
          <w:position w:val="-12"/>
        </w:rPr>
        <w:object w:dxaOrig="6600" w:dyaOrig="400" w14:anchorId="6026E269">
          <v:shape id="_x0000_i1359" type="#_x0000_t75" style="width:329.85pt;height:20.1pt" o:ole="">
            <v:imagedata r:id="rId554" o:title=""/>
          </v:shape>
          <o:OLEObject Type="Embed" ProgID="Equation.DSMT4" ShapeID="_x0000_i1359" DrawAspect="Content" ObjectID="_1747069036" r:id="rId555"/>
        </w:object>
      </w:r>
      <w:r w:rsidR="00FF3D38">
        <w:t xml:space="preserve"> </w:t>
      </w:r>
      <w:r w:rsidR="002175DE">
        <w:t>(4.13)</w:t>
      </w:r>
    </w:p>
    <w:p w14:paraId="49EDD57B" w14:textId="71CB84D3" w:rsidR="007F6CEF" w:rsidRDefault="007F6CEF" w:rsidP="007F6CEF">
      <w:pPr>
        <w:ind w:left="1440" w:firstLine="0"/>
      </w:pPr>
      <w:r w:rsidRPr="009D2075">
        <w:rPr>
          <w:position w:val="-6"/>
        </w:rPr>
        <w:object w:dxaOrig="320" w:dyaOrig="240" w14:anchorId="22C064F5">
          <v:shape id="_x0000_i1360" type="#_x0000_t75" style="width:15.9pt;height:11.7pt" o:ole="">
            <v:imagedata r:id="rId544" o:title=""/>
          </v:shape>
          <o:OLEObject Type="Embed" ProgID="Equation.DSMT4" ShapeID="_x0000_i1360" DrawAspect="Content" ObjectID="_1747069037" r:id="rId556"/>
        </w:object>
      </w:r>
      <w:r>
        <w:tab/>
        <w:t xml:space="preserve">Tổng tổn thất trên </w:t>
      </w:r>
      <w:r w:rsidR="006C6A85">
        <w:t>Đi-ốt PFC</w:t>
      </w:r>
      <w:r>
        <w:t xml:space="preserve"> = </w:t>
      </w:r>
      <w:r w:rsidR="00116EAA">
        <w:t xml:space="preserve">0.53 </w:t>
      </w:r>
      <w:r>
        <w:t>W</w:t>
      </w:r>
    </w:p>
    <w:p w14:paraId="798E6EDD" w14:textId="77777777" w:rsidR="00950866" w:rsidRDefault="00950866" w:rsidP="007E56F2"/>
    <w:p w14:paraId="40778CD6" w14:textId="42FB8E81" w:rsidR="007E56F2" w:rsidRPr="00C75F9B" w:rsidRDefault="007E56F2" w:rsidP="006A2481">
      <w:pPr>
        <w:pStyle w:val="Sao"/>
      </w:pPr>
      <w:r>
        <w:t>Tụ lọc đầu ra</w:t>
      </w:r>
    </w:p>
    <w:p w14:paraId="336C6CEA" w14:textId="2F172629" w:rsidR="00C75F9B" w:rsidRDefault="00E111E9" w:rsidP="00C75F9B">
      <w:r w:rsidRPr="00E111E9">
        <w:lastRenderedPageBreak/>
        <w:t xml:space="preserve">Tụ điện đầu ra có </w:t>
      </w:r>
      <w:r w:rsidR="00A45A71">
        <w:t>dung lượng lớn</w:t>
      </w:r>
      <w:r w:rsidRPr="00E111E9">
        <w:t xml:space="preserve"> để đáp ứng các yêu cầu về thời gian giữ điện áp và gợn điện áp, tụ điện được chọn </w:t>
      </w:r>
      <w:r w:rsidR="004A02A2">
        <w:t>phải</w:t>
      </w:r>
      <w:r w:rsidRPr="00E111E9">
        <w:t xml:space="preserve"> </w:t>
      </w:r>
      <w:r w:rsidR="005329B0">
        <w:t>lớn hơn giá trị</w:t>
      </w:r>
      <w:r w:rsidRPr="00E111E9">
        <w:t xml:space="preserve"> trong hai phương trình bên dưới</w:t>
      </w:r>
      <w:r w:rsidR="0039142F">
        <w:t xml:space="preserve"> đây [3</w:t>
      </w:r>
      <w:r w:rsidR="001933FB">
        <w:t>9</w:t>
      </w:r>
      <w:r w:rsidR="0039142F">
        <w:t>]</w:t>
      </w:r>
      <w:r w:rsidRPr="00E111E9">
        <w:t>.</w:t>
      </w:r>
    </w:p>
    <w:p w14:paraId="0ADE610D" w14:textId="0081516B" w:rsidR="001933FB" w:rsidRDefault="00834091" w:rsidP="00457228">
      <w:pPr>
        <w:jc w:val="center"/>
      </w:pPr>
      <w:r w:rsidRPr="00340697">
        <w:rPr>
          <w:position w:val="-32"/>
        </w:rPr>
        <w:object w:dxaOrig="5520" w:dyaOrig="740" w14:anchorId="0870BBCA">
          <v:shape id="_x0000_i1361" type="#_x0000_t75" style="width:276.3pt;height:36.85pt" o:ole="">
            <v:imagedata r:id="rId557" o:title=""/>
          </v:shape>
          <o:OLEObject Type="Embed" ProgID="Equation.DSMT4" ShapeID="_x0000_i1361" DrawAspect="Content" ObjectID="_1747069038" r:id="rId558"/>
        </w:object>
      </w:r>
      <w:r w:rsidR="00457228">
        <w:tab/>
      </w:r>
      <w:r w:rsidR="00457228">
        <w:tab/>
        <w:t>(</w:t>
      </w:r>
      <w:r w:rsidR="00A63169">
        <w:t>4.14</w:t>
      </w:r>
      <w:r w:rsidR="00457228">
        <w:t>)</w:t>
      </w:r>
    </w:p>
    <w:p w14:paraId="68918F10" w14:textId="1D3CE9A6" w:rsidR="00173F2D" w:rsidRDefault="00C55C07" w:rsidP="00457228">
      <w:pPr>
        <w:jc w:val="center"/>
      </w:pPr>
      <w:r w:rsidRPr="00340697">
        <w:rPr>
          <w:position w:val="-32"/>
        </w:rPr>
        <w:object w:dxaOrig="5560" w:dyaOrig="740" w14:anchorId="00F76925">
          <v:shape id="_x0000_i1362" type="#_x0000_t75" style="width:278.8pt;height:36.85pt" o:ole="">
            <v:imagedata r:id="rId559" o:title=""/>
          </v:shape>
          <o:OLEObject Type="Embed" ProgID="Equation.DSMT4" ShapeID="_x0000_i1362" DrawAspect="Content" ObjectID="_1747069039" r:id="rId560"/>
        </w:object>
      </w:r>
      <w:r w:rsidR="001B2A26">
        <w:tab/>
      </w:r>
      <w:r w:rsidR="001B2A26">
        <w:tab/>
        <w:t>(4.15)</w:t>
      </w:r>
    </w:p>
    <w:p w14:paraId="391BE4C7" w14:textId="77777777" w:rsidR="000F6626" w:rsidRDefault="000F6626" w:rsidP="00457228">
      <w:pPr>
        <w:jc w:val="center"/>
      </w:pPr>
    </w:p>
    <w:p w14:paraId="637F3213" w14:textId="02E0F5E0" w:rsidR="00FA34EE" w:rsidRDefault="000F6626" w:rsidP="005F44FA">
      <w:pPr>
        <w:ind w:left="1440" w:firstLine="0"/>
      </w:pPr>
      <w:r w:rsidRPr="009D2075">
        <w:rPr>
          <w:position w:val="-6"/>
        </w:rPr>
        <w:object w:dxaOrig="320" w:dyaOrig="240" w14:anchorId="3D99424B">
          <v:shape id="_x0000_i1363" type="#_x0000_t75" style="width:15.9pt;height:11.7pt" o:ole="">
            <v:imagedata r:id="rId544" o:title=""/>
          </v:shape>
          <o:OLEObject Type="Embed" ProgID="Equation.DSMT4" ShapeID="_x0000_i1363" DrawAspect="Content" ObjectID="_1747069040" r:id="rId561"/>
        </w:object>
      </w:r>
      <w:r w:rsidR="008D5B9D">
        <w:tab/>
      </w:r>
      <w:r w:rsidR="008D5B9D" w:rsidRPr="008D5B9D">
        <w:rPr>
          <w:position w:val="-12"/>
        </w:rPr>
        <w:object w:dxaOrig="4380" w:dyaOrig="360" w14:anchorId="051255E4">
          <v:shape id="_x0000_i1364" type="#_x0000_t75" style="width:219.35pt;height:18.4pt" o:ole="">
            <v:imagedata r:id="rId562" o:title=""/>
          </v:shape>
          <o:OLEObject Type="Embed" ProgID="Equation.DSMT4" ShapeID="_x0000_i1364" DrawAspect="Content" ObjectID="_1747069041" r:id="rId563"/>
        </w:object>
      </w:r>
    </w:p>
    <w:p w14:paraId="0CDBE779" w14:textId="3E3939B9" w:rsidR="00554409" w:rsidRDefault="00554409" w:rsidP="00554409">
      <w:pPr>
        <w:pStyle w:val="Heading3"/>
        <w:rPr>
          <w:lang w:val="en-US"/>
        </w:rPr>
      </w:pPr>
      <w:bookmarkStart w:id="266" w:name="_Toc136330662"/>
      <w:bookmarkStart w:id="267" w:name="_Toc136350948"/>
      <w:r>
        <w:rPr>
          <w:lang w:val="en-US"/>
        </w:rPr>
        <w:t>Tính toán thiết kế mạch</w:t>
      </w:r>
      <w:r w:rsidR="00DD5757">
        <w:rPr>
          <w:lang w:val="en-US"/>
        </w:rPr>
        <w:t xml:space="preserve"> </w:t>
      </w:r>
      <w:r w:rsidR="004D747B">
        <w:rPr>
          <w:lang w:val="en-US"/>
        </w:rPr>
        <w:t>Forward 2 khóa</w:t>
      </w:r>
      <w:r w:rsidR="00F47C06">
        <w:rPr>
          <w:lang w:val="en-US"/>
        </w:rPr>
        <w:t xml:space="preserve"> trong chế độ CCM</w:t>
      </w:r>
      <w:bookmarkEnd w:id="266"/>
      <w:bookmarkEnd w:id="267"/>
    </w:p>
    <w:p w14:paraId="64409B74" w14:textId="34EF2E7B" w:rsidR="00CD2675" w:rsidRDefault="00CD2675" w:rsidP="008912C3">
      <w:pPr>
        <w:pStyle w:val="Captiontable"/>
      </w:pPr>
      <w:bookmarkStart w:id="268" w:name="_Toc136166968"/>
      <w:r>
        <w:t xml:space="preserve">Bảng </w:t>
      </w:r>
      <w:fldSimple w:instr=" STYLEREF 1 \s ">
        <w:r w:rsidR="00785EBE">
          <w:rPr>
            <w:noProof/>
          </w:rPr>
          <w:t>4</w:t>
        </w:r>
      </w:fldSimple>
      <w:r w:rsidR="00A92B8A">
        <w:t>.</w:t>
      </w:r>
      <w:fldSimple w:instr=" SEQ Bảng \* ARABIC \s 1 ">
        <w:r w:rsidR="00785EBE">
          <w:rPr>
            <w:noProof/>
          </w:rPr>
          <w:t>4</w:t>
        </w:r>
      </w:fldSimple>
      <w:r>
        <w:t xml:space="preserve"> Thông số </w:t>
      </w:r>
      <w:r w:rsidR="008912C3">
        <w:t>thiết</w:t>
      </w:r>
      <w:r>
        <w:t xml:space="preserve"> kế mạch Forward 2 khóa ở chế độ CCM</w:t>
      </w:r>
      <w:bookmarkEnd w:id="268"/>
    </w:p>
    <w:tbl>
      <w:tblPr>
        <w:tblW w:w="0" w:type="auto"/>
        <w:tblBorders>
          <w:top w:val="single" w:sz="4" w:space="0" w:color="7F7F7F"/>
          <w:bottom w:val="single" w:sz="4" w:space="0" w:color="7F7F7F"/>
        </w:tblBorders>
        <w:tblLook w:val="04A0" w:firstRow="1" w:lastRow="0" w:firstColumn="1" w:lastColumn="0" w:noHBand="0" w:noVBand="1"/>
      </w:tblPr>
      <w:tblGrid>
        <w:gridCol w:w="3145"/>
        <w:gridCol w:w="2865"/>
        <w:gridCol w:w="3064"/>
      </w:tblGrid>
      <w:tr w:rsidR="00AE7C71" w14:paraId="20FDF992" w14:textId="77777777">
        <w:tc>
          <w:tcPr>
            <w:tcW w:w="3219" w:type="dxa"/>
            <w:tcBorders>
              <w:bottom w:val="single" w:sz="4" w:space="0" w:color="7F7F7F"/>
            </w:tcBorders>
            <w:shd w:val="clear" w:color="auto" w:fill="auto"/>
            <w:vAlign w:val="center"/>
          </w:tcPr>
          <w:p w14:paraId="36ACF53E" w14:textId="31A8A980" w:rsidR="003614D1" w:rsidRPr="001176EF" w:rsidRDefault="003614D1">
            <w:pPr>
              <w:ind w:firstLine="0"/>
              <w:jc w:val="center"/>
              <w:rPr>
                <w:lang w:eastAsia="x-none"/>
              </w:rPr>
            </w:pPr>
            <w:r w:rsidRPr="001176EF">
              <w:rPr>
                <w:lang w:eastAsia="x-none"/>
              </w:rPr>
              <w:t>Điện áp ngõ vào</w:t>
            </w:r>
          </w:p>
        </w:tc>
        <w:tc>
          <w:tcPr>
            <w:tcW w:w="2930" w:type="dxa"/>
            <w:tcBorders>
              <w:bottom w:val="single" w:sz="4" w:space="0" w:color="7F7F7F"/>
            </w:tcBorders>
            <w:shd w:val="clear" w:color="auto" w:fill="auto"/>
            <w:vAlign w:val="center"/>
          </w:tcPr>
          <w:p w14:paraId="734B6674" w14:textId="0BC156F0" w:rsidR="003614D1" w:rsidRDefault="00A2771C">
            <w:pPr>
              <w:ind w:firstLine="0"/>
              <w:jc w:val="center"/>
              <w:rPr>
                <w:b/>
                <w:bCs/>
                <w:lang w:eastAsia="x-none"/>
              </w:rPr>
            </w:pPr>
            <w:r>
              <w:rPr>
                <w:b/>
                <w:bCs/>
                <w:position w:val="-12"/>
              </w:rPr>
              <w:object w:dxaOrig="320" w:dyaOrig="360" w14:anchorId="49955FEF">
                <v:shape id="_x0000_i1365" type="#_x0000_t75" style="width:15.9pt;height:18.4pt" o:ole="">
                  <v:imagedata r:id="rId564" o:title=""/>
                </v:shape>
                <o:OLEObject Type="Embed" ProgID="Equation.DSMT4" ShapeID="_x0000_i1365" DrawAspect="Content" ObjectID="_1747069042" r:id="rId565"/>
              </w:object>
            </w:r>
          </w:p>
        </w:tc>
        <w:tc>
          <w:tcPr>
            <w:tcW w:w="3141" w:type="dxa"/>
            <w:tcBorders>
              <w:bottom w:val="single" w:sz="4" w:space="0" w:color="7F7F7F"/>
            </w:tcBorders>
            <w:shd w:val="clear" w:color="auto" w:fill="auto"/>
            <w:vAlign w:val="center"/>
          </w:tcPr>
          <w:p w14:paraId="2449097E" w14:textId="02222754" w:rsidR="003614D1" w:rsidRPr="00DB6019" w:rsidRDefault="003614D1">
            <w:pPr>
              <w:ind w:firstLine="0"/>
              <w:jc w:val="center"/>
              <w:rPr>
                <w:lang w:eastAsia="x-none"/>
              </w:rPr>
            </w:pPr>
            <w:r w:rsidRPr="00DB6019">
              <w:rPr>
                <w:lang w:eastAsia="x-none"/>
              </w:rPr>
              <w:t>380 - 390 VDC</w:t>
            </w:r>
          </w:p>
        </w:tc>
      </w:tr>
      <w:tr w:rsidR="00AE7C71" w14:paraId="12FF739C" w14:textId="77777777">
        <w:tc>
          <w:tcPr>
            <w:tcW w:w="3219" w:type="dxa"/>
            <w:tcBorders>
              <w:top w:val="single" w:sz="4" w:space="0" w:color="7F7F7F"/>
              <w:bottom w:val="single" w:sz="4" w:space="0" w:color="7F7F7F"/>
            </w:tcBorders>
            <w:shd w:val="clear" w:color="auto" w:fill="auto"/>
            <w:vAlign w:val="center"/>
          </w:tcPr>
          <w:p w14:paraId="4A5C24DD" w14:textId="77777777" w:rsidR="003614D1" w:rsidRPr="001176EF" w:rsidRDefault="003614D1">
            <w:pPr>
              <w:ind w:firstLine="0"/>
              <w:jc w:val="center"/>
              <w:rPr>
                <w:lang w:eastAsia="x-none"/>
              </w:rPr>
            </w:pPr>
            <w:r w:rsidRPr="001176EF">
              <w:rPr>
                <w:lang w:eastAsia="x-none"/>
              </w:rPr>
              <w:t>Điện áp ngõ ra</w:t>
            </w:r>
          </w:p>
        </w:tc>
        <w:tc>
          <w:tcPr>
            <w:tcW w:w="2930" w:type="dxa"/>
            <w:tcBorders>
              <w:top w:val="single" w:sz="4" w:space="0" w:color="7F7F7F"/>
              <w:bottom w:val="single" w:sz="4" w:space="0" w:color="7F7F7F"/>
            </w:tcBorders>
            <w:shd w:val="clear" w:color="auto" w:fill="auto"/>
            <w:vAlign w:val="center"/>
          </w:tcPr>
          <w:p w14:paraId="3F98C698" w14:textId="5A9DE68E" w:rsidR="003614D1" w:rsidRDefault="004E6C3E">
            <w:pPr>
              <w:ind w:firstLine="0"/>
              <w:jc w:val="center"/>
              <w:rPr>
                <w:lang w:eastAsia="x-none"/>
              </w:rPr>
            </w:pPr>
            <w:r>
              <w:rPr>
                <w:position w:val="-12"/>
              </w:rPr>
              <w:object w:dxaOrig="300" w:dyaOrig="360" w14:anchorId="556631A3">
                <v:shape id="_x0000_i1366" type="#_x0000_t75" style="width:15.05pt;height:18.4pt" o:ole="">
                  <v:imagedata r:id="rId566" o:title=""/>
                </v:shape>
                <o:OLEObject Type="Embed" ProgID="Equation.DSMT4" ShapeID="_x0000_i1366" DrawAspect="Content" ObjectID="_1747069043" r:id="rId567"/>
              </w:object>
            </w:r>
          </w:p>
        </w:tc>
        <w:tc>
          <w:tcPr>
            <w:tcW w:w="3141" w:type="dxa"/>
            <w:tcBorders>
              <w:top w:val="single" w:sz="4" w:space="0" w:color="7F7F7F"/>
              <w:bottom w:val="single" w:sz="4" w:space="0" w:color="7F7F7F"/>
            </w:tcBorders>
            <w:shd w:val="clear" w:color="auto" w:fill="auto"/>
            <w:vAlign w:val="center"/>
          </w:tcPr>
          <w:p w14:paraId="4BFF0F6C" w14:textId="2EA65F0A" w:rsidR="003614D1" w:rsidRDefault="003614D1">
            <w:pPr>
              <w:ind w:firstLine="0"/>
              <w:jc w:val="center"/>
              <w:rPr>
                <w:lang w:eastAsia="x-none"/>
              </w:rPr>
            </w:pPr>
            <w:r>
              <w:rPr>
                <w:lang w:eastAsia="x-none"/>
              </w:rPr>
              <w:t>30 - 42 VDC</w:t>
            </w:r>
          </w:p>
        </w:tc>
      </w:tr>
      <w:tr w:rsidR="00AE7C71" w14:paraId="01131910" w14:textId="77777777">
        <w:tc>
          <w:tcPr>
            <w:tcW w:w="3219" w:type="dxa"/>
            <w:shd w:val="clear" w:color="auto" w:fill="auto"/>
            <w:vAlign w:val="center"/>
          </w:tcPr>
          <w:p w14:paraId="6D02E530" w14:textId="77777777" w:rsidR="003614D1" w:rsidRPr="001176EF" w:rsidRDefault="003614D1">
            <w:pPr>
              <w:ind w:firstLine="0"/>
              <w:jc w:val="center"/>
              <w:rPr>
                <w:lang w:eastAsia="x-none"/>
              </w:rPr>
            </w:pPr>
            <w:r w:rsidRPr="001176EF">
              <w:rPr>
                <w:lang w:eastAsia="x-none"/>
              </w:rPr>
              <w:t>Công suất cực đại</w:t>
            </w:r>
          </w:p>
        </w:tc>
        <w:tc>
          <w:tcPr>
            <w:tcW w:w="2930" w:type="dxa"/>
            <w:shd w:val="clear" w:color="auto" w:fill="auto"/>
            <w:vAlign w:val="center"/>
          </w:tcPr>
          <w:p w14:paraId="329534CE" w14:textId="24F77B04" w:rsidR="003614D1" w:rsidRDefault="003502F0">
            <w:pPr>
              <w:ind w:firstLine="0"/>
              <w:jc w:val="center"/>
              <w:rPr>
                <w:lang w:eastAsia="x-none"/>
              </w:rPr>
            </w:pPr>
            <w:r>
              <w:rPr>
                <w:position w:val="-12"/>
              </w:rPr>
              <w:object w:dxaOrig="300" w:dyaOrig="360" w14:anchorId="51E74784">
                <v:shape id="_x0000_i1367" type="#_x0000_t75" style="width:15.05pt;height:18.4pt" o:ole="">
                  <v:imagedata r:id="rId568" o:title=""/>
                </v:shape>
                <o:OLEObject Type="Embed" ProgID="Equation.DSMT4" ShapeID="_x0000_i1367" DrawAspect="Content" ObjectID="_1747069044" r:id="rId569"/>
              </w:object>
            </w:r>
          </w:p>
        </w:tc>
        <w:tc>
          <w:tcPr>
            <w:tcW w:w="3141" w:type="dxa"/>
            <w:shd w:val="clear" w:color="auto" w:fill="auto"/>
            <w:vAlign w:val="center"/>
          </w:tcPr>
          <w:p w14:paraId="231F4126" w14:textId="63078564" w:rsidR="003614D1" w:rsidRDefault="003614D1">
            <w:pPr>
              <w:ind w:firstLine="0"/>
              <w:jc w:val="center"/>
              <w:rPr>
                <w:lang w:eastAsia="x-none"/>
              </w:rPr>
            </w:pPr>
            <w:r>
              <w:rPr>
                <w:lang w:eastAsia="x-none"/>
              </w:rPr>
              <w:t>150 W</w:t>
            </w:r>
          </w:p>
        </w:tc>
      </w:tr>
      <w:tr w:rsidR="00AE7C71" w14:paraId="614BD01C" w14:textId="77777777">
        <w:tc>
          <w:tcPr>
            <w:tcW w:w="3219" w:type="dxa"/>
            <w:tcBorders>
              <w:top w:val="single" w:sz="4" w:space="0" w:color="7F7F7F"/>
              <w:bottom w:val="single" w:sz="4" w:space="0" w:color="7F7F7F"/>
            </w:tcBorders>
            <w:shd w:val="clear" w:color="auto" w:fill="auto"/>
            <w:vAlign w:val="center"/>
          </w:tcPr>
          <w:p w14:paraId="54B52E83" w14:textId="77777777" w:rsidR="003614D1" w:rsidRPr="001176EF" w:rsidRDefault="003614D1">
            <w:pPr>
              <w:ind w:firstLine="0"/>
              <w:jc w:val="center"/>
              <w:rPr>
                <w:lang w:eastAsia="x-none"/>
              </w:rPr>
            </w:pPr>
            <w:r w:rsidRPr="001176EF">
              <w:t>Tần số chuyển mạch</w:t>
            </w:r>
          </w:p>
        </w:tc>
        <w:tc>
          <w:tcPr>
            <w:tcW w:w="2930" w:type="dxa"/>
            <w:tcBorders>
              <w:top w:val="single" w:sz="4" w:space="0" w:color="7F7F7F"/>
              <w:bottom w:val="single" w:sz="4" w:space="0" w:color="7F7F7F"/>
            </w:tcBorders>
            <w:shd w:val="clear" w:color="auto" w:fill="auto"/>
            <w:vAlign w:val="center"/>
          </w:tcPr>
          <w:p w14:paraId="20FF54BD" w14:textId="1711863A" w:rsidR="003614D1" w:rsidRDefault="00183602">
            <w:pPr>
              <w:ind w:firstLine="0"/>
              <w:jc w:val="center"/>
              <w:rPr>
                <w:lang w:eastAsia="x-none"/>
              </w:rPr>
            </w:pPr>
            <w:r>
              <w:rPr>
                <w:position w:val="-10"/>
              </w:rPr>
              <w:object w:dxaOrig="260" w:dyaOrig="340" w14:anchorId="32FE47D0">
                <v:shape id="_x0000_i1368" type="#_x0000_t75" style="width:13.4pt;height:17.6pt" o:ole="">
                  <v:imagedata r:id="rId570" o:title=""/>
                </v:shape>
                <o:OLEObject Type="Embed" ProgID="Equation.DSMT4" ShapeID="_x0000_i1368" DrawAspect="Content" ObjectID="_1747069045" r:id="rId571"/>
              </w:object>
            </w:r>
          </w:p>
        </w:tc>
        <w:tc>
          <w:tcPr>
            <w:tcW w:w="3141" w:type="dxa"/>
            <w:tcBorders>
              <w:top w:val="single" w:sz="4" w:space="0" w:color="7F7F7F"/>
              <w:bottom w:val="single" w:sz="4" w:space="0" w:color="7F7F7F"/>
            </w:tcBorders>
            <w:shd w:val="clear" w:color="auto" w:fill="auto"/>
            <w:vAlign w:val="center"/>
          </w:tcPr>
          <w:p w14:paraId="45C63E2B" w14:textId="211796C2" w:rsidR="003614D1" w:rsidRDefault="003614D1">
            <w:pPr>
              <w:ind w:firstLine="0"/>
              <w:jc w:val="center"/>
              <w:rPr>
                <w:lang w:eastAsia="x-none"/>
              </w:rPr>
            </w:pPr>
            <w:r>
              <w:rPr>
                <w:lang w:eastAsia="x-none"/>
              </w:rPr>
              <w:t>50 kHz</w:t>
            </w:r>
          </w:p>
        </w:tc>
      </w:tr>
      <w:tr w:rsidR="00AE7C71" w14:paraId="6930DF41" w14:textId="77777777">
        <w:tc>
          <w:tcPr>
            <w:tcW w:w="3219" w:type="dxa"/>
            <w:shd w:val="clear" w:color="auto" w:fill="auto"/>
            <w:vAlign w:val="center"/>
          </w:tcPr>
          <w:p w14:paraId="347BAFDE" w14:textId="2B0463C5" w:rsidR="003614D1" w:rsidRPr="001176EF" w:rsidRDefault="003614D1">
            <w:pPr>
              <w:ind w:firstLine="0"/>
              <w:jc w:val="center"/>
              <w:rPr>
                <w:lang w:eastAsia="x-none"/>
              </w:rPr>
            </w:pPr>
            <w:r w:rsidRPr="001176EF">
              <w:rPr>
                <w:lang w:eastAsia="x-none"/>
              </w:rPr>
              <w:t>Độ gợn điện áp</w:t>
            </w:r>
          </w:p>
        </w:tc>
        <w:tc>
          <w:tcPr>
            <w:tcW w:w="2930" w:type="dxa"/>
            <w:shd w:val="clear" w:color="auto" w:fill="auto"/>
            <w:vAlign w:val="center"/>
          </w:tcPr>
          <w:p w14:paraId="2814B2F6" w14:textId="5B3BEC33" w:rsidR="003614D1" w:rsidRDefault="00EC448F">
            <w:pPr>
              <w:ind w:firstLine="0"/>
              <w:jc w:val="center"/>
              <w:rPr>
                <w:lang w:eastAsia="x-none"/>
              </w:rPr>
            </w:pPr>
            <w:r>
              <w:rPr>
                <w:position w:val="-12"/>
              </w:rPr>
              <w:object w:dxaOrig="700" w:dyaOrig="360" w14:anchorId="48365C42">
                <v:shape id="_x0000_i1369" type="#_x0000_t75" style="width:35.15pt;height:18.4pt" o:ole="">
                  <v:imagedata r:id="rId572" o:title=""/>
                </v:shape>
                <o:OLEObject Type="Embed" ProgID="Equation.DSMT4" ShapeID="_x0000_i1369" DrawAspect="Content" ObjectID="_1747069046" r:id="rId573"/>
              </w:object>
            </w:r>
          </w:p>
        </w:tc>
        <w:tc>
          <w:tcPr>
            <w:tcW w:w="3141" w:type="dxa"/>
            <w:shd w:val="clear" w:color="auto" w:fill="auto"/>
            <w:vAlign w:val="center"/>
          </w:tcPr>
          <w:p w14:paraId="0816AE7E" w14:textId="7E629C57" w:rsidR="003614D1" w:rsidRDefault="003614D1">
            <w:pPr>
              <w:ind w:firstLine="0"/>
              <w:jc w:val="center"/>
              <w:rPr>
                <w:lang w:eastAsia="x-none"/>
              </w:rPr>
            </w:pPr>
            <w:r>
              <w:rPr>
                <w:lang w:eastAsia="x-none"/>
              </w:rPr>
              <w:t>&lt; 1%</w:t>
            </w:r>
          </w:p>
        </w:tc>
      </w:tr>
    </w:tbl>
    <w:p w14:paraId="26031AD8" w14:textId="77777777" w:rsidR="00D37E78" w:rsidRDefault="00D37E78" w:rsidP="00BB59E8"/>
    <w:p w14:paraId="2DAAB23D" w14:textId="04FBDDCF" w:rsidR="00B45A61" w:rsidRPr="00D37E78" w:rsidRDefault="00B45A61" w:rsidP="006A2481">
      <w:pPr>
        <w:pStyle w:val="Sao"/>
      </w:pPr>
      <w:r>
        <w:t>Tỉ lệ máy biến áp</w:t>
      </w:r>
    </w:p>
    <w:p w14:paraId="63CE7266" w14:textId="45AA1AAD" w:rsidR="00E52E4F" w:rsidRPr="00D2510D" w:rsidRDefault="00422887">
      <w:pPr>
        <w:numPr>
          <w:ilvl w:val="1"/>
          <w:numId w:val="2"/>
        </w:numPr>
        <w:rPr>
          <w:lang w:eastAsia="x-none"/>
        </w:rPr>
      </w:pPr>
      <w:r>
        <w:rPr>
          <w:lang w:eastAsia="x-none"/>
        </w:rPr>
        <w:t>Hàm truyền điện áp DC có thế có giá trị lớn nhất và nhỏ nhất sau</w:t>
      </w:r>
      <w:r w:rsidR="008A667F">
        <w:rPr>
          <w:lang w:eastAsia="x-none"/>
        </w:rPr>
        <w:t xml:space="preserve"> [</w:t>
      </w:r>
      <w:r w:rsidR="001B0652">
        <w:rPr>
          <w:lang w:eastAsia="x-none"/>
        </w:rPr>
        <w:t>37</w:t>
      </w:r>
      <w:r w:rsidR="008A667F">
        <w:rPr>
          <w:lang w:eastAsia="x-none"/>
        </w:rPr>
        <w:t>]</w:t>
      </w:r>
      <w:r w:rsidR="006441C8">
        <w:rPr>
          <w:lang w:eastAsia="x-none"/>
        </w:rPr>
        <w:t>:</w:t>
      </w:r>
    </w:p>
    <w:p w14:paraId="38988F8A" w14:textId="7521D3F6" w:rsidR="00B44F57" w:rsidRDefault="001657E8" w:rsidP="004B7B2F">
      <w:pPr>
        <w:jc w:val="center"/>
      </w:pPr>
      <w:r w:rsidRPr="00340697">
        <w:rPr>
          <w:position w:val="-32"/>
        </w:rPr>
        <w:object w:dxaOrig="3680" w:dyaOrig="740" w14:anchorId="4A63E3AA">
          <v:shape id="_x0000_i1370" type="#_x0000_t75" style="width:184.2pt;height:36.85pt" o:ole="">
            <v:imagedata r:id="rId574" o:title=""/>
          </v:shape>
          <o:OLEObject Type="Embed" ProgID="Equation.DSMT4" ShapeID="_x0000_i1370" DrawAspect="Content" ObjectID="_1747069047" r:id="rId575"/>
        </w:object>
      </w:r>
      <w:r w:rsidR="00CC7741">
        <w:tab/>
      </w:r>
      <w:r w:rsidR="00CC7741">
        <w:tab/>
        <w:t>(4.16)</w:t>
      </w:r>
    </w:p>
    <w:p w14:paraId="368ED930" w14:textId="1C400DFA" w:rsidR="008C373F" w:rsidRPr="00B44F57" w:rsidRDefault="001657E8" w:rsidP="002B1368">
      <w:pPr>
        <w:jc w:val="center"/>
      </w:pPr>
      <w:r w:rsidRPr="00340697">
        <w:rPr>
          <w:position w:val="-32"/>
        </w:rPr>
        <w:object w:dxaOrig="3519" w:dyaOrig="740" w14:anchorId="2DCD7117">
          <v:shape id="_x0000_i1371" type="#_x0000_t75" style="width:175.8pt;height:36.85pt" o:ole="">
            <v:imagedata r:id="rId576" o:title=""/>
          </v:shape>
          <o:OLEObject Type="Embed" ProgID="Equation.DSMT4" ShapeID="_x0000_i1371" DrawAspect="Content" ObjectID="_1747069048" r:id="rId577"/>
        </w:object>
      </w:r>
      <w:r w:rsidR="002B1368">
        <w:tab/>
      </w:r>
      <w:r w:rsidR="002B1368">
        <w:tab/>
        <w:t>(4.17)</w:t>
      </w:r>
    </w:p>
    <w:p w14:paraId="4C740BD9" w14:textId="523294B9" w:rsidR="009C04F2" w:rsidRDefault="00D74912">
      <w:pPr>
        <w:numPr>
          <w:ilvl w:val="1"/>
          <w:numId w:val="2"/>
        </w:numPr>
      </w:pPr>
      <w:r>
        <w:t>Dòng điện ngõ ra</w:t>
      </w:r>
    </w:p>
    <w:p w14:paraId="0A250D3C" w14:textId="7C0AADAF" w:rsidR="00967CBA" w:rsidRDefault="008D782B" w:rsidP="00AD499C">
      <w:pPr>
        <w:ind w:left="1440" w:firstLine="0"/>
        <w:jc w:val="center"/>
      </w:pPr>
      <w:r w:rsidRPr="008D782B">
        <w:rPr>
          <w:position w:val="-12"/>
        </w:rPr>
        <w:object w:dxaOrig="1400" w:dyaOrig="360" w14:anchorId="4D89773E">
          <v:shape id="_x0000_i1372" type="#_x0000_t75" style="width:70.35pt;height:18.4pt" o:ole="">
            <v:imagedata r:id="rId578" o:title=""/>
          </v:shape>
          <o:OLEObject Type="Embed" ProgID="Equation.DSMT4" ShapeID="_x0000_i1372" DrawAspect="Content" ObjectID="_1747069049" r:id="rId579"/>
        </w:object>
      </w:r>
    </w:p>
    <w:p w14:paraId="4E1E4A25" w14:textId="36044A26" w:rsidR="008D782B" w:rsidRDefault="008D782B" w:rsidP="00AD499C">
      <w:pPr>
        <w:ind w:left="1440" w:firstLine="0"/>
        <w:jc w:val="center"/>
      </w:pPr>
      <w:r w:rsidRPr="008D782B">
        <w:rPr>
          <w:position w:val="-12"/>
        </w:rPr>
        <w:object w:dxaOrig="1359" w:dyaOrig="360" w14:anchorId="7B0F3FA2">
          <v:shape id="_x0000_i1373" type="#_x0000_t75" style="width:67.8pt;height:18.4pt" o:ole="">
            <v:imagedata r:id="rId580" o:title=""/>
          </v:shape>
          <o:OLEObject Type="Embed" ProgID="Equation.DSMT4" ShapeID="_x0000_i1373" DrawAspect="Content" ObjectID="_1747069050" r:id="rId581"/>
        </w:object>
      </w:r>
    </w:p>
    <w:p w14:paraId="1FB30C58" w14:textId="27CB1D91" w:rsidR="00BB0C01" w:rsidRDefault="00BD6869" w:rsidP="006E0A42">
      <w:r>
        <w:t>Giả sử hiệu suất của bộ chuyển đổi ηc = 0.85 và tỷ lệ làm việc tối đa</w:t>
      </w:r>
      <w:r w:rsidR="002B5939">
        <w:t xml:space="preserve"> </w:t>
      </w:r>
      <w:r w:rsidR="002B5939" w:rsidRPr="002B5939">
        <w:rPr>
          <w:position w:val="-12"/>
        </w:rPr>
        <w:object w:dxaOrig="1420" w:dyaOrig="360" w14:anchorId="3D132736">
          <v:shape id="_x0000_i1374" type="#_x0000_t75" style="width:71.15pt;height:18.4pt" o:ole="">
            <v:imagedata r:id="rId582" o:title=""/>
          </v:shape>
          <o:OLEObject Type="Embed" ProgID="Equation.DSMT4" ShapeID="_x0000_i1374" DrawAspect="Content" ObjectID="_1747069051" r:id="rId583"/>
        </w:object>
      </w:r>
      <w:r>
        <w:t>,</w:t>
      </w:r>
      <w:r w:rsidR="00C64E4D">
        <w:t xml:space="preserve"> </w:t>
      </w:r>
      <w:r>
        <w:t>ta có thể tính tỷ số vòng dây của máy biến áp như sau</w:t>
      </w:r>
      <w:r w:rsidR="009E72FC">
        <w:t xml:space="preserve"> [37]</w:t>
      </w:r>
      <w:r>
        <w:t>:</w:t>
      </w:r>
    </w:p>
    <w:p w14:paraId="29A238B6" w14:textId="1F89F82E" w:rsidR="00DA2F69" w:rsidRDefault="00E327A9" w:rsidP="00E327A9">
      <w:pPr>
        <w:jc w:val="center"/>
      </w:pPr>
      <w:r w:rsidRPr="00E327A9">
        <w:rPr>
          <w:position w:val="-32"/>
        </w:rPr>
        <w:object w:dxaOrig="3720" w:dyaOrig="740" w14:anchorId="65B991F8">
          <v:shape id="_x0000_i1375" type="#_x0000_t75" style="width:185.85pt;height:36.85pt" o:ole="">
            <v:imagedata r:id="rId584" o:title=""/>
          </v:shape>
          <o:OLEObject Type="Embed" ProgID="Equation.DSMT4" ShapeID="_x0000_i1375" DrawAspect="Content" ObjectID="_1747069052" r:id="rId585"/>
        </w:object>
      </w:r>
      <w:r>
        <w:tab/>
      </w:r>
      <w:r>
        <w:tab/>
        <w:t>(4.18)</w:t>
      </w:r>
    </w:p>
    <w:p w14:paraId="22A629CA" w14:textId="77777777" w:rsidR="002A118E" w:rsidRDefault="002A118E" w:rsidP="00E327A9">
      <w:pPr>
        <w:jc w:val="center"/>
      </w:pPr>
    </w:p>
    <w:p w14:paraId="1212D421" w14:textId="098DF29C" w:rsidR="00BC3EF0" w:rsidRDefault="00220BED" w:rsidP="004A5C13">
      <w:pPr>
        <w:ind w:left="1134"/>
        <w:rPr>
          <w:szCs w:val="26"/>
          <w:lang w:eastAsia="x-none"/>
        </w:rPr>
      </w:pPr>
      <w:r w:rsidRPr="009D2075">
        <w:rPr>
          <w:position w:val="-6"/>
        </w:rPr>
        <w:object w:dxaOrig="320" w:dyaOrig="240" w14:anchorId="6AA6DBF2">
          <v:shape id="_x0000_i1376" type="#_x0000_t75" style="width:15.9pt;height:11.7pt" o:ole="">
            <v:imagedata r:id="rId544" o:title=""/>
          </v:shape>
          <o:OLEObject Type="Embed" ProgID="Equation.DSMT4" ShapeID="_x0000_i1376" DrawAspect="Content" ObjectID="_1747069053" r:id="rId586"/>
        </w:object>
      </w:r>
      <w:r>
        <w:t xml:space="preserve"> </w:t>
      </w:r>
      <w:r w:rsidR="004A5C13">
        <w:tab/>
      </w:r>
      <w:r>
        <w:t>Tỉ số biến áp</w:t>
      </w:r>
      <w:r w:rsidR="00F05366">
        <w:t xml:space="preserve"> </w:t>
      </w:r>
      <w:r w:rsidR="002A118E" w:rsidRPr="00986C66">
        <w:rPr>
          <w:position w:val="-12"/>
          <w:szCs w:val="26"/>
          <w:lang w:eastAsia="x-none"/>
        </w:rPr>
        <w:object w:dxaOrig="1860" w:dyaOrig="360" w14:anchorId="68AA7EE5">
          <v:shape id="_x0000_i1377" type="#_x0000_t75" style="width:93.75pt;height:18.4pt" o:ole="">
            <v:imagedata r:id="rId587" o:title=""/>
          </v:shape>
          <o:OLEObject Type="Embed" ProgID="Equation.DSMT4" ShapeID="_x0000_i1377" DrawAspect="Content" ObjectID="_1747069054" r:id="rId588"/>
        </w:object>
      </w:r>
    </w:p>
    <w:p w14:paraId="01700ADD" w14:textId="45D28F99" w:rsidR="00F25753" w:rsidRDefault="007E6844" w:rsidP="001176EF">
      <w:pPr>
        <w:pStyle w:val="Sao"/>
      </w:pPr>
      <w:r>
        <w:t>Cuộn cảm lọc đầu ra</w:t>
      </w:r>
    </w:p>
    <w:p w14:paraId="16FBCEA4" w14:textId="6151606C" w:rsidR="00CC5FAD" w:rsidRDefault="00CC5FAD" w:rsidP="00CC5FAD">
      <w:r>
        <w:t>Từ phương trình (4.18)</w:t>
      </w:r>
      <w:r w:rsidR="00F3577F">
        <w:t xml:space="preserve">, </w:t>
      </w:r>
      <w:r w:rsidR="0087408B">
        <w:t>tỉ lệ chu kì</w:t>
      </w:r>
      <w:r w:rsidR="00701D2F">
        <w:t xml:space="preserve"> </w:t>
      </w:r>
      <w:r w:rsidR="00701D2F" w:rsidRPr="00986C66">
        <w:rPr>
          <w:position w:val="-12"/>
          <w:szCs w:val="26"/>
          <w:lang w:eastAsia="x-none"/>
        </w:rPr>
        <w:object w:dxaOrig="340" w:dyaOrig="360" w14:anchorId="48EEADE2">
          <v:shape id="_x0000_i1378" type="#_x0000_t75" style="width:17.6pt;height:18.4pt" o:ole="">
            <v:imagedata r:id="rId589" o:title=""/>
          </v:shape>
          <o:OLEObject Type="Embed" ProgID="Equation.DSMT4" ShapeID="_x0000_i1378" DrawAspect="Content" ObjectID="_1747069055" r:id="rId590"/>
        </w:object>
      </w:r>
      <w:r w:rsidR="0087408B">
        <w:t xml:space="preserve"> </w:t>
      </w:r>
      <w:r w:rsidR="007C65AD">
        <w:t>có thể có các giá trị sau</w:t>
      </w:r>
      <w:r w:rsidR="00446E68">
        <w:t xml:space="preserve"> [37]</w:t>
      </w:r>
      <w:r w:rsidR="007C65AD">
        <w:t>:</w:t>
      </w:r>
    </w:p>
    <w:p w14:paraId="019EFA81" w14:textId="5B494494" w:rsidR="00446E68" w:rsidRDefault="005E2C52" w:rsidP="005E2C52">
      <w:pPr>
        <w:jc w:val="center"/>
      </w:pPr>
      <w:r w:rsidRPr="00E327A9">
        <w:rPr>
          <w:position w:val="-32"/>
        </w:rPr>
        <w:object w:dxaOrig="4720" w:dyaOrig="740" w14:anchorId="22892726">
          <v:shape id="_x0000_i1379" type="#_x0000_t75" style="width:236.1pt;height:36.85pt" o:ole="">
            <v:imagedata r:id="rId591" o:title=""/>
          </v:shape>
          <o:OLEObject Type="Embed" ProgID="Equation.DSMT4" ShapeID="_x0000_i1379" DrawAspect="Content" ObjectID="_1747069056" r:id="rId592"/>
        </w:object>
      </w:r>
      <w:r>
        <w:tab/>
      </w:r>
      <w:r>
        <w:tab/>
        <w:t>(</w:t>
      </w:r>
      <w:r w:rsidR="00C7371D">
        <w:t>4.19</w:t>
      </w:r>
      <w:r>
        <w:t>)</w:t>
      </w:r>
    </w:p>
    <w:p w14:paraId="2E7043A1" w14:textId="4341A329" w:rsidR="00C7371D" w:rsidRDefault="0097089C" w:rsidP="005E2C52">
      <w:pPr>
        <w:jc w:val="center"/>
      </w:pPr>
      <w:r w:rsidRPr="00E327A9">
        <w:rPr>
          <w:position w:val="-32"/>
        </w:rPr>
        <w:object w:dxaOrig="4800" w:dyaOrig="740" w14:anchorId="06FB3124">
          <v:shape id="_x0000_i1380" type="#_x0000_t75" style="width:240.3pt;height:36.85pt" o:ole="">
            <v:imagedata r:id="rId593" o:title=""/>
          </v:shape>
          <o:OLEObject Type="Embed" ProgID="Equation.DSMT4" ShapeID="_x0000_i1380" DrawAspect="Content" ObjectID="_1747069057" r:id="rId594"/>
        </w:object>
      </w:r>
      <w:r w:rsidR="005D1F92">
        <w:tab/>
      </w:r>
      <w:r w:rsidR="005D1F92">
        <w:tab/>
        <w:t>(4.20)</w:t>
      </w:r>
    </w:p>
    <w:p w14:paraId="1F7C9C2B" w14:textId="5004FF25" w:rsidR="00E350D0" w:rsidRDefault="008A0206" w:rsidP="008A0206">
      <w:r>
        <w:t xml:space="preserve">Như đã đề cập ở trên, nội trở </w:t>
      </w:r>
      <w:r w:rsidR="009B7654">
        <w:t>mô hình tải sẽ có giá trị bằng tổng nội trở 10 cell pin</w:t>
      </w:r>
      <w:r w:rsidR="006C491D">
        <w:t>.</w:t>
      </w:r>
      <w:r w:rsidR="00DC1368">
        <w:t xml:space="preserve"> </w:t>
      </w:r>
      <w:r w:rsidR="006C491D">
        <w:t>Ở</w:t>
      </w:r>
      <w:r w:rsidR="00DC1368">
        <w:t xml:space="preserve"> đây giả sử rằng mỗi viên pin có nội trở</w:t>
      </w:r>
      <w:r w:rsidR="00C87F62">
        <w:t xml:space="preserve"> </w:t>
      </w:r>
      <w:r w:rsidR="003F00D8" w:rsidRPr="003F00D8">
        <w:rPr>
          <w:position w:val="-6"/>
        </w:rPr>
        <w:object w:dxaOrig="720" w:dyaOrig="279" w14:anchorId="64555624">
          <v:shape id="_x0000_i1381" type="#_x0000_t75" style="width:36.85pt;height:14.25pt" o:ole="">
            <v:imagedata r:id="rId595" o:title=""/>
          </v:shape>
          <o:OLEObject Type="Embed" ProgID="Equation.DSMT4" ShapeID="_x0000_i1381" DrawAspect="Content" ObjectID="_1747069058" r:id="rId596"/>
        </w:object>
      </w:r>
      <w:r w:rsidR="0051612C">
        <w:t xml:space="preserve">, </w:t>
      </w:r>
      <w:r w:rsidR="001A619D">
        <w:t>vậy</w:t>
      </w:r>
      <w:r w:rsidR="00A66041">
        <w:t xml:space="preserve"> ta có</w:t>
      </w:r>
      <w:r w:rsidR="003D055D">
        <w:t xml:space="preserve"> tổng</w:t>
      </w:r>
      <w:r w:rsidR="00A66041">
        <w:t xml:space="preserve"> nội trở</w:t>
      </w:r>
      <w:r w:rsidR="00227E16">
        <w:t xml:space="preserve"> mô hình</w:t>
      </w:r>
      <w:r w:rsidR="00670ECA">
        <w:t xml:space="preserve"> pin</w:t>
      </w:r>
      <w:r w:rsidR="00A66041">
        <w:t xml:space="preserve"> là</w:t>
      </w:r>
      <w:r w:rsidR="00020805">
        <w:t xml:space="preserve"> </w:t>
      </w:r>
      <w:r w:rsidR="00A66041">
        <w:t xml:space="preserve"> </w:t>
      </w:r>
      <w:r w:rsidR="005A1543" w:rsidRPr="005A1543">
        <w:rPr>
          <w:position w:val="-12"/>
        </w:rPr>
        <w:object w:dxaOrig="1140" w:dyaOrig="360" w14:anchorId="2AE4673B">
          <v:shape id="_x0000_i1382" type="#_x0000_t75" style="width:56.95pt;height:18.4pt" o:ole="">
            <v:imagedata r:id="rId597" o:title=""/>
          </v:shape>
          <o:OLEObject Type="Embed" ProgID="Equation.DSMT4" ShapeID="_x0000_i1382" DrawAspect="Content" ObjectID="_1747069059" r:id="rId598"/>
        </w:object>
      </w:r>
      <w:r w:rsidR="005A1543">
        <w:t>.</w:t>
      </w:r>
    </w:p>
    <w:p w14:paraId="242022E1" w14:textId="7A728B65" w:rsidR="00BC24AB" w:rsidRDefault="00BC24AB" w:rsidP="00BC24AB">
      <w:r w:rsidRPr="00BC24AB">
        <w:t>Để bộ chuyển đổi ở dạng CCM</w:t>
      </w:r>
      <w:r w:rsidR="00435439">
        <w:t xml:space="preserve"> và yêu cầu</w:t>
      </w:r>
      <w:r w:rsidR="00C544C9">
        <w:t xml:space="preserve"> độ gợn</w:t>
      </w:r>
      <w:r w:rsidR="00822D19">
        <w:t xml:space="preserve"> dòng điện ngõ ra</w:t>
      </w:r>
      <w:r w:rsidR="00435439">
        <w:t xml:space="preserve"> </w:t>
      </w:r>
      <w:r w:rsidR="009C6172" w:rsidRPr="00BA5B45">
        <w:rPr>
          <w:position w:val="-12"/>
        </w:rPr>
        <w:object w:dxaOrig="1440" w:dyaOrig="360" w14:anchorId="4EBA0DA1">
          <v:shape id="_x0000_i1383" type="#_x0000_t75" style="width:1in;height:18.4pt" o:ole="">
            <v:imagedata r:id="rId599" o:title=""/>
          </v:shape>
          <o:OLEObject Type="Embed" ProgID="Equation.DSMT4" ShapeID="_x0000_i1383" DrawAspect="Content" ObjectID="_1747069060" r:id="rId600"/>
        </w:object>
      </w:r>
      <w:r w:rsidR="00A031D3">
        <w:t>,</w:t>
      </w:r>
      <w:r w:rsidRPr="00BC24AB">
        <w:t xml:space="preserve"> giá trị tối thiểu của điện cảm bộ lọc</w:t>
      </w:r>
      <w:r w:rsidR="00A07324">
        <w:t xml:space="preserve"> </w:t>
      </w:r>
      <w:r w:rsidR="00A07324" w:rsidRPr="00A07324">
        <w:rPr>
          <w:position w:val="-14"/>
        </w:rPr>
        <w:object w:dxaOrig="620" w:dyaOrig="380" w14:anchorId="353A2D41">
          <v:shape id="_x0000_i1384" type="#_x0000_t75" style="width:31pt;height:19.25pt" o:ole="">
            <v:imagedata r:id="rId601" o:title=""/>
          </v:shape>
          <o:OLEObject Type="Embed" ProgID="Equation.DSMT4" ShapeID="_x0000_i1384" DrawAspect="Content" ObjectID="_1747069061" r:id="rId602"/>
        </w:object>
      </w:r>
      <w:r w:rsidRPr="00BC24AB">
        <w:t xml:space="preserve"> cần thiết cho bộ chuyển đổi là [</w:t>
      </w:r>
      <w:r w:rsidR="00172C54">
        <w:t>40</w:t>
      </w:r>
      <w:r w:rsidRPr="00BC24AB">
        <w:t>]</w:t>
      </w:r>
      <w:r w:rsidR="00B75B91">
        <w:t>:</w:t>
      </w:r>
    </w:p>
    <w:p w14:paraId="4DB477D1" w14:textId="5D801129" w:rsidR="00622FA4" w:rsidRDefault="00713ED9" w:rsidP="00BE598A">
      <w:pPr>
        <w:jc w:val="center"/>
      </w:pPr>
      <w:r w:rsidRPr="000023BE">
        <w:rPr>
          <w:position w:val="-32"/>
        </w:rPr>
        <w:object w:dxaOrig="5380" w:dyaOrig="740" w14:anchorId="1F655921">
          <v:shape id="_x0000_i1385" type="#_x0000_t75" style="width:268.75pt;height:36.85pt" o:ole="">
            <v:imagedata r:id="rId603" o:title=""/>
          </v:shape>
          <o:OLEObject Type="Embed" ProgID="Equation.DSMT4" ShapeID="_x0000_i1385" DrawAspect="Content" ObjectID="_1747069062" r:id="rId604"/>
        </w:object>
      </w:r>
      <w:r w:rsidR="0065421A">
        <w:tab/>
        <w:t>(</w:t>
      </w:r>
      <w:r w:rsidR="00131A4C">
        <w:t>4.21</w:t>
      </w:r>
      <w:r w:rsidR="0065421A">
        <w:t>)</w:t>
      </w:r>
    </w:p>
    <w:p w14:paraId="72397EC3" w14:textId="47698DD4" w:rsidR="007F1F22" w:rsidRDefault="00B31ACC" w:rsidP="00B31ACC">
      <w:r>
        <w:t>Với dòng qua cuộn dây liên tục 3.3A</w:t>
      </w:r>
      <w:r w:rsidR="00851DAD">
        <w:t xml:space="preserve">, ta sử dụng </w:t>
      </w:r>
      <w:r w:rsidR="00143992">
        <w:t>cỡ dây</w:t>
      </w:r>
      <w:r w:rsidR="003A391C">
        <w:t xml:space="preserve"> có đường kính D =</w:t>
      </w:r>
      <w:r w:rsidR="00143992">
        <w:t xml:space="preserve"> 1mm</w:t>
      </w:r>
      <w:r w:rsidR="00053079">
        <w:t xml:space="preserve"> để quấn cuộn cảm</w:t>
      </w:r>
      <w:r w:rsidR="00EE10CF">
        <w:t>.</w:t>
      </w:r>
      <w:r w:rsidR="00E20F70">
        <w:t xml:space="preserve"> Lõi được </w:t>
      </w:r>
      <w:r w:rsidR="00266575">
        <w:t>chọn</w:t>
      </w:r>
      <w:r w:rsidR="00E20F70">
        <w:t xml:space="preserve"> </w:t>
      </w:r>
      <w:r w:rsidR="005C3650">
        <w:t>như lõi cuộn lọc PFC</w:t>
      </w:r>
      <w:r w:rsidR="001402A1">
        <w:t xml:space="preserve"> kích thước D = 40mm</w:t>
      </w:r>
      <w:r w:rsidR="00757493">
        <w:t>.</w:t>
      </w:r>
    </w:p>
    <w:p w14:paraId="00D52D1B" w14:textId="33D3F282" w:rsidR="00D55AE0" w:rsidRDefault="00000000" w:rsidP="00D55AE0">
      <w:pPr>
        <w:keepNext/>
        <w:jc w:val="center"/>
      </w:pPr>
      <w:r>
        <w:drawing>
          <wp:inline distT="0" distB="0" distL="0" distR="0" wp14:anchorId="255C74E2" wp14:editId="5ABD863F">
            <wp:extent cx="2881630" cy="2339340"/>
            <wp:effectExtent l="0" t="0" r="0" b="0"/>
            <wp:docPr id="362"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881630" cy="2339340"/>
                    </a:xfrm>
                    <a:prstGeom prst="rect">
                      <a:avLst/>
                    </a:prstGeom>
                    <a:noFill/>
                    <a:ln>
                      <a:noFill/>
                    </a:ln>
                  </pic:spPr>
                </pic:pic>
              </a:graphicData>
            </a:graphic>
          </wp:inline>
        </w:drawing>
      </w:r>
    </w:p>
    <w:p w14:paraId="5B7884FE" w14:textId="588F65CD" w:rsidR="00956057" w:rsidRDefault="00D55AE0" w:rsidP="00956057">
      <w:pPr>
        <w:pStyle w:val="Caption"/>
      </w:pPr>
      <w:bookmarkStart w:id="269" w:name="_Toc136167248"/>
      <w:bookmarkStart w:id="270" w:name="_Toc136351025"/>
      <w:r>
        <w:t xml:space="preserve">Hình </w:t>
      </w:r>
      <w:fldSimple w:instr=" STYLEREF 1 \s ">
        <w:r w:rsidR="00785EBE">
          <w:rPr>
            <w:noProof/>
          </w:rPr>
          <w:t>4</w:t>
        </w:r>
      </w:fldSimple>
      <w:r w:rsidR="00A95DAA">
        <w:t>.</w:t>
      </w:r>
      <w:fldSimple w:instr=" SEQ Hình \* ARABIC \s 1 ">
        <w:r w:rsidR="00785EBE">
          <w:rPr>
            <w:noProof/>
          </w:rPr>
          <w:t>9</w:t>
        </w:r>
      </w:fldSimple>
      <w:r>
        <w:t xml:space="preserve"> Cuộn cảm DC-DC sau khi quấn</w:t>
      </w:r>
      <w:bookmarkEnd w:id="269"/>
      <w:bookmarkEnd w:id="270"/>
    </w:p>
    <w:p w14:paraId="25A30A51" w14:textId="0F11B405" w:rsidR="006E5CE2" w:rsidRPr="006E5CE2" w:rsidRDefault="006E5CE2" w:rsidP="001176EF">
      <w:pPr>
        <w:pStyle w:val="Sao"/>
      </w:pPr>
      <w:r>
        <w:lastRenderedPageBreak/>
        <w:t>Tụ lọc đầu ra</w:t>
      </w:r>
    </w:p>
    <w:p w14:paraId="06D5072B" w14:textId="012A6F07" w:rsidR="00091492" w:rsidRDefault="002E2D24" w:rsidP="0013757A">
      <w:r>
        <w:t xml:space="preserve">Với yêu cầu </w:t>
      </w:r>
      <w:r w:rsidR="0005766D">
        <w:t xml:space="preserve">độ gợn điện áp ngõ ra </w:t>
      </w:r>
      <w:r w:rsidR="00AB4AEA" w:rsidRPr="00BA5B45">
        <w:rPr>
          <w:position w:val="-12"/>
        </w:rPr>
        <w:object w:dxaOrig="1100" w:dyaOrig="360" w14:anchorId="115CFB2E">
          <v:shape id="_x0000_i1387" type="#_x0000_t75" style="width:54.4pt;height:18.4pt" o:ole="">
            <v:imagedata r:id="rId606" o:title=""/>
          </v:shape>
          <o:OLEObject Type="Embed" ProgID="Equation.DSMT4" ShapeID="_x0000_i1387" DrawAspect="Content" ObjectID="_1747069063" r:id="rId607"/>
        </w:object>
      </w:r>
      <w:r w:rsidR="006C4464">
        <w:t>,</w:t>
      </w:r>
      <w:r w:rsidR="007158E3">
        <w:t xml:space="preserve"> </w:t>
      </w:r>
      <w:r w:rsidR="001A7905">
        <w:t>tuy nhiên lúc này</w:t>
      </w:r>
      <w:r w:rsidR="006E1830">
        <w:t xml:space="preserve"> trên tải có </w:t>
      </w:r>
      <w:r w:rsidR="00D448C5">
        <w:t>áp pin</w:t>
      </w:r>
      <w:r w:rsidR="00D26341">
        <w:t xml:space="preserve"> nên</w:t>
      </w:r>
      <w:r w:rsidR="00944CAE">
        <w:t xml:space="preserve"> hiệu điện thế của tải lúc này</w:t>
      </w:r>
      <w:r w:rsidR="00DE6C29">
        <w:t xml:space="preserve"> và </w:t>
      </w:r>
      <w:r w:rsidR="00DE6C29" w:rsidRPr="00BA5B45">
        <w:rPr>
          <w:position w:val="-12"/>
        </w:rPr>
        <w:object w:dxaOrig="480" w:dyaOrig="360" w14:anchorId="1F4647AE">
          <v:shape id="_x0000_i1388" type="#_x0000_t75" style="width:24.3pt;height:18.4pt" o:ole="">
            <v:imagedata r:id="rId608" o:title=""/>
          </v:shape>
          <o:OLEObject Type="Embed" ProgID="Equation.DSMT4" ShapeID="_x0000_i1388" DrawAspect="Content" ObjectID="_1747069064" r:id="rId609"/>
        </w:object>
      </w:r>
      <w:r w:rsidR="00944CAE">
        <w:t xml:space="preserve"> </w:t>
      </w:r>
      <w:r w:rsidR="00D57911">
        <w:t xml:space="preserve">thực tế </w:t>
      </w:r>
      <w:r w:rsidR="00944CAE">
        <w:t>là</w:t>
      </w:r>
      <w:r w:rsidR="002B458C">
        <w:t xml:space="preserve">: </w:t>
      </w:r>
    </w:p>
    <w:p w14:paraId="2CEE208F" w14:textId="6F801103" w:rsidR="00AC08E9" w:rsidRDefault="00AC08E9" w:rsidP="00A27B16">
      <w:pPr>
        <w:jc w:val="center"/>
      </w:pPr>
      <w:r w:rsidRPr="00AC08E9">
        <w:rPr>
          <w:position w:val="-12"/>
        </w:rPr>
        <w:object w:dxaOrig="3180" w:dyaOrig="360" w14:anchorId="39F04E88">
          <v:shape id="_x0000_i1389" type="#_x0000_t75" style="width:159.05pt;height:18.4pt" o:ole="">
            <v:imagedata r:id="rId610" o:title=""/>
          </v:shape>
          <o:OLEObject Type="Embed" ProgID="Equation.DSMT4" ShapeID="_x0000_i1389" DrawAspect="Content" ObjectID="_1747069065" r:id="rId611"/>
        </w:object>
      </w:r>
      <w:r>
        <w:tab/>
      </w:r>
      <w:r>
        <w:tab/>
      </w:r>
      <w:r w:rsidR="00B64F7E">
        <w:tab/>
      </w:r>
      <w:r w:rsidR="00B64F7E">
        <w:tab/>
      </w:r>
      <w:r>
        <w:t>(4.22)</w:t>
      </w:r>
    </w:p>
    <w:p w14:paraId="09E0EECA" w14:textId="477BDF75" w:rsidR="00AC5F4C" w:rsidRDefault="0066334A" w:rsidP="00BD30DC">
      <w:pPr>
        <w:jc w:val="center"/>
      </w:pPr>
      <w:r w:rsidRPr="00AC08E9">
        <w:rPr>
          <w:position w:val="-12"/>
        </w:rPr>
        <w:object w:dxaOrig="3019" w:dyaOrig="360" w14:anchorId="5AF8E3E3">
          <v:shape id="_x0000_i1390" type="#_x0000_t75" style="width:150.7pt;height:18.4pt" o:ole="">
            <v:imagedata r:id="rId612" o:title=""/>
          </v:shape>
          <o:OLEObject Type="Embed" ProgID="Equation.DSMT4" ShapeID="_x0000_i1390" DrawAspect="Content" ObjectID="_1747069066" r:id="rId613"/>
        </w:object>
      </w:r>
      <w:r w:rsidR="00BD30DC">
        <w:tab/>
      </w:r>
      <w:r w:rsidR="00BD30DC">
        <w:tab/>
      </w:r>
      <w:r w:rsidR="00B64F7E">
        <w:tab/>
      </w:r>
      <w:r w:rsidR="00B64F7E">
        <w:tab/>
      </w:r>
      <w:r w:rsidR="00BD30DC">
        <w:t>(4.23)</w:t>
      </w:r>
    </w:p>
    <w:p w14:paraId="59FB314C" w14:textId="51BF07ED" w:rsidR="0096393F" w:rsidRDefault="00D13824" w:rsidP="0013757A">
      <w:r>
        <w:t xml:space="preserve">Từ (4.21) và (4.23), </w:t>
      </w:r>
      <w:r w:rsidR="003053E7" w:rsidRPr="003053E7">
        <w:t>ESR của tụ lọc có thể được tính như</w:t>
      </w:r>
      <w:r w:rsidR="00C24C98">
        <w:t xml:space="preserve"> sau</w:t>
      </w:r>
      <w:r w:rsidR="003053E7" w:rsidRPr="003053E7">
        <w:t xml:space="preserve"> </w:t>
      </w:r>
      <w:r w:rsidR="007158E3">
        <w:t>[39]:</w:t>
      </w:r>
    </w:p>
    <w:p w14:paraId="35C853B0" w14:textId="06F49C2D" w:rsidR="001E44B0" w:rsidRDefault="00E87318" w:rsidP="00774B6C">
      <w:pPr>
        <w:jc w:val="center"/>
      </w:pPr>
      <w:r w:rsidRPr="00774448">
        <w:rPr>
          <w:position w:val="-32"/>
        </w:rPr>
        <w:object w:dxaOrig="3379" w:dyaOrig="740" w14:anchorId="6C2D7AD2">
          <v:shape id="_x0000_i1391" type="#_x0000_t75" style="width:169.1pt;height:36.85pt" o:ole="">
            <v:imagedata r:id="rId614" o:title=""/>
          </v:shape>
          <o:OLEObject Type="Embed" ProgID="Equation.DSMT4" ShapeID="_x0000_i1391" DrawAspect="Content" ObjectID="_1747069067" r:id="rId615"/>
        </w:object>
      </w:r>
      <w:r w:rsidR="00876341">
        <w:tab/>
      </w:r>
      <w:r w:rsidR="00556505">
        <w:tab/>
      </w:r>
      <w:r w:rsidR="00B64F7E">
        <w:tab/>
      </w:r>
      <w:r w:rsidR="00B64F7E">
        <w:tab/>
      </w:r>
      <w:r w:rsidR="00876341">
        <w:t>(4.2</w:t>
      </w:r>
      <w:r w:rsidR="00106958">
        <w:t>4</w:t>
      </w:r>
      <w:r w:rsidR="00876341">
        <w:t>)</w:t>
      </w:r>
    </w:p>
    <w:p w14:paraId="3D689C19" w14:textId="5AE31583" w:rsidR="00826397" w:rsidRDefault="00826397" w:rsidP="00826397">
      <w:r>
        <w:t>Do đó, điện dung b</w:t>
      </w:r>
      <w:r w:rsidR="007654CF">
        <w:t>ộ</w:t>
      </w:r>
      <w:r>
        <w:t xml:space="preserve"> lọc </w:t>
      </w:r>
      <w:r w:rsidRPr="00826397">
        <w:rPr>
          <w:position w:val="-14"/>
        </w:rPr>
        <w:object w:dxaOrig="360" w:dyaOrig="380" w14:anchorId="21E0E5ED">
          <v:shape id="_x0000_i1392" type="#_x0000_t75" style="width:18.4pt;height:19.25pt" o:ole="">
            <v:imagedata r:id="rId616" o:title=""/>
          </v:shape>
          <o:OLEObject Type="Embed" ProgID="Equation.DSMT4" ShapeID="_x0000_i1392" DrawAspect="Content" ObjectID="_1747069068" r:id="rId617"/>
        </w:object>
      </w:r>
      <w:r w:rsidR="00267C8E">
        <w:t>có thể được tính là</w:t>
      </w:r>
      <w:r w:rsidR="00F3714C">
        <w:t xml:space="preserve"> [39]</w:t>
      </w:r>
      <w:r w:rsidR="00D175D8">
        <w:t>:</w:t>
      </w:r>
    </w:p>
    <w:p w14:paraId="57F4329A" w14:textId="008CF78B" w:rsidR="00FD4D78" w:rsidRDefault="00967B42" w:rsidP="00B04F87">
      <w:pPr>
        <w:jc w:val="center"/>
      </w:pPr>
      <w:r w:rsidRPr="005E7E90">
        <w:rPr>
          <w:position w:val="-36"/>
        </w:rPr>
        <w:object w:dxaOrig="4640" w:dyaOrig="780" w14:anchorId="137D0DDB">
          <v:shape id="_x0000_i1393" type="#_x0000_t75" style="width:231.9pt;height:39.35pt" o:ole="">
            <v:imagedata r:id="rId618" o:title=""/>
          </v:shape>
          <o:OLEObject Type="Embed" ProgID="Equation.DSMT4" ShapeID="_x0000_i1393" DrawAspect="Content" ObjectID="_1747069069" r:id="rId619"/>
        </w:object>
      </w:r>
      <w:r w:rsidR="00B04F87">
        <w:tab/>
        <w:t>(</w:t>
      </w:r>
      <w:r w:rsidR="00DF3F26">
        <w:t>4.25</w:t>
      </w:r>
      <w:r w:rsidR="00B04F87">
        <w:t>)</w:t>
      </w:r>
    </w:p>
    <w:p w14:paraId="416CDCA4" w14:textId="0457695C" w:rsidR="00567C44" w:rsidRDefault="00567C44" w:rsidP="001176EF">
      <w:pPr>
        <w:pStyle w:val="Sao"/>
      </w:pPr>
      <w:r>
        <w:t>Điốt chỉnh lưu</w:t>
      </w:r>
    </w:p>
    <w:p w14:paraId="37A2F58C" w14:textId="27ED99C2" w:rsidR="00B75AAF" w:rsidRDefault="007F0E9F" w:rsidP="000877EA">
      <w:r w:rsidRPr="007F0E9F">
        <w:t>Hai điốt chỉnh lưu có ứng suất dòng điện và điện áp là</w:t>
      </w:r>
      <w:r w:rsidR="00C72830">
        <w:t>:</w:t>
      </w:r>
    </w:p>
    <w:p w14:paraId="34040769" w14:textId="34E642A6" w:rsidR="00263DCF" w:rsidRDefault="00713ED9" w:rsidP="00713ED9">
      <w:pPr>
        <w:jc w:val="center"/>
      </w:pPr>
      <w:r w:rsidRPr="00713ED9">
        <w:rPr>
          <w:position w:val="-26"/>
        </w:rPr>
        <w:object w:dxaOrig="3720" w:dyaOrig="680" w14:anchorId="6AAB1B32">
          <v:shape id="_x0000_i1394" type="#_x0000_t75" style="width:185.85pt;height:34.35pt" o:ole="">
            <v:imagedata r:id="rId620" o:title=""/>
          </v:shape>
          <o:OLEObject Type="Embed" ProgID="Equation.DSMT4" ShapeID="_x0000_i1394" DrawAspect="Content" ObjectID="_1747069070" r:id="rId621"/>
        </w:object>
      </w:r>
      <w:r>
        <w:tab/>
      </w:r>
      <w:r>
        <w:tab/>
        <w:t>(</w:t>
      </w:r>
      <w:r w:rsidR="00B4456A">
        <w:t>4.26</w:t>
      </w:r>
      <w:r>
        <w:t>)</w:t>
      </w:r>
    </w:p>
    <w:p w14:paraId="4D78DB7F" w14:textId="514E976A" w:rsidR="00550086" w:rsidRDefault="00470CF3" w:rsidP="00713ED9">
      <w:pPr>
        <w:jc w:val="center"/>
      </w:pPr>
      <w:r w:rsidRPr="00470CF3">
        <w:rPr>
          <w:position w:val="-12"/>
        </w:rPr>
        <w:object w:dxaOrig="4160" w:dyaOrig="360" w14:anchorId="77F83668">
          <v:shape id="_x0000_i1395" type="#_x0000_t75" style="width:207.65pt;height:18.4pt" o:ole="">
            <v:imagedata r:id="rId622" o:title=""/>
          </v:shape>
          <o:OLEObject Type="Embed" ProgID="Equation.DSMT4" ShapeID="_x0000_i1395" DrawAspect="Content" ObjectID="_1747069071" r:id="rId623"/>
        </w:object>
      </w:r>
      <w:r w:rsidR="00B56120">
        <w:tab/>
        <w:t>(4.27)</w:t>
      </w:r>
    </w:p>
    <w:p w14:paraId="26470A4A" w14:textId="6225EA8B" w:rsidR="00174FAD" w:rsidRDefault="00E85024" w:rsidP="00BE1596">
      <w:r>
        <w:t>L</w:t>
      </w:r>
      <w:r w:rsidR="00BE1596">
        <w:t>oại đi-ốt</w:t>
      </w:r>
      <w:r w:rsidR="00FF4EF5">
        <w:t xml:space="preserve"> HER506</w:t>
      </w:r>
      <w:r w:rsidR="00BE1596">
        <w:t xml:space="preserve"> của mạch </w:t>
      </w:r>
      <w:r w:rsidR="00F146E5">
        <w:t>PFC</w:t>
      </w:r>
      <w:r w:rsidR="00481929">
        <w:t xml:space="preserve"> </w:t>
      </w:r>
      <w:r w:rsidR="008D0518">
        <w:t xml:space="preserve">đáp ứng các nhu cầu của mạch nên </w:t>
      </w:r>
      <w:r w:rsidR="004A2261">
        <w:t>vẫn được sử dụng</w:t>
      </w:r>
      <w:r w:rsidR="0080738B">
        <w:t>.</w:t>
      </w:r>
    </w:p>
    <w:p w14:paraId="3E947FE7" w14:textId="3B42A862" w:rsidR="0080738B" w:rsidRDefault="00000000" w:rsidP="00CE0493">
      <w:pPr>
        <w:keepNext/>
        <w:jc w:val="center"/>
      </w:pPr>
      <w:r>
        <w:drawing>
          <wp:inline distT="0" distB="0" distL="0" distR="0" wp14:anchorId="5B2CF8DE" wp14:editId="02F2E4DD">
            <wp:extent cx="3540760" cy="1073785"/>
            <wp:effectExtent l="0" t="0" r="0" b="0"/>
            <wp:docPr id="37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3540760" cy="1073785"/>
                    </a:xfrm>
                    <a:prstGeom prst="rect">
                      <a:avLst/>
                    </a:prstGeom>
                    <a:noFill/>
                    <a:ln>
                      <a:noFill/>
                    </a:ln>
                  </pic:spPr>
                </pic:pic>
              </a:graphicData>
            </a:graphic>
          </wp:inline>
        </w:drawing>
      </w:r>
    </w:p>
    <w:p w14:paraId="1A0CA0C7" w14:textId="795BE146" w:rsidR="0080738B" w:rsidRDefault="0080738B" w:rsidP="00902F64">
      <w:pPr>
        <w:pStyle w:val="Caption"/>
      </w:pPr>
      <w:bookmarkStart w:id="271" w:name="_Toc136167249"/>
      <w:bookmarkStart w:id="272" w:name="_Toc136351026"/>
      <w:r>
        <w:t xml:space="preserve">Hình </w:t>
      </w:r>
      <w:fldSimple w:instr=" STYLEREF 1 \s ">
        <w:r w:rsidR="00785EBE">
          <w:rPr>
            <w:noProof/>
          </w:rPr>
          <w:t>4</w:t>
        </w:r>
      </w:fldSimple>
      <w:r w:rsidR="00A95DAA">
        <w:t>.</w:t>
      </w:r>
      <w:fldSimple w:instr=" SEQ Hình \* ARABIC \s 1 ">
        <w:r w:rsidR="00785EBE">
          <w:rPr>
            <w:noProof/>
          </w:rPr>
          <w:t>10</w:t>
        </w:r>
      </w:fldSimple>
      <w:r>
        <w:t xml:space="preserve"> Đi-ốt HER506 </w:t>
      </w:r>
      <w:r w:rsidR="001210DA">
        <w:t>được</w:t>
      </w:r>
      <w:r>
        <w:t xml:space="preserve"> </w:t>
      </w:r>
      <w:r w:rsidR="001210DA">
        <w:t>sử</w:t>
      </w:r>
      <w:r>
        <w:t xml:space="preserve"> </w:t>
      </w:r>
      <w:r w:rsidR="001210DA">
        <w:t>dụng</w:t>
      </w:r>
      <w:r>
        <w:t xml:space="preserve"> cho </w:t>
      </w:r>
      <w:r w:rsidRPr="00902F64">
        <w:t>mạch</w:t>
      </w:r>
      <w:r>
        <w:t xml:space="preserve"> DC-DC Forward</w:t>
      </w:r>
      <w:bookmarkEnd w:id="271"/>
      <w:bookmarkEnd w:id="272"/>
    </w:p>
    <w:p w14:paraId="0725E32D" w14:textId="77AFAF93" w:rsidR="008C2FA8" w:rsidRPr="008C2FA8" w:rsidRDefault="002A73C7" w:rsidP="001176EF">
      <w:pPr>
        <w:pStyle w:val="Sao"/>
      </w:pPr>
      <w:r>
        <w:t>Máy biến áp</w:t>
      </w:r>
    </w:p>
    <w:p w14:paraId="22941337" w14:textId="7B394C89" w:rsidR="006D5F25" w:rsidRDefault="004151EB" w:rsidP="006D5F25">
      <w:r>
        <w:t>Dòng điện đỉnh chạy qua cuộn sơ cấp máy biến áp</w:t>
      </w:r>
      <w:r w:rsidR="00C772FC">
        <w:t xml:space="preserve"> [37]</w:t>
      </w:r>
      <w:r>
        <w:t>:</w:t>
      </w:r>
    </w:p>
    <w:p w14:paraId="28333ED9" w14:textId="3C446131" w:rsidR="00AB499D" w:rsidRDefault="00AB499D" w:rsidP="00013FE3">
      <w:pPr>
        <w:jc w:val="center"/>
      </w:pPr>
      <w:r w:rsidRPr="00AB499D">
        <w:rPr>
          <w:position w:val="-26"/>
        </w:rPr>
        <w:object w:dxaOrig="3200" w:dyaOrig="680" w14:anchorId="7F9EDCFA">
          <v:shape id="_x0000_i1397" type="#_x0000_t75" style="width:159.9pt;height:34.35pt" o:ole="">
            <v:imagedata r:id="rId624" o:title=""/>
          </v:shape>
          <o:OLEObject Type="Embed" ProgID="Equation.DSMT4" ShapeID="_x0000_i1397" DrawAspect="Content" ObjectID="_1747069072" r:id="rId625"/>
        </w:object>
      </w:r>
      <w:r w:rsidR="00013FE3">
        <w:tab/>
      </w:r>
      <w:r w:rsidR="00013FE3">
        <w:tab/>
      </w:r>
      <w:r w:rsidR="008A3C48">
        <w:tab/>
      </w:r>
      <w:r w:rsidR="00BE40CD">
        <w:tab/>
      </w:r>
      <w:r w:rsidR="00013FE3">
        <w:t>(</w:t>
      </w:r>
      <w:r w:rsidR="003C6D44">
        <w:t>4.28</w:t>
      </w:r>
      <w:r w:rsidR="00013FE3">
        <w:t>)</w:t>
      </w:r>
    </w:p>
    <w:p w14:paraId="5EB5691E" w14:textId="0223A44E" w:rsidR="003C6D44" w:rsidRDefault="00553DB2" w:rsidP="00553DB2">
      <w:r w:rsidRPr="00553DB2">
        <w:t>Dòng điện đỉnh qua cuộn cảm từ hóa được giả định là 10% dòng điện đỉnh của cuộn sơ cấp</w:t>
      </w:r>
      <w:r w:rsidR="00D1740D">
        <w:t xml:space="preserve"> [39]</w:t>
      </w:r>
      <w:r w:rsidR="00955A38">
        <w:t>:</w:t>
      </w:r>
    </w:p>
    <w:p w14:paraId="04610978" w14:textId="1EEDDF62" w:rsidR="00241277" w:rsidRDefault="00241277" w:rsidP="004B45BA">
      <w:pPr>
        <w:jc w:val="center"/>
      </w:pPr>
      <w:r w:rsidRPr="00241277">
        <w:rPr>
          <w:position w:val="-14"/>
        </w:rPr>
        <w:object w:dxaOrig="4540" w:dyaOrig="380" w14:anchorId="189FF08E">
          <v:shape id="_x0000_i1398" type="#_x0000_t75" style="width:226.9pt;height:19.25pt" o:ole="">
            <v:imagedata r:id="rId626" o:title=""/>
          </v:shape>
          <o:OLEObject Type="Embed" ProgID="Equation.DSMT4" ShapeID="_x0000_i1398" DrawAspect="Content" ObjectID="_1747069073" r:id="rId627"/>
        </w:object>
      </w:r>
      <w:r w:rsidR="004B45BA">
        <w:tab/>
        <w:t>(4.29)</w:t>
      </w:r>
    </w:p>
    <w:p w14:paraId="7EBA3E1F" w14:textId="3E933A9B" w:rsidR="00D01913" w:rsidRDefault="00C52C8A" w:rsidP="00C52C8A">
      <w:r>
        <w:t>G</w:t>
      </w:r>
      <w:r w:rsidRPr="00C52C8A">
        <w:t>iá trị</w:t>
      </w:r>
      <w:r w:rsidR="009C0564">
        <w:t xml:space="preserve"> điện cảm</w:t>
      </w:r>
      <w:r w:rsidRPr="00C52C8A">
        <w:t xml:space="preserve"> nhỏ nhất của </w:t>
      </w:r>
      <w:r w:rsidR="00365C21">
        <w:t>cuộn</w:t>
      </w:r>
      <w:r w:rsidR="006C7657">
        <w:t xml:space="preserve"> cảm</w:t>
      </w:r>
      <w:r w:rsidRPr="00C52C8A">
        <w:t xml:space="preserve"> từ hóa</w:t>
      </w:r>
      <w:r w:rsidR="00EF35E4">
        <w:t xml:space="preserve"> sơ cấp máy biến áp</w:t>
      </w:r>
      <w:r w:rsidR="006165E4">
        <w:t xml:space="preserve"> [</w:t>
      </w:r>
      <w:r w:rsidR="009A548A">
        <w:t>37</w:t>
      </w:r>
      <w:r w:rsidR="006165E4">
        <w:t>]:</w:t>
      </w:r>
    </w:p>
    <w:p w14:paraId="765DBC50" w14:textId="4E2C9169" w:rsidR="00984517" w:rsidRDefault="00984517" w:rsidP="00C5086D">
      <w:pPr>
        <w:jc w:val="center"/>
      </w:pPr>
      <w:r w:rsidRPr="00984517">
        <w:rPr>
          <w:position w:val="-36"/>
        </w:rPr>
        <w:object w:dxaOrig="4440" w:dyaOrig="780" w14:anchorId="1693F4B6">
          <v:shape id="_x0000_i1399" type="#_x0000_t75" style="width:221.85pt;height:39.35pt" o:ole="">
            <v:imagedata r:id="rId628" o:title=""/>
          </v:shape>
          <o:OLEObject Type="Embed" ProgID="Equation.DSMT4" ShapeID="_x0000_i1399" DrawAspect="Content" ObjectID="_1747069074" r:id="rId629"/>
        </w:object>
      </w:r>
      <w:r w:rsidR="00C5086D">
        <w:tab/>
      </w:r>
      <w:r w:rsidR="00C5086D">
        <w:tab/>
        <w:t>(4.30)</w:t>
      </w:r>
    </w:p>
    <w:p w14:paraId="20127606" w14:textId="4A04F95C" w:rsidR="00612554" w:rsidRDefault="009A3DD7" w:rsidP="00612554">
      <w:r>
        <w:t xml:space="preserve">Với công suất &lt; 200W. ta sử dụng </w:t>
      </w:r>
      <w:r w:rsidR="007F433C">
        <w:t>lõi</w:t>
      </w:r>
      <w:r w:rsidR="00913030">
        <w:t xml:space="preserve"> Ferrite</w:t>
      </w:r>
      <w:r w:rsidR="007F433C">
        <w:t xml:space="preserve"> PC40 </w:t>
      </w:r>
      <w:r w:rsidR="00B058F7">
        <w:t>kích thước 35</w:t>
      </w:r>
      <w:r w:rsidR="00B57C26">
        <w:t>x2</w:t>
      </w:r>
      <w:r w:rsidR="00C84B14">
        <w:t>1</w:t>
      </w:r>
      <w:r w:rsidR="00C034AD">
        <w:t>x10</w:t>
      </w:r>
      <w:r w:rsidR="00D50045">
        <w:t xml:space="preserve"> để quấn</w:t>
      </w:r>
      <w:r w:rsidR="00C269C6">
        <w:t>.</w:t>
      </w:r>
    </w:p>
    <w:p w14:paraId="36400F90" w14:textId="01E7FA96" w:rsidR="007F3E47" w:rsidRDefault="000469A3" w:rsidP="00612554">
      <w:r>
        <w:t>Vì chất lượng lõi của mỗi nhà sản xuất là khác nhau nên khó có thể tính toán được số vòng sơ cấp và thứ cấp.</w:t>
      </w:r>
    </w:p>
    <w:p w14:paraId="5CA98452" w14:textId="0C11E452" w:rsidR="00865DF4" w:rsidRDefault="00865DF4" w:rsidP="00612554">
      <w:r>
        <w:t>Giải pháp để quấn được biến áp lúc này</w:t>
      </w:r>
      <w:r w:rsidR="00DB7B40">
        <w:t xml:space="preserve"> là, ta sẽ quấn sơ cấp đến khi đạt được độ tử cảm cần thiết như tính toán. Có được số vòng dây sơ cấp, ta chia cho tỉ lệ</w:t>
      </w:r>
      <w:r w:rsidR="00333111">
        <w:t xml:space="preserve"> máy biến áp thì được </w:t>
      </w:r>
      <w:r w:rsidR="00E17DFB">
        <w:t>số</w:t>
      </w:r>
      <w:r w:rsidR="00E757C2">
        <w:t xml:space="preserve"> </w:t>
      </w:r>
      <w:r w:rsidR="00797B55">
        <w:t>vòng phải quấn cho thứ</w:t>
      </w:r>
      <w:r w:rsidR="00E757C2">
        <w:t xml:space="preserve"> cấp</w:t>
      </w:r>
      <w:r w:rsidR="000B3199">
        <w:t>.</w:t>
      </w:r>
    </w:p>
    <w:p w14:paraId="79FE1E4E" w14:textId="37C823BC" w:rsidR="00B500A8" w:rsidRDefault="00000000" w:rsidP="00B500A8">
      <w:pPr>
        <w:keepNext/>
        <w:jc w:val="center"/>
      </w:pPr>
      <w:r>
        <w:drawing>
          <wp:inline distT="0" distB="0" distL="0" distR="0" wp14:anchorId="2D9211AF" wp14:editId="37E3C34D">
            <wp:extent cx="3604260" cy="1711960"/>
            <wp:effectExtent l="0" t="0" r="0" b="0"/>
            <wp:docPr id="37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3604260" cy="1711960"/>
                    </a:xfrm>
                    <a:prstGeom prst="rect">
                      <a:avLst/>
                    </a:prstGeom>
                    <a:noFill/>
                    <a:ln>
                      <a:noFill/>
                    </a:ln>
                  </pic:spPr>
                </pic:pic>
              </a:graphicData>
            </a:graphic>
          </wp:inline>
        </w:drawing>
      </w:r>
    </w:p>
    <w:p w14:paraId="67D0B373" w14:textId="2248E0ED" w:rsidR="0048050E" w:rsidRDefault="00B500A8" w:rsidP="00B500A8">
      <w:pPr>
        <w:pStyle w:val="Caption"/>
      </w:pPr>
      <w:bookmarkStart w:id="273" w:name="_Toc136167250"/>
      <w:bookmarkStart w:id="274" w:name="_Toc136351027"/>
      <w:r>
        <w:t xml:space="preserve">Hình </w:t>
      </w:r>
      <w:fldSimple w:instr=" STYLEREF 1 \s ">
        <w:r w:rsidR="00785EBE">
          <w:rPr>
            <w:noProof/>
          </w:rPr>
          <w:t>4</w:t>
        </w:r>
      </w:fldSimple>
      <w:r w:rsidR="00A95DAA">
        <w:t>.</w:t>
      </w:r>
      <w:fldSimple w:instr=" SEQ Hình \* ARABIC \s 1 ">
        <w:r w:rsidR="00785EBE">
          <w:rPr>
            <w:noProof/>
          </w:rPr>
          <w:t>11</w:t>
        </w:r>
      </w:fldSimple>
      <w:r>
        <w:t xml:space="preserve"> Lõ</w:t>
      </w:r>
      <w:r w:rsidR="00B75B29">
        <w:t>i</w:t>
      </w:r>
      <w:r>
        <w:t xml:space="preserve"> </w:t>
      </w:r>
      <w:r w:rsidR="00B75B29">
        <w:t xml:space="preserve">Ferrite </w:t>
      </w:r>
      <w:r>
        <w:t>PC40 35x21x10mm</w:t>
      </w:r>
      <w:bookmarkEnd w:id="273"/>
      <w:bookmarkEnd w:id="274"/>
    </w:p>
    <w:p w14:paraId="594E92FA" w14:textId="32A1A13B" w:rsidR="00EC3FE8" w:rsidRDefault="00000000" w:rsidP="00EC3FE8">
      <w:pPr>
        <w:keepNext/>
        <w:jc w:val="center"/>
      </w:pPr>
      <w:r>
        <w:drawing>
          <wp:inline distT="0" distB="0" distL="0" distR="0" wp14:anchorId="133901B0" wp14:editId="34D03583">
            <wp:extent cx="4678045" cy="1552575"/>
            <wp:effectExtent l="0" t="0" r="0" b="0"/>
            <wp:docPr id="37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4678045" cy="1552575"/>
                    </a:xfrm>
                    <a:prstGeom prst="rect">
                      <a:avLst/>
                    </a:prstGeom>
                    <a:noFill/>
                    <a:ln>
                      <a:noFill/>
                    </a:ln>
                  </pic:spPr>
                </pic:pic>
              </a:graphicData>
            </a:graphic>
          </wp:inline>
        </w:drawing>
      </w:r>
    </w:p>
    <w:p w14:paraId="5352CBCE" w14:textId="7D713478" w:rsidR="006C132F" w:rsidRDefault="00EC3FE8" w:rsidP="00EC3FE8">
      <w:pPr>
        <w:pStyle w:val="Caption"/>
      </w:pPr>
      <w:bookmarkStart w:id="275" w:name="_Toc136167251"/>
      <w:bookmarkStart w:id="276" w:name="_Toc136351028"/>
      <w:r>
        <w:t xml:space="preserve">Hình </w:t>
      </w:r>
      <w:fldSimple w:instr=" STYLEREF 1 \s ">
        <w:r w:rsidR="00785EBE">
          <w:rPr>
            <w:noProof/>
          </w:rPr>
          <w:t>4</w:t>
        </w:r>
      </w:fldSimple>
      <w:r w:rsidR="00A95DAA">
        <w:t>.</w:t>
      </w:r>
      <w:fldSimple w:instr=" SEQ Hình \* ARABIC \s 1 ">
        <w:r w:rsidR="00785EBE">
          <w:rPr>
            <w:noProof/>
          </w:rPr>
          <w:t>12</w:t>
        </w:r>
      </w:fldSimple>
      <w:r>
        <w:t xml:space="preserve"> Biến áp sau khi khi quấn xong</w:t>
      </w:r>
      <w:bookmarkEnd w:id="275"/>
      <w:bookmarkEnd w:id="276"/>
    </w:p>
    <w:p w14:paraId="181F59E5" w14:textId="62601F7B" w:rsidR="00EA4102" w:rsidRPr="00513B95" w:rsidRDefault="00E74809" w:rsidP="001176EF">
      <w:pPr>
        <w:pStyle w:val="Sao"/>
      </w:pPr>
      <w:r>
        <w:t>Hai đi-ốt</w:t>
      </w:r>
      <w:r w:rsidR="009639A4">
        <w:t xml:space="preserve"> </w:t>
      </w:r>
      <w:r w:rsidR="0057628F">
        <w:t>kẹp phía sơ cấp máy biến áp</w:t>
      </w:r>
    </w:p>
    <w:p w14:paraId="2F896D04" w14:textId="77777777" w:rsidR="004D7DE6" w:rsidRDefault="004D7DE6" w:rsidP="004D7DE6">
      <w:r w:rsidRPr="007F0E9F">
        <w:t>Hai điốt chỉnh lưu có ứng suất dòng điện và điện áp là</w:t>
      </w:r>
      <w:r>
        <w:t>:</w:t>
      </w:r>
    </w:p>
    <w:p w14:paraId="4627F451" w14:textId="3576AB4C" w:rsidR="004D7DE6" w:rsidRDefault="0064363E" w:rsidP="004D7DE6">
      <w:pPr>
        <w:jc w:val="center"/>
      </w:pPr>
      <w:r w:rsidRPr="0064363E">
        <w:rPr>
          <w:position w:val="-12"/>
        </w:rPr>
        <w:object w:dxaOrig="2640" w:dyaOrig="360" w14:anchorId="182C2837">
          <v:shape id="_x0000_i1402" type="#_x0000_t75" style="width:132.3pt;height:18.4pt" o:ole="">
            <v:imagedata r:id="rId632" o:title=""/>
          </v:shape>
          <o:OLEObject Type="Embed" ProgID="Equation.DSMT4" ShapeID="_x0000_i1402" DrawAspect="Content" ObjectID="_1747069075" r:id="rId633"/>
        </w:object>
      </w:r>
      <w:r w:rsidR="004D7DE6">
        <w:tab/>
      </w:r>
      <w:r w:rsidR="004D7DE6">
        <w:tab/>
      </w:r>
      <w:r w:rsidR="000962EE">
        <w:tab/>
      </w:r>
      <w:r w:rsidR="004D7DE6">
        <w:t>(4.26)</w:t>
      </w:r>
    </w:p>
    <w:p w14:paraId="05D4944E" w14:textId="24965A34" w:rsidR="004D7DE6" w:rsidRDefault="00983637" w:rsidP="004D7DE6">
      <w:pPr>
        <w:jc w:val="center"/>
      </w:pPr>
      <w:r w:rsidRPr="00983637">
        <w:rPr>
          <w:position w:val="-14"/>
        </w:rPr>
        <w:object w:dxaOrig="3300" w:dyaOrig="380" w14:anchorId="710F7569">
          <v:shape id="_x0000_i1403" type="#_x0000_t75" style="width:164.1pt;height:19.25pt" o:ole="">
            <v:imagedata r:id="rId634" o:title=""/>
          </v:shape>
          <o:OLEObject Type="Embed" ProgID="Equation.DSMT4" ShapeID="_x0000_i1403" DrawAspect="Content" ObjectID="_1747069076" r:id="rId635"/>
        </w:object>
      </w:r>
      <w:r w:rsidR="004D7DE6">
        <w:tab/>
      </w:r>
      <w:r w:rsidR="000962EE">
        <w:tab/>
      </w:r>
      <w:r w:rsidR="004D7DE6">
        <w:t>(4.27)</w:t>
      </w:r>
    </w:p>
    <w:p w14:paraId="474A35C0" w14:textId="77777777" w:rsidR="004D7DE6" w:rsidRDefault="004D7DE6" w:rsidP="004D7DE6">
      <w:r>
        <w:lastRenderedPageBreak/>
        <w:t>Loại đi-ốt HER506 của mạch PFC đáp ứng các nhu cầu của mạch nên vẫn được sử dụng.</w:t>
      </w:r>
    </w:p>
    <w:p w14:paraId="79B846F9" w14:textId="77777777" w:rsidR="005A1164" w:rsidRDefault="005A1164" w:rsidP="004D7DE6"/>
    <w:p w14:paraId="04FCD02F" w14:textId="28CFD8B8" w:rsidR="004D7DE6" w:rsidRPr="008D5ADC" w:rsidRDefault="002745C0" w:rsidP="001176EF">
      <w:pPr>
        <w:pStyle w:val="Sao"/>
      </w:pPr>
      <w:r>
        <w:t xml:space="preserve">2 </w:t>
      </w:r>
      <w:r w:rsidR="005A1164">
        <w:t xml:space="preserve">MOSFET </w:t>
      </w:r>
      <w:r>
        <w:t>của mạch Forward</w:t>
      </w:r>
    </w:p>
    <w:p w14:paraId="341DBEE3" w14:textId="24ED9AA6" w:rsidR="008D5ADC" w:rsidRDefault="00A23DFF" w:rsidP="008D5ADC">
      <w:pPr>
        <w:ind w:left="720" w:firstLine="0"/>
      </w:pPr>
      <w:r w:rsidRPr="00A23DFF">
        <w:t>Hai công tắc MOSFET M1 và M2 có ứng suất điện áp cực đại là</w:t>
      </w:r>
    </w:p>
    <w:p w14:paraId="022EB14E" w14:textId="5D74FA84" w:rsidR="00326E18" w:rsidRDefault="00903C16" w:rsidP="00326E18">
      <w:pPr>
        <w:ind w:left="720" w:firstLine="0"/>
        <w:jc w:val="center"/>
      </w:pPr>
      <w:r w:rsidRPr="0064363E">
        <w:rPr>
          <w:position w:val="-12"/>
        </w:rPr>
        <w:object w:dxaOrig="3140" w:dyaOrig="360" w14:anchorId="1C0741D3">
          <v:shape id="_x0000_i1404" type="#_x0000_t75" style="width:157.4pt;height:18.4pt" o:ole="">
            <v:imagedata r:id="rId636" o:title=""/>
          </v:shape>
          <o:OLEObject Type="Embed" ProgID="Equation.DSMT4" ShapeID="_x0000_i1404" DrawAspect="Content" ObjectID="_1747069077" r:id="rId637"/>
        </w:object>
      </w:r>
      <w:r w:rsidR="00326E18">
        <w:tab/>
      </w:r>
      <w:r w:rsidR="00326E18">
        <w:tab/>
        <w:t>(4.28)</w:t>
      </w:r>
    </w:p>
    <w:p w14:paraId="56CEAD45" w14:textId="5255A25E" w:rsidR="002077B5" w:rsidRDefault="00621B22" w:rsidP="00621B22">
      <w:r>
        <w:t>Và ứng suất dòng điện đỉnh là [39]:</w:t>
      </w:r>
    </w:p>
    <w:p w14:paraId="794FB42D" w14:textId="64E8ECD0" w:rsidR="00903C16" w:rsidRDefault="00F17E1A" w:rsidP="00903C16">
      <w:pPr>
        <w:jc w:val="center"/>
      </w:pPr>
      <w:r w:rsidRPr="00903C16">
        <w:rPr>
          <w:position w:val="-26"/>
        </w:rPr>
        <w:object w:dxaOrig="6220" w:dyaOrig="680" w14:anchorId="6BBB8300">
          <v:shape id="_x0000_i1405" type="#_x0000_t75" style="width:310.6pt;height:34.35pt" o:ole="">
            <v:imagedata r:id="rId638" o:title=""/>
          </v:shape>
          <o:OLEObject Type="Embed" ProgID="Equation.DSMT4" ShapeID="_x0000_i1405" DrawAspect="Content" ObjectID="_1747069078" r:id="rId639"/>
        </w:object>
      </w:r>
      <w:r w:rsidR="00903C16">
        <w:tab/>
      </w:r>
      <w:r w:rsidR="00903C16">
        <w:tab/>
        <w:t>(4.29)</w:t>
      </w:r>
    </w:p>
    <w:p w14:paraId="4A8D0243" w14:textId="6F33FE4C" w:rsidR="00247F57" w:rsidRDefault="00890F9E" w:rsidP="00247F57">
      <w:r>
        <w:t xml:space="preserve">MOSFET </w:t>
      </w:r>
      <w:r w:rsidR="00B04832">
        <w:t xml:space="preserve">IRFP460 vẫn </w:t>
      </w:r>
      <w:r w:rsidR="008D18FB">
        <w:t xml:space="preserve">đáp ứng đủ các </w:t>
      </w:r>
      <w:r w:rsidR="00653B84">
        <w:t>thông số yêu cầu trên</w:t>
      </w:r>
      <w:r w:rsidR="008C5531">
        <w:t xml:space="preserve">, </w:t>
      </w:r>
      <w:r w:rsidR="00D62DDC">
        <w:t>và cũng là linh kiện</w:t>
      </w:r>
      <w:r w:rsidR="00632968">
        <w:t xml:space="preserve"> có sẳn nên được sử dụng để tiết kiệm</w:t>
      </w:r>
      <w:r w:rsidR="00A379C8">
        <w:t>.</w:t>
      </w:r>
    </w:p>
    <w:p w14:paraId="70627EC5" w14:textId="6C80F4B7" w:rsidR="00515790" w:rsidRDefault="00000000" w:rsidP="00515790">
      <w:pPr>
        <w:keepNext/>
        <w:jc w:val="center"/>
      </w:pPr>
      <w:r>
        <w:drawing>
          <wp:inline distT="0" distB="0" distL="0" distR="0" wp14:anchorId="66564A1A" wp14:editId="4EBABA11">
            <wp:extent cx="2402840" cy="1797050"/>
            <wp:effectExtent l="0" t="0" r="0" b="0"/>
            <wp:docPr id="382" name="Picture 61" descr="IRFP460PBF VISHAY - Tranzistor: N-MOSFET | unipolar; 500V; 13A; 280W;  TO247AC | TME - Componente electron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IRFP460PBF VISHAY - Tranzistor: N-MOSFET | unipolar; 500V; 13A; 280W;  TO247AC | TME - Componente electronice"/>
                    <pic:cNvPicPr>
                      <a:picLocks noChangeAspect="1" noChangeArrowheads="1"/>
                    </pic:cNvPicPr>
                  </pic:nvPicPr>
                  <pic:blipFill>
                    <a:blip r:embed="rId640" r:link="rId641">
                      <a:extLst>
                        <a:ext uri="{28A0092B-C50C-407E-A947-70E740481C1C}">
                          <a14:useLocalDpi xmlns:a14="http://schemas.microsoft.com/office/drawing/2010/main" val="0"/>
                        </a:ext>
                      </a:extLst>
                    </a:blip>
                    <a:srcRect/>
                    <a:stretch>
                      <a:fillRect/>
                    </a:stretch>
                  </pic:blipFill>
                  <pic:spPr bwMode="auto">
                    <a:xfrm>
                      <a:off x="0" y="0"/>
                      <a:ext cx="2402840" cy="1797050"/>
                    </a:xfrm>
                    <a:prstGeom prst="rect">
                      <a:avLst/>
                    </a:prstGeom>
                    <a:noFill/>
                    <a:ln>
                      <a:noFill/>
                    </a:ln>
                  </pic:spPr>
                </pic:pic>
              </a:graphicData>
            </a:graphic>
          </wp:inline>
        </w:drawing>
      </w:r>
    </w:p>
    <w:p w14:paraId="3239018A" w14:textId="202BE84F" w:rsidR="00205CAF" w:rsidRDefault="00515790" w:rsidP="00515790">
      <w:pPr>
        <w:pStyle w:val="Caption"/>
      </w:pPr>
      <w:bookmarkStart w:id="277" w:name="_Toc136167252"/>
      <w:bookmarkStart w:id="278" w:name="_Toc136351029"/>
      <w:r>
        <w:t xml:space="preserve">Hình </w:t>
      </w:r>
      <w:fldSimple w:instr=" STYLEREF 1 \s ">
        <w:r w:rsidR="00785EBE">
          <w:rPr>
            <w:noProof/>
          </w:rPr>
          <w:t>4</w:t>
        </w:r>
      </w:fldSimple>
      <w:r w:rsidR="00A95DAA">
        <w:t>.</w:t>
      </w:r>
      <w:fldSimple w:instr=" SEQ Hình \* ARABIC \s 1 ">
        <w:r w:rsidR="00785EBE">
          <w:rPr>
            <w:noProof/>
          </w:rPr>
          <w:t>13</w:t>
        </w:r>
      </w:fldSimple>
      <w:r>
        <w:t xml:space="preserve"> MOSFET IRFP460</w:t>
      </w:r>
      <w:bookmarkEnd w:id="277"/>
      <w:bookmarkEnd w:id="278"/>
    </w:p>
    <w:p w14:paraId="18033EDC" w14:textId="494B4A73" w:rsidR="007139E9" w:rsidRDefault="007139E9">
      <w:pPr>
        <w:numPr>
          <w:ilvl w:val="1"/>
          <w:numId w:val="2"/>
        </w:numPr>
      </w:pPr>
      <w:r>
        <w:t>Tổn thất trên cổng</w:t>
      </w:r>
      <w:r w:rsidR="0055146A">
        <w:t xml:space="preserve"> MOSFET</w:t>
      </w:r>
    </w:p>
    <w:p w14:paraId="4F8F45ED" w14:textId="49C0FE42" w:rsidR="007139E9" w:rsidRDefault="007139E9" w:rsidP="007139E9">
      <w:pPr>
        <w:ind w:left="720" w:firstLine="0"/>
        <w:jc w:val="center"/>
      </w:pPr>
      <w:r w:rsidRPr="006D6EDF">
        <w:rPr>
          <w:position w:val="-14"/>
        </w:rPr>
        <w:object w:dxaOrig="1880" w:dyaOrig="380" w14:anchorId="0069ECA4">
          <v:shape id="_x0000_i1407" type="#_x0000_t75" style="width:93.75pt;height:19.25pt" o:ole="">
            <v:imagedata r:id="rId540" o:title=""/>
          </v:shape>
          <o:OLEObject Type="Embed" ProgID="Equation.DSMT4" ShapeID="_x0000_i1407" DrawAspect="Content" ObjectID="_1747069079" r:id="rId642"/>
        </w:object>
      </w:r>
      <w:r>
        <w:tab/>
      </w:r>
      <w:r>
        <w:tab/>
      </w:r>
      <w:r>
        <w:tab/>
      </w:r>
      <w:r>
        <w:tab/>
      </w:r>
      <w:r>
        <w:tab/>
        <w:t>(4.</w:t>
      </w:r>
      <w:r w:rsidR="009A4E18">
        <w:t>3</w:t>
      </w:r>
      <w:r>
        <w:t>0)</w:t>
      </w:r>
    </w:p>
    <w:p w14:paraId="669BB41A" w14:textId="01F7DF81" w:rsidR="00515790" w:rsidRPr="008D5ADC" w:rsidRDefault="007139E9" w:rsidP="000541E0">
      <w:pPr>
        <w:ind w:left="720" w:firstLine="0"/>
        <w:jc w:val="center"/>
      </w:pPr>
      <w:r w:rsidRPr="00824143">
        <w:rPr>
          <w:position w:val="-12"/>
        </w:rPr>
        <w:object w:dxaOrig="3860" w:dyaOrig="400" w14:anchorId="7AA7F231">
          <v:shape id="_x0000_i1408" type="#_x0000_t75" style="width:193.4pt;height:20.1pt" o:ole="">
            <v:imagedata r:id="rId542" o:title=""/>
          </v:shape>
          <o:OLEObject Type="Embed" ProgID="Equation.DSMT4" ShapeID="_x0000_i1408" DrawAspect="Content" ObjectID="_1747069080" r:id="rId643"/>
        </w:object>
      </w:r>
    </w:p>
    <w:p w14:paraId="635F44C7" w14:textId="57CF2B7A" w:rsidR="00CC7DAF" w:rsidRDefault="00CC7DAF">
      <w:pPr>
        <w:numPr>
          <w:ilvl w:val="1"/>
          <w:numId w:val="2"/>
        </w:numPr>
      </w:pPr>
      <w:r>
        <w:t>Tổn thất</w:t>
      </w:r>
      <w:r w:rsidR="00070831">
        <w:t xml:space="preserve"> điện trở </w:t>
      </w:r>
      <w:r w:rsidR="00E8051E">
        <w:t>MOSFET</w:t>
      </w:r>
      <w:r>
        <w:t xml:space="preserve"> </w:t>
      </w:r>
      <w:r w:rsidR="00E8051E">
        <w:t>khi</w:t>
      </w:r>
      <w:r w:rsidR="00CC6A35">
        <w:t xml:space="preserve"> đóng</w:t>
      </w:r>
      <w:r w:rsidR="00345187">
        <w:t xml:space="preserve"> (ON)</w:t>
      </w:r>
      <w:r w:rsidR="00CC6A35">
        <w:t>.</w:t>
      </w:r>
    </w:p>
    <w:p w14:paraId="58DE726A" w14:textId="00AEB298" w:rsidR="00CC7DAF" w:rsidRDefault="008737D1" w:rsidP="00CC7DAF">
      <w:pPr>
        <w:ind w:left="1440" w:firstLine="0"/>
        <w:jc w:val="center"/>
      </w:pPr>
      <w:r w:rsidRPr="008737D1">
        <w:rPr>
          <w:position w:val="-26"/>
        </w:rPr>
        <w:object w:dxaOrig="5580" w:dyaOrig="700" w14:anchorId="5DCCD322">
          <v:shape id="_x0000_i1409" type="#_x0000_t75" style="width:278.8pt;height:35.15pt" o:ole="">
            <v:imagedata r:id="rId644" o:title=""/>
          </v:shape>
          <o:OLEObject Type="Embed" ProgID="Equation.DSMT4" ShapeID="_x0000_i1409" DrawAspect="Content" ObjectID="_1747069081" r:id="rId645"/>
        </w:object>
      </w:r>
      <w:r w:rsidR="00CC7DAF">
        <w:tab/>
        <w:t>(4.</w:t>
      </w:r>
      <w:r w:rsidR="002B4AA1">
        <w:t>31</w:t>
      </w:r>
      <w:r w:rsidR="00CC7DAF">
        <w:t>)</w:t>
      </w:r>
    </w:p>
    <w:p w14:paraId="68D82A77" w14:textId="6318FA93" w:rsidR="00CC7DAF" w:rsidRDefault="00491BAA" w:rsidP="00491BAA">
      <w:r>
        <w:tab/>
        <w:t>-</w:t>
      </w:r>
      <w:r>
        <w:tab/>
      </w:r>
      <w:r w:rsidR="00D76D83">
        <w:t xml:space="preserve">Công suất tổn hao trên cuộn sơ cấp có điện trở </w:t>
      </w:r>
      <w:r w:rsidR="003E650E" w:rsidRPr="003E650E">
        <w:rPr>
          <w:position w:val="-12"/>
        </w:rPr>
        <w:object w:dxaOrig="1359" w:dyaOrig="360" w14:anchorId="5BFB43EA">
          <v:shape id="_x0000_i1410" type="#_x0000_t75" style="width:67.8pt;height:18.4pt" o:ole="">
            <v:imagedata r:id="rId646" o:title=""/>
          </v:shape>
          <o:OLEObject Type="Embed" ProgID="Equation.DSMT4" ShapeID="_x0000_i1410" DrawAspect="Content" ObjectID="_1747069082" r:id="rId647"/>
        </w:object>
      </w:r>
      <w:r w:rsidR="00A97766">
        <w:t>là</w:t>
      </w:r>
      <w:r w:rsidR="00CC0E47">
        <w:t xml:space="preserve"> [39]</w:t>
      </w:r>
      <w:r w:rsidR="00A97766">
        <w:t>:</w:t>
      </w:r>
    </w:p>
    <w:p w14:paraId="24B974AB" w14:textId="26BE401E" w:rsidR="005C1878" w:rsidRDefault="008B286F" w:rsidP="008B286F">
      <w:pPr>
        <w:jc w:val="center"/>
      </w:pPr>
      <w:r w:rsidRPr="008737D1">
        <w:rPr>
          <w:position w:val="-26"/>
        </w:rPr>
        <w:object w:dxaOrig="6100" w:dyaOrig="700" w14:anchorId="4D85C738">
          <v:shape id="_x0000_i1411" type="#_x0000_t75" style="width:304.75pt;height:35.15pt" o:ole="">
            <v:imagedata r:id="rId648" o:title=""/>
          </v:shape>
          <o:OLEObject Type="Embed" ProgID="Equation.DSMT4" ShapeID="_x0000_i1411" DrawAspect="Content" ObjectID="_1747069083" r:id="rId649"/>
        </w:object>
      </w:r>
      <w:r>
        <w:tab/>
      </w:r>
      <w:r>
        <w:tab/>
        <w:t>(4.32)</w:t>
      </w:r>
    </w:p>
    <w:p w14:paraId="35BA9950" w14:textId="7BCA030F" w:rsidR="008327F1" w:rsidRDefault="0034090B">
      <w:pPr>
        <w:numPr>
          <w:ilvl w:val="1"/>
          <w:numId w:val="2"/>
        </w:numPr>
      </w:pPr>
      <w:r>
        <w:t>Công suất tổn trên điốt chỉnh l</w:t>
      </w:r>
      <w:r w:rsidR="009F5B60">
        <w:t>ưu</w:t>
      </w:r>
      <w:r w:rsidR="00947312">
        <w:t xml:space="preserve"> thứ nhất</w:t>
      </w:r>
      <w:r w:rsidR="00737B3D">
        <w:t>:</w:t>
      </w:r>
    </w:p>
    <w:p w14:paraId="76EDB72E" w14:textId="2D6BA016" w:rsidR="00621B07" w:rsidRDefault="000D7D21" w:rsidP="000D7D21">
      <w:pPr>
        <w:ind w:left="1080" w:firstLine="0"/>
        <w:jc w:val="center"/>
      </w:pPr>
      <w:r w:rsidRPr="000D7D21">
        <w:rPr>
          <w:position w:val="-14"/>
        </w:rPr>
        <w:object w:dxaOrig="4940" w:dyaOrig="380" w14:anchorId="32E59EA0">
          <v:shape id="_x0000_i1412" type="#_x0000_t75" style="width:247pt;height:19.25pt" o:ole="">
            <v:imagedata r:id="rId650" o:title=""/>
          </v:shape>
          <o:OLEObject Type="Embed" ProgID="Equation.DSMT4" ShapeID="_x0000_i1412" DrawAspect="Content" ObjectID="_1747069084" r:id="rId651"/>
        </w:object>
      </w:r>
      <w:r>
        <w:tab/>
      </w:r>
      <w:r w:rsidR="004C514C">
        <w:tab/>
      </w:r>
      <w:r>
        <w:tab/>
        <w:t>(4.</w:t>
      </w:r>
      <w:r w:rsidR="004C514C">
        <w:t>33</w:t>
      </w:r>
      <w:r>
        <w:t>)</w:t>
      </w:r>
    </w:p>
    <w:p w14:paraId="4C66DC3D" w14:textId="2F144B34" w:rsidR="00A51A79" w:rsidRDefault="00A51A79">
      <w:pPr>
        <w:numPr>
          <w:ilvl w:val="1"/>
          <w:numId w:val="2"/>
        </w:numPr>
      </w:pPr>
      <w:r>
        <w:t xml:space="preserve">Công suất tổn trên điốt chỉnh lưu thứ </w:t>
      </w:r>
      <w:r w:rsidR="00DC30C9">
        <w:t>hai</w:t>
      </w:r>
      <w:r>
        <w:t>:</w:t>
      </w:r>
    </w:p>
    <w:p w14:paraId="0AB4B026" w14:textId="36B1CA3D" w:rsidR="00A51A79" w:rsidRDefault="00232ACA" w:rsidP="00232ACA">
      <w:pPr>
        <w:ind w:left="1080" w:firstLine="0"/>
        <w:jc w:val="center"/>
      </w:pPr>
      <w:r w:rsidRPr="000D7D21">
        <w:rPr>
          <w:position w:val="-14"/>
        </w:rPr>
        <w:object w:dxaOrig="5940" w:dyaOrig="380" w14:anchorId="50D66829">
          <v:shape id="_x0000_i1413" type="#_x0000_t75" style="width:296.35pt;height:19.25pt" o:ole="">
            <v:imagedata r:id="rId652" o:title=""/>
          </v:shape>
          <o:OLEObject Type="Embed" ProgID="Equation.DSMT4" ShapeID="_x0000_i1413" DrawAspect="Content" ObjectID="_1747069085" r:id="rId653"/>
        </w:object>
      </w:r>
      <w:r w:rsidR="00A51A79">
        <w:tab/>
        <w:t>(4.3</w:t>
      </w:r>
      <w:r w:rsidR="00380216">
        <w:t>4</w:t>
      </w:r>
      <w:r w:rsidR="00A51A79">
        <w:t>)</w:t>
      </w:r>
    </w:p>
    <w:p w14:paraId="735D1164" w14:textId="21AD0FB5" w:rsidR="00F37A51" w:rsidRDefault="00F37A51">
      <w:pPr>
        <w:numPr>
          <w:ilvl w:val="1"/>
          <w:numId w:val="2"/>
        </w:numPr>
      </w:pPr>
      <w:r>
        <w:t xml:space="preserve">Công suất tổn hao trên cuộn </w:t>
      </w:r>
      <w:r w:rsidR="00B4252A">
        <w:t>thứ</w:t>
      </w:r>
      <w:r>
        <w:t xml:space="preserve"> cấp có điện trở </w:t>
      </w:r>
      <w:r w:rsidR="00093473" w:rsidRPr="003E650E">
        <w:rPr>
          <w:position w:val="-12"/>
        </w:rPr>
        <w:object w:dxaOrig="1380" w:dyaOrig="360" w14:anchorId="0243854A">
          <v:shape id="_x0000_i1414" type="#_x0000_t75" style="width:68.65pt;height:18.4pt" o:ole="">
            <v:imagedata r:id="rId654" o:title=""/>
          </v:shape>
          <o:OLEObject Type="Embed" ProgID="Equation.DSMT4" ShapeID="_x0000_i1414" DrawAspect="Content" ObjectID="_1747069086" r:id="rId655"/>
        </w:object>
      </w:r>
      <w:r>
        <w:t>là [39]:</w:t>
      </w:r>
    </w:p>
    <w:p w14:paraId="6D6248C3" w14:textId="1C52D5E3" w:rsidR="00FD1CB0" w:rsidRDefault="000A4B49" w:rsidP="005261F1">
      <w:pPr>
        <w:jc w:val="center"/>
      </w:pPr>
      <w:r w:rsidRPr="000A4B49">
        <w:rPr>
          <w:position w:val="-12"/>
        </w:rPr>
        <w:object w:dxaOrig="6039" w:dyaOrig="400" w14:anchorId="0D2E5219">
          <v:shape id="_x0000_i1415" type="#_x0000_t75" style="width:301.4pt;height:20.1pt" o:ole="">
            <v:imagedata r:id="rId656" o:title=""/>
          </v:shape>
          <o:OLEObject Type="Embed" ProgID="Equation.DSMT4" ShapeID="_x0000_i1415" DrawAspect="Content" ObjectID="_1747069087" r:id="rId657"/>
        </w:object>
      </w:r>
      <w:r w:rsidR="005261F1">
        <w:tab/>
      </w:r>
      <w:r w:rsidR="005261F1">
        <w:tab/>
        <w:t>(4.3</w:t>
      </w:r>
      <w:r w:rsidR="00380216">
        <w:t>5</w:t>
      </w:r>
      <w:r w:rsidR="005261F1">
        <w:t>)</w:t>
      </w:r>
    </w:p>
    <w:p w14:paraId="1126D9CD" w14:textId="26ACD33C" w:rsidR="006160CD" w:rsidRDefault="00883A1C">
      <w:pPr>
        <w:numPr>
          <w:ilvl w:val="1"/>
          <w:numId w:val="2"/>
        </w:numPr>
      </w:pPr>
      <w:r w:rsidRPr="00883A1C">
        <w:t xml:space="preserve">Tổn thất trong các điốt kẹp </w:t>
      </w:r>
      <w:r w:rsidR="007A7CEE" w:rsidRPr="000A4B49">
        <w:rPr>
          <w:position w:val="-12"/>
        </w:rPr>
        <w:object w:dxaOrig="420" w:dyaOrig="360" w14:anchorId="25C5FA39">
          <v:shape id="_x0000_i1416" type="#_x0000_t75" style="width:20.95pt;height:18.4pt" o:ole="">
            <v:imagedata r:id="rId658" o:title=""/>
          </v:shape>
          <o:OLEObject Type="Embed" ProgID="Equation.DSMT4" ShapeID="_x0000_i1416" DrawAspect="Content" ObjectID="_1747069088" r:id="rId659"/>
        </w:object>
      </w:r>
      <w:r w:rsidR="007A7CEE">
        <w:t xml:space="preserve"> </w:t>
      </w:r>
      <w:r w:rsidRPr="00883A1C">
        <w:t xml:space="preserve">và </w:t>
      </w:r>
      <w:r w:rsidR="007A7CEE" w:rsidRPr="000A4B49">
        <w:rPr>
          <w:position w:val="-12"/>
        </w:rPr>
        <w:object w:dxaOrig="460" w:dyaOrig="360" w14:anchorId="58896912">
          <v:shape id="_x0000_i1417" type="#_x0000_t75" style="width:22.6pt;height:18.4pt" o:ole="">
            <v:imagedata r:id="rId660" o:title=""/>
          </v:shape>
          <o:OLEObject Type="Embed" ProgID="Equation.DSMT4" ShapeID="_x0000_i1417" DrawAspect="Content" ObjectID="_1747069089" r:id="rId661"/>
        </w:object>
      </w:r>
      <w:r w:rsidRPr="00883A1C">
        <w:t xml:space="preserve"> do điện áp thuận là</w:t>
      </w:r>
      <w:r w:rsidR="000B6E22">
        <w:t xml:space="preserve"> [39]</w:t>
      </w:r>
      <w:r w:rsidR="006527A0">
        <w:t>:</w:t>
      </w:r>
    </w:p>
    <w:p w14:paraId="6C884A46" w14:textId="6F79D584" w:rsidR="000B6E22" w:rsidRDefault="00503059" w:rsidP="00503059">
      <w:pPr>
        <w:ind w:left="1080" w:firstLine="0"/>
      </w:pPr>
      <w:r w:rsidRPr="00503059">
        <w:rPr>
          <w:position w:val="-26"/>
        </w:rPr>
        <w:object w:dxaOrig="6780" w:dyaOrig="680" w14:anchorId="67876658">
          <v:shape id="_x0000_i1418" type="#_x0000_t75" style="width:339.05pt;height:34.35pt" o:ole="">
            <v:imagedata r:id="rId662" o:title=""/>
          </v:shape>
          <o:OLEObject Type="Embed" ProgID="Equation.DSMT4" ShapeID="_x0000_i1418" DrawAspect="Content" ObjectID="_1747069090" r:id="rId663"/>
        </w:object>
      </w:r>
      <w:r>
        <w:tab/>
        <w:t>(4.36)</w:t>
      </w:r>
    </w:p>
    <w:p w14:paraId="32FE5879" w14:textId="6076A07D" w:rsidR="00F37A51" w:rsidRDefault="00A22486">
      <w:pPr>
        <w:numPr>
          <w:ilvl w:val="1"/>
          <w:numId w:val="2"/>
        </w:numPr>
      </w:pPr>
      <w:r>
        <w:t>Tổn thất trên cuộn cảm</w:t>
      </w:r>
      <w:r w:rsidR="00AF1628">
        <w:t xml:space="preserve"> </w:t>
      </w:r>
      <w:r w:rsidR="00D36A86">
        <w:t xml:space="preserve">lọc </w:t>
      </w:r>
      <w:r w:rsidR="00AF1628">
        <w:t>có</w:t>
      </w:r>
      <w:r w:rsidR="00131104">
        <w:t xml:space="preserve"> điện trở</w:t>
      </w:r>
      <w:r w:rsidR="00AF1628">
        <w:t xml:space="preserve"> </w:t>
      </w:r>
      <w:r w:rsidR="00AF1628" w:rsidRPr="00181A47">
        <w:rPr>
          <w:position w:val="-14"/>
        </w:rPr>
        <w:object w:dxaOrig="1440" w:dyaOrig="380" w14:anchorId="6FC9535D">
          <v:shape id="_x0000_i1419" type="#_x0000_t75" style="width:1in;height:19.25pt" o:ole="">
            <v:imagedata r:id="rId664" o:title=""/>
          </v:shape>
          <o:OLEObject Type="Embed" ProgID="Equation.DSMT4" ShapeID="_x0000_i1419" DrawAspect="Content" ObjectID="_1747069091" r:id="rId665"/>
        </w:object>
      </w:r>
    </w:p>
    <w:p w14:paraId="5B5381D8" w14:textId="4147860A" w:rsidR="00F779CD" w:rsidRDefault="00AF1628" w:rsidP="009D4760">
      <w:pPr>
        <w:jc w:val="center"/>
      </w:pPr>
      <w:r w:rsidRPr="00AF1628">
        <w:rPr>
          <w:position w:val="-14"/>
        </w:rPr>
        <w:object w:dxaOrig="3480" w:dyaOrig="420" w14:anchorId="4B1DD0FC">
          <v:shape id="_x0000_i1420" type="#_x0000_t75" style="width:174.15pt;height:20.95pt" o:ole="">
            <v:imagedata r:id="rId666" o:title=""/>
          </v:shape>
          <o:OLEObject Type="Embed" ProgID="Equation.DSMT4" ShapeID="_x0000_i1420" DrawAspect="Content" ObjectID="_1747069092" r:id="rId667"/>
        </w:object>
      </w:r>
      <w:r w:rsidR="009D4760">
        <w:tab/>
      </w:r>
      <w:r w:rsidR="009D4760">
        <w:tab/>
      </w:r>
      <w:r w:rsidR="009D4760">
        <w:tab/>
      </w:r>
      <w:r w:rsidR="009D4760">
        <w:tab/>
      </w:r>
      <w:r w:rsidR="009D4760">
        <w:tab/>
      </w:r>
      <w:r w:rsidR="007832B2">
        <w:tab/>
      </w:r>
      <w:r w:rsidR="009D4760">
        <w:t>(4.37)</w:t>
      </w:r>
    </w:p>
    <w:p w14:paraId="777E7E65" w14:textId="77777777" w:rsidR="00D36A86" w:rsidRDefault="00D36A86" w:rsidP="009D4760">
      <w:pPr>
        <w:jc w:val="center"/>
      </w:pPr>
    </w:p>
    <w:p w14:paraId="0B712BC2" w14:textId="3482319C" w:rsidR="00A02C2D" w:rsidRDefault="00D36A86" w:rsidP="00D36A86">
      <w:pPr>
        <w:ind w:left="567"/>
      </w:pPr>
      <w:r w:rsidRPr="00D36A86">
        <w:rPr>
          <w:position w:val="-6"/>
        </w:rPr>
        <w:object w:dxaOrig="320" w:dyaOrig="240" w14:anchorId="41F7C309">
          <v:shape id="_x0000_i1421" type="#_x0000_t75" style="width:15.9pt;height:11.7pt" o:ole="">
            <v:imagedata r:id="rId544" o:title=""/>
          </v:shape>
          <o:OLEObject Type="Embed" ProgID="Equation.DSMT4" ShapeID="_x0000_i1421" DrawAspect="Content" ObjectID="_1747069093" r:id="rId668"/>
        </w:object>
      </w:r>
      <w:r>
        <w:t xml:space="preserve"> Tổng tổn hao của các thành phần là</w:t>
      </w:r>
      <w:r w:rsidR="00A07F40">
        <w:t>:</w:t>
      </w:r>
    </w:p>
    <w:p w14:paraId="1F9A0B46" w14:textId="2E6B1E23" w:rsidR="00FE7248" w:rsidRDefault="00F1368E" w:rsidP="000F6AD3">
      <w:pPr>
        <w:ind w:left="567"/>
        <w:jc w:val="center"/>
      </w:pPr>
      <w:r w:rsidRPr="00FE7248">
        <w:rPr>
          <w:position w:val="-12"/>
        </w:rPr>
        <w:object w:dxaOrig="1320" w:dyaOrig="360" w14:anchorId="37143BA0">
          <v:shape id="_x0000_i1422" type="#_x0000_t75" style="width:66.15pt;height:18.4pt" o:ole="">
            <v:imagedata r:id="rId669" o:title=""/>
          </v:shape>
          <o:OLEObject Type="Embed" ProgID="Equation.DSMT4" ShapeID="_x0000_i1422" DrawAspect="Content" ObjectID="_1747069094" r:id="rId670"/>
        </w:object>
      </w:r>
    </w:p>
    <w:p w14:paraId="500A0E98" w14:textId="7167C97D" w:rsidR="00D55312" w:rsidRDefault="00D55312" w:rsidP="00D55312">
      <w:pPr>
        <w:ind w:left="567"/>
      </w:pPr>
      <w:r w:rsidRPr="00D36A86">
        <w:rPr>
          <w:position w:val="-6"/>
        </w:rPr>
        <w:object w:dxaOrig="320" w:dyaOrig="240" w14:anchorId="3D39088E">
          <v:shape id="_x0000_i1423" type="#_x0000_t75" style="width:15.9pt;height:11.7pt" o:ole="">
            <v:imagedata r:id="rId544" o:title=""/>
          </v:shape>
          <o:OLEObject Type="Embed" ProgID="Equation.DSMT4" ShapeID="_x0000_i1423" DrawAspect="Content" ObjectID="_1747069095" r:id="rId671"/>
        </w:object>
      </w:r>
      <w:r>
        <w:t xml:space="preserve"> Từ đó ta có hiệu suất bộ chuyển đổi DC-DC là:</w:t>
      </w:r>
    </w:p>
    <w:p w14:paraId="37933290" w14:textId="704B6D88" w:rsidR="00227595" w:rsidRPr="006D5F25" w:rsidRDefault="00104CB9" w:rsidP="000D545E">
      <w:pPr>
        <w:ind w:left="567"/>
        <w:jc w:val="center"/>
      </w:pPr>
      <w:r w:rsidRPr="00923C8F">
        <w:rPr>
          <w:position w:val="-32"/>
        </w:rPr>
        <w:object w:dxaOrig="3400" w:dyaOrig="740" w14:anchorId="12F3897B">
          <v:shape id="_x0000_i1424" type="#_x0000_t75" style="width:169.95pt;height:36.85pt" o:ole="">
            <v:imagedata r:id="rId672" o:title=""/>
          </v:shape>
          <o:OLEObject Type="Embed" ProgID="Equation.DSMT4" ShapeID="_x0000_i1424" DrawAspect="Content" ObjectID="_1747069096" r:id="rId673"/>
        </w:object>
      </w:r>
      <w:r w:rsidR="000D545E">
        <w:tab/>
      </w:r>
      <w:r w:rsidR="000D545E">
        <w:tab/>
      </w:r>
      <w:r w:rsidR="000D545E">
        <w:tab/>
      </w:r>
      <w:r w:rsidR="000D545E">
        <w:tab/>
      </w:r>
      <w:r w:rsidR="000D545E">
        <w:tab/>
      </w:r>
      <w:r w:rsidR="000D545E">
        <w:tab/>
        <w:t>(4.38)</w:t>
      </w:r>
    </w:p>
    <w:p w14:paraId="2D1D1F23" w14:textId="77777777" w:rsidR="004C29F0" w:rsidRDefault="004C29F0" w:rsidP="00B04F87">
      <w:pPr>
        <w:jc w:val="center"/>
      </w:pPr>
    </w:p>
    <w:p w14:paraId="62C1B45D" w14:textId="4D49FCB9" w:rsidR="007158E3" w:rsidRDefault="00C15359" w:rsidP="00B11EB7">
      <w:pPr>
        <w:pStyle w:val="Heading3"/>
        <w:rPr>
          <w:lang w:val="en-US"/>
        </w:rPr>
      </w:pPr>
      <w:bookmarkStart w:id="279" w:name="_Toc136330663"/>
      <w:r>
        <w:rPr>
          <w:lang w:val="en-US"/>
        </w:rPr>
        <w:br w:type="page"/>
      </w:r>
      <w:bookmarkStart w:id="280" w:name="_Toc136350949"/>
      <w:r w:rsidR="00B11EB7">
        <w:rPr>
          <w:lang w:val="en-US"/>
        </w:rPr>
        <w:lastRenderedPageBreak/>
        <w:t>Thiết kế PCB</w:t>
      </w:r>
      <w:r w:rsidR="00824B26">
        <w:rPr>
          <w:lang w:val="en-US"/>
        </w:rPr>
        <w:t xml:space="preserve"> của mạch</w:t>
      </w:r>
      <w:r w:rsidR="00601E7C">
        <w:rPr>
          <w:lang w:val="en-US"/>
        </w:rPr>
        <w:t xml:space="preserve"> công suất</w:t>
      </w:r>
      <w:bookmarkEnd w:id="279"/>
      <w:bookmarkEnd w:id="280"/>
    </w:p>
    <w:p w14:paraId="7D1A8BAB" w14:textId="615D970D" w:rsidR="00083D97" w:rsidRPr="00FA5F4E" w:rsidRDefault="00083D97" w:rsidP="00A63022">
      <w:pPr>
        <w:pStyle w:val="Sao"/>
      </w:pPr>
      <w:r w:rsidRPr="00FA5F4E">
        <w:t>Sơ đồ nguyên lý</w:t>
      </w:r>
    </w:p>
    <w:p w14:paraId="038F4AB0" w14:textId="14112764" w:rsidR="00151443" w:rsidRDefault="00000000" w:rsidP="00151443">
      <w:pPr>
        <w:keepNext/>
        <w:jc w:val="center"/>
      </w:pPr>
      <w:r>
        <w:rPr>
          <w:lang w:eastAsia="x-none"/>
        </w:rPr>
        <w:drawing>
          <wp:inline distT="0" distB="0" distL="0" distR="0" wp14:anchorId="6D257C09" wp14:editId="5FAD3D2F">
            <wp:extent cx="4316730" cy="3317240"/>
            <wp:effectExtent l="0" t="0" r="0" b="0"/>
            <wp:docPr id="40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4316730" cy="3317240"/>
                    </a:xfrm>
                    <a:prstGeom prst="rect">
                      <a:avLst/>
                    </a:prstGeom>
                    <a:noFill/>
                    <a:ln>
                      <a:noFill/>
                    </a:ln>
                  </pic:spPr>
                </pic:pic>
              </a:graphicData>
            </a:graphic>
          </wp:inline>
        </w:drawing>
      </w:r>
    </w:p>
    <w:p w14:paraId="302C5252" w14:textId="5735CD44" w:rsidR="006F176C" w:rsidRDefault="00151443" w:rsidP="00151443">
      <w:pPr>
        <w:pStyle w:val="Caption"/>
      </w:pPr>
      <w:bookmarkStart w:id="281" w:name="_Toc136167253"/>
      <w:bookmarkStart w:id="282" w:name="_Toc136351030"/>
      <w:r>
        <w:t xml:space="preserve">Hình </w:t>
      </w:r>
      <w:fldSimple w:instr=" STYLEREF 1 \s ">
        <w:r w:rsidR="00785EBE">
          <w:rPr>
            <w:noProof/>
          </w:rPr>
          <w:t>4</w:t>
        </w:r>
      </w:fldSimple>
      <w:r w:rsidR="00A95DAA">
        <w:t>.</w:t>
      </w:r>
      <w:fldSimple w:instr=" SEQ Hình \* ARABIC \s 1 ">
        <w:r w:rsidR="00785EBE">
          <w:rPr>
            <w:noProof/>
          </w:rPr>
          <w:t>14</w:t>
        </w:r>
      </w:fldSimple>
      <w:r>
        <w:t xml:space="preserve"> Nhóm cấp nguồn và lọc EMI đầu vào</w:t>
      </w:r>
      <w:bookmarkEnd w:id="281"/>
      <w:bookmarkEnd w:id="282"/>
    </w:p>
    <w:p w14:paraId="0BC07A2D" w14:textId="544655E9" w:rsidR="00D73EA6" w:rsidRPr="00D73EA6" w:rsidRDefault="00FA5602" w:rsidP="00D73EA6">
      <w:r>
        <w:t>Phần</w:t>
      </w:r>
      <w:r w:rsidR="00551E13">
        <w:t xml:space="preserve"> nguồn</w:t>
      </w:r>
      <w:r>
        <w:t xml:space="preserve"> đầu vào được thiết kế qua bộ lọc CLC và cầu chì bảo vệ 3A</w:t>
      </w:r>
      <w:r w:rsidR="00715A73">
        <w:t>.</w:t>
      </w:r>
    </w:p>
    <w:p w14:paraId="6E75C2E7" w14:textId="0E78C87D" w:rsidR="002F1E2E" w:rsidRDefault="00000000" w:rsidP="002F1E2E">
      <w:pPr>
        <w:keepNext/>
        <w:ind w:firstLine="0"/>
      </w:pPr>
      <w:r>
        <w:drawing>
          <wp:inline distT="0" distB="0" distL="0" distR="0" wp14:anchorId="01AED7BD" wp14:editId="36C06894">
            <wp:extent cx="5762625" cy="2169160"/>
            <wp:effectExtent l="0" t="0" r="0" b="0"/>
            <wp:docPr id="402"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5762625" cy="2169160"/>
                    </a:xfrm>
                    <a:prstGeom prst="rect">
                      <a:avLst/>
                    </a:prstGeom>
                    <a:noFill/>
                    <a:ln>
                      <a:noFill/>
                    </a:ln>
                  </pic:spPr>
                </pic:pic>
              </a:graphicData>
            </a:graphic>
          </wp:inline>
        </w:drawing>
      </w:r>
    </w:p>
    <w:p w14:paraId="7119DB66" w14:textId="4F1BDAA3" w:rsidR="00D55AE0" w:rsidRDefault="002F1E2E" w:rsidP="00DB2D84">
      <w:pPr>
        <w:pStyle w:val="Caption"/>
      </w:pPr>
      <w:bookmarkStart w:id="283" w:name="_Toc136167254"/>
      <w:bookmarkStart w:id="284" w:name="_Toc136351031"/>
      <w:r>
        <w:t xml:space="preserve">Hình </w:t>
      </w:r>
      <w:fldSimple w:instr=" STYLEREF 1 \s ">
        <w:r w:rsidR="00785EBE">
          <w:rPr>
            <w:noProof/>
          </w:rPr>
          <w:t>4</w:t>
        </w:r>
      </w:fldSimple>
      <w:r w:rsidR="00A95DAA">
        <w:t>.</w:t>
      </w:r>
      <w:fldSimple w:instr=" SEQ Hình \* ARABIC \s 1 ">
        <w:r w:rsidR="00785EBE">
          <w:rPr>
            <w:noProof/>
          </w:rPr>
          <w:t>15</w:t>
        </w:r>
      </w:fldSimple>
      <w:r>
        <w:t xml:space="preserve"> MOSFET , cuộn cảm, đi-ốt và tụ lọc đầu ra DC của mạch </w:t>
      </w:r>
      <w:r w:rsidRPr="00DB2D84">
        <w:t>PFC</w:t>
      </w:r>
      <w:bookmarkEnd w:id="283"/>
      <w:bookmarkEnd w:id="284"/>
    </w:p>
    <w:p w14:paraId="0042D430" w14:textId="52B1BA56" w:rsidR="00542D40" w:rsidRDefault="00000000" w:rsidP="00542D40">
      <w:pPr>
        <w:keepNext/>
        <w:jc w:val="center"/>
      </w:pPr>
      <w:r>
        <w:lastRenderedPageBreak/>
        <w:drawing>
          <wp:inline distT="0" distB="0" distL="0" distR="0" wp14:anchorId="4E324BE7" wp14:editId="34A901AB">
            <wp:extent cx="3594100" cy="3041015"/>
            <wp:effectExtent l="0" t="0" r="0" b="0"/>
            <wp:docPr id="40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3594100" cy="3041015"/>
                    </a:xfrm>
                    <a:prstGeom prst="rect">
                      <a:avLst/>
                    </a:prstGeom>
                    <a:noFill/>
                    <a:ln>
                      <a:noFill/>
                    </a:ln>
                  </pic:spPr>
                </pic:pic>
              </a:graphicData>
            </a:graphic>
          </wp:inline>
        </w:drawing>
      </w:r>
    </w:p>
    <w:p w14:paraId="18633C66" w14:textId="64449796" w:rsidR="002F02E7" w:rsidRDefault="00542D40" w:rsidP="00542D40">
      <w:pPr>
        <w:pStyle w:val="Caption"/>
      </w:pPr>
      <w:bookmarkStart w:id="285" w:name="_Toc136167255"/>
      <w:bookmarkStart w:id="286" w:name="_Toc136351032"/>
      <w:r>
        <w:t xml:space="preserve">Hình </w:t>
      </w:r>
      <w:fldSimple w:instr=" STYLEREF 1 \s ">
        <w:r w:rsidR="00785EBE">
          <w:rPr>
            <w:noProof/>
          </w:rPr>
          <w:t>4</w:t>
        </w:r>
      </w:fldSimple>
      <w:r w:rsidR="00A95DAA">
        <w:t>.</w:t>
      </w:r>
      <w:fldSimple w:instr=" SEQ Hình \* ARABIC \s 1 ">
        <w:r w:rsidR="00785EBE">
          <w:rPr>
            <w:noProof/>
          </w:rPr>
          <w:t>16</w:t>
        </w:r>
      </w:fldSimple>
      <w:r>
        <w:t xml:space="preserve"> Cấu trúc mạch</w:t>
      </w:r>
      <w:r w:rsidR="00087E14">
        <w:t xml:space="preserve"> DC-DC</w:t>
      </w:r>
      <w:r>
        <w:t xml:space="preserve"> Forward 2 khóa và 2 đi</w:t>
      </w:r>
      <w:r w:rsidR="00FA0FA7">
        <w:t>ố</w:t>
      </w:r>
      <w:r>
        <w:t>t kẹp</w:t>
      </w:r>
      <w:bookmarkEnd w:id="285"/>
      <w:bookmarkEnd w:id="286"/>
    </w:p>
    <w:p w14:paraId="7F78AA7E" w14:textId="00D4ED3E" w:rsidR="004F4A2B" w:rsidRDefault="00000000" w:rsidP="004F4A2B">
      <w:pPr>
        <w:keepNext/>
        <w:ind w:firstLine="0"/>
      </w:pPr>
      <w:r>
        <w:drawing>
          <wp:inline distT="0" distB="0" distL="0" distR="0" wp14:anchorId="56923FB1" wp14:editId="5E9B2485">
            <wp:extent cx="5773420" cy="1818005"/>
            <wp:effectExtent l="0" t="0" r="0" b="0"/>
            <wp:docPr id="404"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5773420" cy="1818005"/>
                    </a:xfrm>
                    <a:prstGeom prst="rect">
                      <a:avLst/>
                    </a:prstGeom>
                    <a:noFill/>
                    <a:ln>
                      <a:noFill/>
                    </a:ln>
                  </pic:spPr>
                </pic:pic>
              </a:graphicData>
            </a:graphic>
          </wp:inline>
        </w:drawing>
      </w:r>
    </w:p>
    <w:p w14:paraId="119B79DB" w14:textId="272A9898" w:rsidR="00A12742" w:rsidRPr="00FA7E6C" w:rsidRDefault="004F4A2B" w:rsidP="00FA7E6C">
      <w:pPr>
        <w:pStyle w:val="Caption"/>
      </w:pPr>
      <w:bookmarkStart w:id="287" w:name="_Toc136167256"/>
      <w:bookmarkStart w:id="288" w:name="_Toc136351033"/>
      <w:r>
        <w:t xml:space="preserve">Hình </w:t>
      </w:r>
      <w:fldSimple w:instr=" STYLEREF 1 \s ">
        <w:r w:rsidR="00785EBE">
          <w:rPr>
            <w:noProof/>
          </w:rPr>
          <w:t>4</w:t>
        </w:r>
      </w:fldSimple>
      <w:r w:rsidR="00A95DAA">
        <w:t>.</w:t>
      </w:r>
      <w:fldSimple w:instr=" SEQ Hình \* ARABIC \s 1 ">
        <w:r w:rsidR="00785EBE">
          <w:rPr>
            <w:noProof/>
          </w:rPr>
          <w:t>17</w:t>
        </w:r>
      </w:fldSimple>
      <w:r>
        <w:t xml:space="preserve"> Chỉnh lưu và b</w:t>
      </w:r>
      <w:r w:rsidR="00A61318">
        <w:t>ộ</w:t>
      </w:r>
      <w:r>
        <w:t xml:space="preserve"> lọc đầu ra của mạc DC-DC</w:t>
      </w:r>
      <w:bookmarkEnd w:id="287"/>
      <w:bookmarkEnd w:id="288"/>
    </w:p>
    <w:p w14:paraId="546C6D14" w14:textId="1B99FEBA" w:rsidR="003B4855" w:rsidRDefault="00000000" w:rsidP="003B4855">
      <w:pPr>
        <w:keepNext/>
        <w:jc w:val="center"/>
      </w:pPr>
      <w:r>
        <w:drawing>
          <wp:inline distT="0" distB="0" distL="0" distR="0" wp14:anchorId="7E55E045" wp14:editId="0EBD9F6E">
            <wp:extent cx="4678045" cy="2519680"/>
            <wp:effectExtent l="0" t="0" r="0" b="0"/>
            <wp:docPr id="40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4678045" cy="2519680"/>
                    </a:xfrm>
                    <a:prstGeom prst="rect">
                      <a:avLst/>
                    </a:prstGeom>
                    <a:noFill/>
                    <a:ln>
                      <a:noFill/>
                    </a:ln>
                  </pic:spPr>
                </pic:pic>
              </a:graphicData>
            </a:graphic>
          </wp:inline>
        </w:drawing>
      </w:r>
    </w:p>
    <w:p w14:paraId="70278AD7" w14:textId="67561CBD" w:rsidR="00542D40" w:rsidRDefault="003B4855" w:rsidP="003B4855">
      <w:pPr>
        <w:pStyle w:val="Caption"/>
      </w:pPr>
      <w:bookmarkStart w:id="289" w:name="_Toc136167257"/>
      <w:bookmarkStart w:id="290" w:name="_Toc136351034"/>
      <w:r>
        <w:t xml:space="preserve">Hình </w:t>
      </w:r>
      <w:fldSimple w:instr=" STYLEREF 1 \s ">
        <w:r w:rsidR="00785EBE">
          <w:rPr>
            <w:noProof/>
          </w:rPr>
          <w:t>4</w:t>
        </w:r>
      </w:fldSimple>
      <w:r w:rsidR="00A95DAA">
        <w:t>.</w:t>
      </w:r>
      <w:fldSimple w:instr=" SEQ Hình \* ARABIC \s 1 ">
        <w:r w:rsidR="00785EBE">
          <w:rPr>
            <w:noProof/>
          </w:rPr>
          <w:t>18</w:t>
        </w:r>
      </w:fldSimple>
      <w:r>
        <w:t xml:space="preserve"> Đèn báo nguồn 5 của IC cảm </w:t>
      </w:r>
      <w:r w:rsidR="00866376">
        <w:t>biến</w:t>
      </w:r>
      <w:r w:rsidR="002A4085">
        <w:t>,</w:t>
      </w:r>
      <w:r>
        <w:t xml:space="preserve"> các Bus cắm cảm biến và tín hiệu điều khiển PWM</w:t>
      </w:r>
      <w:bookmarkEnd w:id="289"/>
      <w:bookmarkEnd w:id="290"/>
    </w:p>
    <w:p w14:paraId="107FBF0A" w14:textId="77777777" w:rsidR="00445634" w:rsidRDefault="00445634" w:rsidP="00445634"/>
    <w:p w14:paraId="200A41AC" w14:textId="5584DE34" w:rsidR="00874FF0" w:rsidRPr="00A75D29" w:rsidRDefault="00874FF0" w:rsidP="00A63022">
      <w:pPr>
        <w:pStyle w:val="Sao"/>
      </w:pPr>
      <w:r>
        <w:t>P</w:t>
      </w:r>
      <w:r w:rsidR="00C85DB5">
        <w:t>CB</w:t>
      </w:r>
    </w:p>
    <w:p w14:paraId="0A1D7E11" w14:textId="1F918ECA" w:rsidR="004172BB" w:rsidRDefault="00000000" w:rsidP="005A3F96">
      <w:pPr>
        <w:keepNext/>
        <w:ind w:left="360" w:firstLine="207"/>
      </w:pPr>
      <w:r>
        <w:drawing>
          <wp:inline distT="0" distB="0" distL="0" distR="0" wp14:anchorId="44903729" wp14:editId="4F76E73A">
            <wp:extent cx="5103495" cy="3604260"/>
            <wp:effectExtent l="0" t="0" r="0" b="0"/>
            <wp:docPr id="40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5103495" cy="3604260"/>
                    </a:xfrm>
                    <a:prstGeom prst="rect">
                      <a:avLst/>
                    </a:prstGeom>
                    <a:noFill/>
                    <a:ln>
                      <a:noFill/>
                    </a:ln>
                  </pic:spPr>
                </pic:pic>
              </a:graphicData>
            </a:graphic>
          </wp:inline>
        </w:drawing>
      </w:r>
    </w:p>
    <w:p w14:paraId="6C58AD9D" w14:textId="77777777" w:rsidR="007D7277" w:rsidRDefault="007D7277" w:rsidP="005A3F96">
      <w:pPr>
        <w:keepNext/>
        <w:ind w:left="360" w:firstLine="207"/>
      </w:pPr>
    </w:p>
    <w:p w14:paraId="6EA76D46" w14:textId="67FCC252" w:rsidR="004172BB" w:rsidRDefault="00000000" w:rsidP="00E70D70">
      <w:pPr>
        <w:keepNext/>
        <w:ind w:left="360" w:firstLine="207"/>
      </w:pPr>
      <w:r>
        <w:drawing>
          <wp:inline distT="0" distB="0" distL="0" distR="0" wp14:anchorId="3D13E33D" wp14:editId="437B3067">
            <wp:extent cx="5039995" cy="3444875"/>
            <wp:effectExtent l="0" t="0" r="0" b="0"/>
            <wp:docPr id="40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5039995" cy="3444875"/>
                    </a:xfrm>
                    <a:prstGeom prst="rect">
                      <a:avLst/>
                    </a:prstGeom>
                    <a:noFill/>
                    <a:ln>
                      <a:noFill/>
                    </a:ln>
                  </pic:spPr>
                </pic:pic>
              </a:graphicData>
            </a:graphic>
          </wp:inline>
        </w:drawing>
      </w:r>
    </w:p>
    <w:p w14:paraId="23504CA7" w14:textId="50A6F7DB" w:rsidR="00A75D29" w:rsidRDefault="00E70D70" w:rsidP="00E70D70">
      <w:pPr>
        <w:pStyle w:val="Caption"/>
      </w:pPr>
      <w:bookmarkStart w:id="291" w:name="_Toc136167258"/>
      <w:bookmarkStart w:id="292" w:name="_Toc136351035"/>
      <w:r>
        <w:t xml:space="preserve">Hình </w:t>
      </w:r>
      <w:fldSimple w:instr=" STYLEREF 1 \s ">
        <w:r w:rsidR="00785EBE">
          <w:rPr>
            <w:noProof/>
          </w:rPr>
          <w:t>4</w:t>
        </w:r>
      </w:fldSimple>
      <w:r w:rsidR="00A95DAA">
        <w:t>.</w:t>
      </w:r>
      <w:fldSimple w:instr=" SEQ Hình \* ARABIC \s 1 ">
        <w:r w:rsidR="00785EBE">
          <w:rPr>
            <w:noProof/>
          </w:rPr>
          <w:t>19</w:t>
        </w:r>
      </w:fldSimple>
      <w:r>
        <w:t xml:space="preserve"> Thiết kế 3D của mô hình</w:t>
      </w:r>
      <w:bookmarkEnd w:id="291"/>
      <w:bookmarkEnd w:id="292"/>
    </w:p>
    <w:p w14:paraId="2105C06F" w14:textId="6F68320A" w:rsidR="00AE2B2B" w:rsidRDefault="00000000" w:rsidP="00AE2B2B">
      <w:pPr>
        <w:keepNext/>
        <w:jc w:val="center"/>
      </w:pPr>
      <w:r>
        <w:lastRenderedPageBreak/>
        <w:drawing>
          <wp:inline distT="0" distB="0" distL="0" distR="0" wp14:anchorId="6D7F026D" wp14:editId="08FD1055">
            <wp:extent cx="4561205" cy="3604260"/>
            <wp:effectExtent l="0" t="0" r="0" b="0"/>
            <wp:docPr id="40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4561205" cy="3604260"/>
                    </a:xfrm>
                    <a:prstGeom prst="rect">
                      <a:avLst/>
                    </a:prstGeom>
                    <a:noFill/>
                    <a:ln>
                      <a:noFill/>
                    </a:ln>
                  </pic:spPr>
                </pic:pic>
              </a:graphicData>
            </a:graphic>
          </wp:inline>
        </w:drawing>
      </w:r>
    </w:p>
    <w:p w14:paraId="2A8F8196" w14:textId="781C97DA" w:rsidR="002E652B" w:rsidRPr="002E652B" w:rsidRDefault="00AE2B2B" w:rsidP="00AE2B2B">
      <w:pPr>
        <w:pStyle w:val="Caption"/>
      </w:pPr>
      <w:bookmarkStart w:id="293" w:name="_Toc136167259"/>
      <w:bookmarkStart w:id="294" w:name="_Toc136351036"/>
      <w:r>
        <w:t xml:space="preserve">Hình </w:t>
      </w:r>
      <w:fldSimple w:instr=" STYLEREF 1 \s ">
        <w:r w:rsidR="00785EBE">
          <w:rPr>
            <w:noProof/>
          </w:rPr>
          <w:t>4</w:t>
        </w:r>
      </w:fldSimple>
      <w:r w:rsidR="00A95DAA">
        <w:t>.</w:t>
      </w:r>
      <w:fldSimple w:instr=" SEQ Hình \* ARABIC \s 1 ">
        <w:r w:rsidR="00785EBE">
          <w:rPr>
            <w:noProof/>
          </w:rPr>
          <w:t>20</w:t>
        </w:r>
      </w:fldSimple>
      <w:r>
        <w:t xml:space="preserve"> </w:t>
      </w:r>
      <w:r w:rsidR="00934158">
        <w:t>Lớp đồng</w:t>
      </w:r>
      <w:r>
        <w:t xml:space="preserve"> dây</w:t>
      </w:r>
      <w:r w:rsidR="00934158">
        <w:t xml:space="preserve"> dẫn</w:t>
      </w:r>
      <w:r>
        <w:t xml:space="preserve"> phần Top layer của mạch</w:t>
      </w:r>
      <w:bookmarkEnd w:id="293"/>
      <w:bookmarkEnd w:id="294"/>
    </w:p>
    <w:p w14:paraId="4E0305E0" w14:textId="321F4885" w:rsidR="006F2EDE" w:rsidRDefault="00000000" w:rsidP="006F2EDE">
      <w:pPr>
        <w:keepNext/>
        <w:ind w:left="360" w:firstLine="207"/>
        <w:jc w:val="center"/>
      </w:pPr>
      <w:r>
        <w:drawing>
          <wp:inline distT="0" distB="0" distL="0" distR="0" wp14:anchorId="2091A0AD" wp14:editId="596C7DB4">
            <wp:extent cx="4572000" cy="3594100"/>
            <wp:effectExtent l="0" t="0" r="0" b="0"/>
            <wp:docPr id="40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4572000" cy="3594100"/>
                    </a:xfrm>
                    <a:prstGeom prst="rect">
                      <a:avLst/>
                    </a:prstGeom>
                    <a:noFill/>
                    <a:ln>
                      <a:noFill/>
                    </a:ln>
                  </pic:spPr>
                </pic:pic>
              </a:graphicData>
            </a:graphic>
          </wp:inline>
        </w:drawing>
      </w:r>
    </w:p>
    <w:p w14:paraId="4B052584" w14:textId="0A126AA6" w:rsidR="00E70D70" w:rsidRDefault="006F2EDE" w:rsidP="006F2EDE">
      <w:pPr>
        <w:pStyle w:val="Caption"/>
      </w:pPr>
      <w:bookmarkStart w:id="295" w:name="_Toc136167260"/>
      <w:bookmarkStart w:id="296" w:name="_Toc136351037"/>
      <w:r>
        <w:t xml:space="preserve">Hình </w:t>
      </w:r>
      <w:fldSimple w:instr=" STYLEREF 1 \s ">
        <w:r w:rsidR="00785EBE">
          <w:rPr>
            <w:noProof/>
          </w:rPr>
          <w:t>4</w:t>
        </w:r>
      </w:fldSimple>
      <w:r w:rsidR="00A95DAA">
        <w:t>.</w:t>
      </w:r>
      <w:fldSimple w:instr=" SEQ Hình \* ARABIC \s 1 ">
        <w:r w:rsidR="00785EBE">
          <w:rPr>
            <w:noProof/>
          </w:rPr>
          <w:t>21</w:t>
        </w:r>
      </w:fldSimple>
      <w:r>
        <w:t xml:space="preserve"> Lớp đồng dây dẫn phần Bottom layer của mạch</w:t>
      </w:r>
      <w:bookmarkEnd w:id="295"/>
      <w:bookmarkEnd w:id="296"/>
    </w:p>
    <w:p w14:paraId="1847F39C" w14:textId="77777777" w:rsidR="00DE37FD" w:rsidRDefault="00DE37FD" w:rsidP="00DE37FD"/>
    <w:p w14:paraId="4E948C45" w14:textId="77777777" w:rsidR="00DE37FD" w:rsidRDefault="00DE37FD" w:rsidP="00DE37FD"/>
    <w:p w14:paraId="3647F75D" w14:textId="0DB4130A" w:rsidR="00FC616C" w:rsidRDefault="00000000" w:rsidP="00FC616C">
      <w:pPr>
        <w:keepNext/>
        <w:jc w:val="center"/>
      </w:pPr>
      <w:r>
        <w:lastRenderedPageBreak/>
        <w:drawing>
          <wp:inline distT="0" distB="0" distL="0" distR="0" wp14:anchorId="28594F48" wp14:editId="6CD6F64F">
            <wp:extent cx="4295775" cy="3604260"/>
            <wp:effectExtent l="0" t="0" r="0" b="0"/>
            <wp:docPr id="248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4295775" cy="3604260"/>
                    </a:xfrm>
                    <a:prstGeom prst="rect">
                      <a:avLst/>
                    </a:prstGeom>
                    <a:noFill/>
                    <a:ln>
                      <a:noFill/>
                    </a:ln>
                  </pic:spPr>
                </pic:pic>
              </a:graphicData>
            </a:graphic>
          </wp:inline>
        </w:drawing>
      </w:r>
    </w:p>
    <w:p w14:paraId="6DFC97CF" w14:textId="6C1B09BF" w:rsidR="00FC616C" w:rsidRDefault="00FC616C" w:rsidP="00FC616C">
      <w:pPr>
        <w:pStyle w:val="Caption"/>
      </w:pPr>
      <w:bookmarkStart w:id="297" w:name="_Toc136351038"/>
      <w:r>
        <w:t xml:space="preserve">Hình </w:t>
      </w:r>
      <w:fldSimple w:instr=" STYLEREF 1 \s ">
        <w:r w:rsidR="00785EBE">
          <w:rPr>
            <w:noProof/>
          </w:rPr>
          <w:t>4</w:t>
        </w:r>
      </w:fldSimple>
      <w:r w:rsidR="00A95DAA">
        <w:t>.</w:t>
      </w:r>
      <w:fldSimple w:instr=" SEQ Hình \* ARABIC \s 1 ">
        <w:r w:rsidR="00785EBE">
          <w:rPr>
            <w:noProof/>
          </w:rPr>
          <w:t>22</w:t>
        </w:r>
      </w:fldSimple>
      <w:r>
        <w:t xml:space="preserve"> Mạch công suất sau khi gia công PCB</w:t>
      </w:r>
      <w:bookmarkEnd w:id="297"/>
    </w:p>
    <w:p w14:paraId="625CE61D" w14:textId="65DA8735" w:rsidR="00C5299A" w:rsidRDefault="00000000" w:rsidP="001B770E">
      <w:pPr>
        <w:keepNext/>
      </w:pPr>
      <w:r>
        <w:drawing>
          <wp:inline distT="0" distB="0" distL="0" distR="0" wp14:anchorId="27AFCCA9" wp14:editId="1D9485B7">
            <wp:extent cx="5039995" cy="3753485"/>
            <wp:effectExtent l="0" t="0" r="0" b="0"/>
            <wp:docPr id="46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5039995" cy="3753485"/>
                    </a:xfrm>
                    <a:prstGeom prst="rect">
                      <a:avLst/>
                    </a:prstGeom>
                    <a:noFill/>
                    <a:ln>
                      <a:noFill/>
                    </a:ln>
                  </pic:spPr>
                </pic:pic>
              </a:graphicData>
            </a:graphic>
          </wp:inline>
        </w:drawing>
      </w:r>
    </w:p>
    <w:p w14:paraId="34C2BD13" w14:textId="79CB6E2B" w:rsidR="00DE37FD" w:rsidRPr="00DE37FD" w:rsidRDefault="00C5299A" w:rsidP="002F780E">
      <w:pPr>
        <w:pStyle w:val="Caption"/>
      </w:pPr>
      <w:bookmarkStart w:id="298" w:name="_Toc136351039"/>
      <w:r>
        <w:t xml:space="preserve">Hình </w:t>
      </w:r>
      <w:fldSimple w:instr=" STYLEREF 1 \s ">
        <w:r w:rsidR="00785EBE">
          <w:rPr>
            <w:noProof/>
          </w:rPr>
          <w:t>4</w:t>
        </w:r>
      </w:fldSimple>
      <w:r w:rsidR="00A95DAA">
        <w:t>.</w:t>
      </w:r>
      <w:fldSimple w:instr=" SEQ Hình \* ARABIC \s 1 ">
        <w:r w:rsidR="00785EBE">
          <w:rPr>
            <w:noProof/>
          </w:rPr>
          <w:t>23</w:t>
        </w:r>
      </w:fldSimple>
      <w:r>
        <w:t xml:space="preserve"> Mạch công suất sau khi </w:t>
      </w:r>
      <w:r w:rsidR="005464EB">
        <w:t xml:space="preserve">lắp </w:t>
      </w:r>
      <w:r w:rsidRPr="002F780E">
        <w:t>hoàn</w:t>
      </w:r>
      <w:r>
        <w:t xml:space="preserve"> thiện</w:t>
      </w:r>
      <w:bookmarkEnd w:id="298"/>
    </w:p>
    <w:p w14:paraId="1C0525E8" w14:textId="77777777" w:rsidR="004E04B1" w:rsidRDefault="004E04B1" w:rsidP="004E04B1"/>
    <w:p w14:paraId="60CD08C1" w14:textId="4BAB3B05" w:rsidR="00AB5DE9" w:rsidRDefault="00F779AE" w:rsidP="00AB5DE9">
      <w:pPr>
        <w:pStyle w:val="Heading2"/>
        <w:rPr>
          <w:lang w:val="en-US"/>
        </w:rPr>
      </w:pPr>
      <w:bookmarkStart w:id="299" w:name="_Toc136166476"/>
      <w:r>
        <w:rPr>
          <w:lang w:val="en-US"/>
        </w:rPr>
        <w:br w:type="page"/>
      </w:r>
      <w:bookmarkStart w:id="300" w:name="_Toc136330664"/>
      <w:bookmarkStart w:id="301" w:name="_Toc136350950"/>
      <w:r w:rsidR="00AB5DE9">
        <w:rPr>
          <w:lang w:val="en-US"/>
        </w:rPr>
        <w:lastRenderedPageBreak/>
        <w:t>Mạch cảm biến</w:t>
      </w:r>
      <w:bookmarkEnd w:id="299"/>
      <w:bookmarkEnd w:id="300"/>
      <w:bookmarkEnd w:id="301"/>
    </w:p>
    <w:p w14:paraId="7149704D" w14:textId="74688756" w:rsidR="00950EE9" w:rsidRDefault="00950EE9" w:rsidP="00950EE9">
      <w:r>
        <w:t>Qua mô hình tổng quan của bộ sạc, ta thấy rằng cần đến 5 tín hiệu hồi tiếp</w:t>
      </w:r>
      <w:r w:rsidR="005F3D11">
        <w:t xml:space="preserve">: </w:t>
      </w:r>
      <w:r w:rsidR="00B02234" w:rsidRPr="00B02234">
        <w:rPr>
          <w:position w:val="-12"/>
        </w:rPr>
        <w:object w:dxaOrig="220" w:dyaOrig="360" w14:anchorId="22561984">
          <v:shape id="_x0000_i1434" type="#_x0000_t75" style="width:10.9pt;height:18.4pt" o:ole="">
            <v:imagedata r:id="rId685" o:title=""/>
          </v:shape>
          <o:OLEObject Type="Embed" ProgID="Equation.DSMT4" ShapeID="_x0000_i1434" DrawAspect="Content" ObjectID="_1747069097" r:id="rId686"/>
        </w:object>
      </w:r>
      <w:r w:rsidR="00372BBD">
        <w:t xml:space="preserve">, </w:t>
      </w:r>
      <w:r w:rsidR="00372BBD" w:rsidRPr="00B02234">
        <w:rPr>
          <w:position w:val="-12"/>
        </w:rPr>
        <w:object w:dxaOrig="240" w:dyaOrig="360" w14:anchorId="17541008">
          <v:shape id="_x0000_i1435" type="#_x0000_t75" style="width:11.7pt;height:18.4pt" o:ole="">
            <v:imagedata r:id="rId687" o:title=""/>
          </v:shape>
          <o:OLEObject Type="Embed" ProgID="Equation.DSMT4" ShapeID="_x0000_i1435" DrawAspect="Content" ObjectID="_1747069098" r:id="rId688"/>
        </w:object>
      </w:r>
      <w:r w:rsidR="007D45C1">
        <w:t xml:space="preserve">, </w:t>
      </w:r>
      <w:r w:rsidR="007D45C1" w:rsidRPr="00B02234">
        <w:rPr>
          <w:position w:val="-12"/>
        </w:rPr>
        <w:object w:dxaOrig="300" w:dyaOrig="360" w14:anchorId="2B3B635C">
          <v:shape id="_x0000_i1436" type="#_x0000_t75" style="width:15.05pt;height:18.4pt" o:ole="">
            <v:imagedata r:id="rId689" o:title=""/>
          </v:shape>
          <o:OLEObject Type="Embed" ProgID="Equation.DSMT4" ShapeID="_x0000_i1436" DrawAspect="Content" ObjectID="_1747069099" r:id="rId690"/>
        </w:object>
      </w:r>
      <w:r w:rsidR="007D45C1">
        <w:t>,</w:t>
      </w:r>
      <w:r w:rsidR="001F1C47" w:rsidRPr="00B02234">
        <w:rPr>
          <w:position w:val="-12"/>
        </w:rPr>
        <w:object w:dxaOrig="420" w:dyaOrig="360" w14:anchorId="6FB393EF">
          <v:shape id="_x0000_i1437" type="#_x0000_t75" style="width:20.95pt;height:18.4pt" o:ole="">
            <v:imagedata r:id="rId691" o:title=""/>
          </v:shape>
          <o:OLEObject Type="Embed" ProgID="Equation.DSMT4" ShapeID="_x0000_i1437" DrawAspect="Content" ObjectID="_1747069100" r:id="rId692"/>
        </w:object>
      </w:r>
      <w:r w:rsidR="001F1C47">
        <w:t xml:space="preserve">, </w:t>
      </w:r>
      <w:r w:rsidR="00D12C55" w:rsidRPr="00B02234">
        <w:rPr>
          <w:position w:val="-12"/>
        </w:rPr>
        <w:object w:dxaOrig="300" w:dyaOrig="360" w14:anchorId="5188657E">
          <v:shape id="_x0000_i1438" type="#_x0000_t75" style="width:15.05pt;height:18.4pt" o:ole="">
            <v:imagedata r:id="rId470" o:title=""/>
          </v:shape>
          <o:OLEObject Type="Embed" ProgID="Equation.DSMT4" ShapeID="_x0000_i1438" DrawAspect="Content" ObjectID="_1747069101" r:id="rId693"/>
        </w:object>
      </w:r>
      <w:r w:rsidR="00D12C55">
        <w:t>.</w:t>
      </w:r>
    </w:p>
    <w:p w14:paraId="2A86A2FF" w14:textId="265DEBAA" w:rsidR="00E54D7A" w:rsidRDefault="00000000" w:rsidP="00E54D7A">
      <w:pPr>
        <w:keepNext/>
        <w:ind w:firstLine="0"/>
      </w:pPr>
      <w:r>
        <w:rPr>
          <w:lang w:eastAsia="x-none"/>
        </w:rPr>
        <w:drawing>
          <wp:inline distT="0" distB="0" distL="0" distR="0" wp14:anchorId="66CC6183" wp14:editId="2DD38339">
            <wp:extent cx="5762625" cy="1477645"/>
            <wp:effectExtent l="0" t="0" r="0" b="0"/>
            <wp:docPr id="41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5762625" cy="1477645"/>
                    </a:xfrm>
                    <a:prstGeom prst="rect">
                      <a:avLst/>
                    </a:prstGeom>
                    <a:noFill/>
                    <a:ln>
                      <a:noFill/>
                    </a:ln>
                  </pic:spPr>
                </pic:pic>
              </a:graphicData>
            </a:graphic>
          </wp:inline>
        </w:drawing>
      </w:r>
    </w:p>
    <w:p w14:paraId="1662BE1D" w14:textId="34D1E7BE" w:rsidR="000D67BD" w:rsidRPr="00950EE9" w:rsidRDefault="00E54D7A" w:rsidP="005F4906">
      <w:pPr>
        <w:pStyle w:val="Caption"/>
        <w:rPr>
          <w:lang w:eastAsia="x-none"/>
        </w:rPr>
      </w:pPr>
      <w:bookmarkStart w:id="302" w:name="_Toc136167261"/>
      <w:bookmarkStart w:id="303" w:name="_Toc136351040"/>
      <w:r>
        <w:t xml:space="preserve">Hình </w:t>
      </w:r>
      <w:fldSimple w:instr=" STYLEREF 1 \s ">
        <w:r w:rsidR="00785EBE">
          <w:rPr>
            <w:noProof/>
          </w:rPr>
          <w:t>4</w:t>
        </w:r>
      </w:fldSimple>
      <w:r w:rsidR="00A95DAA">
        <w:t>.</w:t>
      </w:r>
      <w:fldSimple w:instr=" SEQ Hình \* ARABIC \s 1 ">
        <w:r w:rsidR="00785EBE">
          <w:rPr>
            <w:noProof/>
          </w:rPr>
          <w:t>24</w:t>
        </w:r>
      </w:fldSimple>
      <w:r>
        <w:t xml:space="preserve"> Các thông số</w:t>
      </w:r>
      <w:r w:rsidR="00E01FE8">
        <w:t xml:space="preserve"> đo lường</w:t>
      </w:r>
      <w:r>
        <w:t xml:space="preserve"> yêu cầu của mô hình</w:t>
      </w:r>
      <w:bookmarkEnd w:id="302"/>
      <w:bookmarkEnd w:id="303"/>
    </w:p>
    <w:p w14:paraId="6D66CBE8" w14:textId="21F7E22C" w:rsidR="0099241C" w:rsidRDefault="00FB084B" w:rsidP="0099241C">
      <w:r w:rsidRPr="00FB084B">
        <w:t xml:space="preserve">Vì phía trước máy biến áp (phía sơ cấp) và sau máy biến áp (phía thứ cấp trở về sau) hoàn toàn cách ly nhau, nên ta không thể lấy tín hiệu </w:t>
      </w:r>
      <w:r w:rsidR="005A0284">
        <w:t>hồi</w:t>
      </w:r>
      <w:r w:rsidRPr="00FB084B">
        <w:t xml:space="preserve"> tiếp bằng cầu phân áp thông thường để đưa vào vi điều khiển. Do đó cần một cấu hình cảm biến cách ly để đảm bảo an toàn cho vi điều khiển và mô hình hoạt động. Với cấu hình đo cách ly, thông thường có 4 cách được sử dụng phổ biến, sau đây là các phương pháp cảm biến và ưu nhược điểm của chúng:</w:t>
      </w:r>
    </w:p>
    <w:p w14:paraId="497387A5" w14:textId="3929291F" w:rsidR="00AB58EB" w:rsidRDefault="00AB58EB" w:rsidP="00CC79B9">
      <w:pPr>
        <w:pStyle w:val="Captiontable"/>
      </w:pPr>
      <w:bookmarkStart w:id="304" w:name="_Toc136166969"/>
      <w:r>
        <w:t xml:space="preserve">Bảng </w:t>
      </w:r>
      <w:fldSimple w:instr=" STYLEREF 1 \s ">
        <w:r w:rsidR="00785EBE">
          <w:rPr>
            <w:noProof/>
          </w:rPr>
          <w:t>4</w:t>
        </w:r>
      </w:fldSimple>
      <w:r w:rsidR="00A92B8A">
        <w:t>.</w:t>
      </w:r>
      <w:fldSimple w:instr=" SEQ Bảng \* ARABIC \s 1 ">
        <w:r w:rsidR="00785EBE">
          <w:rPr>
            <w:noProof/>
          </w:rPr>
          <w:t>5</w:t>
        </w:r>
      </w:fldSimple>
      <w:r>
        <w:t xml:space="preserve"> So sánh các cấu hình cảm biến cách ly</w:t>
      </w:r>
      <w:bookmarkEnd w:id="3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3895"/>
        <w:gridCol w:w="3512"/>
      </w:tblGrid>
      <w:tr w:rsidR="009F4209" w:rsidRPr="00594036" w14:paraId="7D87F710" w14:textId="77777777" w:rsidTr="00594036">
        <w:tc>
          <w:tcPr>
            <w:tcW w:w="0" w:type="auto"/>
            <w:shd w:val="clear" w:color="auto" w:fill="auto"/>
            <w:vAlign w:val="center"/>
            <w:hideMark/>
          </w:tcPr>
          <w:p w14:paraId="037332E7" w14:textId="77777777" w:rsidR="00E54140" w:rsidRPr="00E54140" w:rsidRDefault="00E54140" w:rsidP="00594036">
            <w:pPr>
              <w:spacing w:line="276" w:lineRule="auto"/>
              <w:ind w:firstLine="0"/>
              <w:jc w:val="center"/>
              <w:rPr>
                <w:rFonts w:eastAsia="Times New Roman"/>
                <w:b/>
                <w:bCs/>
                <w:noProof w:val="0"/>
                <w:color w:val="auto"/>
                <w:szCs w:val="26"/>
              </w:rPr>
            </w:pPr>
            <w:r w:rsidRPr="00E54140">
              <w:rPr>
                <w:rFonts w:eastAsia="Times New Roman"/>
                <w:b/>
                <w:bCs/>
                <w:noProof w:val="0"/>
                <w:color w:val="auto"/>
                <w:szCs w:val="26"/>
              </w:rPr>
              <w:t>Phương pháp</w:t>
            </w:r>
          </w:p>
        </w:tc>
        <w:tc>
          <w:tcPr>
            <w:tcW w:w="3895" w:type="dxa"/>
            <w:shd w:val="clear" w:color="auto" w:fill="auto"/>
            <w:vAlign w:val="center"/>
            <w:hideMark/>
          </w:tcPr>
          <w:p w14:paraId="75746BCE" w14:textId="77777777" w:rsidR="00E54140" w:rsidRPr="00E54140" w:rsidRDefault="00E54140" w:rsidP="00594036">
            <w:pPr>
              <w:spacing w:line="276" w:lineRule="auto"/>
              <w:ind w:firstLine="0"/>
              <w:jc w:val="center"/>
              <w:rPr>
                <w:rFonts w:eastAsia="Times New Roman"/>
                <w:b/>
                <w:bCs/>
                <w:noProof w:val="0"/>
                <w:color w:val="auto"/>
                <w:szCs w:val="26"/>
              </w:rPr>
            </w:pPr>
            <w:r w:rsidRPr="00E54140">
              <w:rPr>
                <w:rFonts w:eastAsia="Times New Roman"/>
                <w:b/>
                <w:bCs/>
                <w:noProof w:val="0"/>
                <w:color w:val="auto"/>
                <w:szCs w:val="26"/>
              </w:rPr>
              <w:t>Ưu điểm</w:t>
            </w:r>
          </w:p>
        </w:tc>
        <w:tc>
          <w:tcPr>
            <w:tcW w:w="3512" w:type="dxa"/>
            <w:shd w:val="clear" w:color="auto" w:fill="auto"/>
            <w:vAlign w:val="center"/>
            <w:hideMark/>
          </w:tcPr>
          <w:p w14:paraId="0E58BE44" w14:textId="77777777" w:rsidR="00E54140" w:rsidRPr="00E54140" w:rsidRDefault="00E54140" w:rsidP="00594036">
            <w:pPr>
              <w:spacing w:line="276" w:lineRule="auto"/>
              <w:ind w:firstLine="0"/>
              <w:jc w:val="center"/>
              <w:rPr>
                <w:rFonts w:eastAsia="Times New Roman"/>
                <w:b/>
                <w:bCs/>
                <w:noProof w:val="0"/>
                <w:color w:val="auto"/>
                <w:szCs w:val="26"/>
              </w:rPr>
            </w:pPr>
            <w:r w:rsidRPr="00E54140">
              <w:rPr>
                <w:rFonts w:eastAsia="Times New Roman"/>
                <w:b/>
                <w:bCs/>
                <w:noProof w:val="0"/>
                <w:color w:val="auto"/>
                <w:szCs w:val="26"/>
              </w:rPr>
              <w:t>Nhược điểm</w:t>
            </w:r>
          </w:p>
        </w:tc>
      </w:tr>
      <w:tr w:rsidR="009F4209" w:rsidRPr="00594036" w14:paraId="48E087A7" w14:textId="77777777" w:rsidTr="00594036">
        <w:tc>
          <w:tcPr>
            <w:tcW w:w="0" w:type="auto"/>
            <w:shd w:val="clear" w:color="auto" w:fill="auto"/>
            <w:vAlign w:val="center"/>
            <w:hideMark/>
          </w:tcPr>
          <w:p w14:paraId="641E2223" w14:textId="77777777" w:rsidR="00E54140" w:rsidRPr="00E54140" w:rsidRDefault="00E54140" w:rsidP="00594036">
            <w:pPr>
              <w:spacing w:line="276" w:lineRule="auto"/>
              <w:ind w:firstLine="0"/>
              <w:rPr>
                <w:rFonts w:eastAsia="Times New Roman"/>
                <w:noProof w:val="0"/>
                <w:color w:val="auto"/>
                <w:szCs w:val="26"/>
              </w:rPr>
            </w:pPr>
            <w:r w:rsidRPr="00E54140">
              <w:rPr>
                <w:rFonts w:eastAsia="Times New Roman"/>
                <w:noProof w:val="0"/>
                <w:color w:val="auto"/>
                <w:szCs w:val="26"/>
              </w:rPr>
              <w:t>Sử dụng opto cách ly quang</w:t>
            </w:r>
          </w:p>
        </w:tc>
        <w:tc>
          <w:tcPr>
            <w:tcW w:w="3895" w:type="dxa"/>
            <w:shd w:val="clear" w:color="auto" w:fill="auto"/>
            <w:vAlign w:val="center"/>
            <w:hideMark/>
          </w:tcPr>
          <w:p w14:paraId="73108655" w14:textId="77777777" w:rsidR="00E54140" w:rsidRPr="00E54140" w:rsidRDefault="00E54140" w:rsidP="00594036">
            <w:pPr>
              <w:spacing w:line="276" w:lineRule="auto"/>
              <w:ind w:firstLine="0"/>
              <w:rPr>
                <w:rFonts w:eastAsia="Times New Roman"/>
                <w:noProof w:val="0"/>
                <w:color w:val="auto"/>
                <w:szCs w:val="26"/>
              </w:rPr>
            </w:pPr>
            <w:r w:rsidRPr="00E54140">
              <w:rPr>
                <w:rFonts w:eastAsia="Times New Roman"/>
                <w:noProof w:val="0"/>
                <w:color w:val="auto"/>
                <w:szCs w:val="26"/>
              </w:rPr>
              <w:t>gọn nhẹ, giá thành rẻ</w:t>
            </w:r>
          </w:p>
        </w:tc>
        <w:tc>
          <w:tcPr>
            <w:tcW w:w="3512" w:type="dxa"/>
            <w:shd w:val="clear" w:color="auto" w:fill="auto"/>
            <w:vAlign w:val="center"/>
            <w:hideMark/>
          </w:tcPr>
          <w:p w14:paraId="5BFE611D" w14:textId="77777777" w:rsidR="00E54140" w:rsidRPr="00E54140" w:rsidRDefault="00E54140" w:rsidP="00594036">
            <w:pPr>
              <w:spacing w:line="276" w:lineRule="auto"/>
              <w:ind w:firstLine="0"/>
              <w:rPr>
                <w:rFonts w:eastAsia="Times New Roman"/>
                <w:noProof w:val="0"/>
                <w:color w:val="auto"/>
                <w:szCs w:val="26"/>
              </w:rPr>
            </w:pPr>
            <w:r w:rsidRPr="00E54140">
              <w:rPr>
                <w:rFonts w:eastAsia="Times New Roman"/>
                <w:noProof w:val="0"/>
                <w:color w:val="auto"/>
                <w:szCs w:val="26"/>
              </w:rPr>
              <w:t>Không tuyến tính, phạm vi đo hẹp</w:t>
            </w:r>
          </w:p>
        </w:tc>
      </w:tr>
      <w:tr w:rsidR="009F4209" w:rsidRPr="00594036" w14:paraId="6BEF6FA0" w14:textId="77777777" w:rsidTr="00594036">
        <w:tc>
          <w:tcPr>
            <w:tcW w:w="0" w:type="auto"/>
            <w:shd w:val="clear" w:color="auto" w:fill="auto"/>
            <w:vAlign w:val="center"/>
            <w:hideMark/>
          </w:tcPr>
          <w:p w14:paraId="68C0DDA5" w14:textId="77777777" w:rsidR="00E54140" w:rsidRPr="00E54140" w:rsidRDefault="00E54140" w:rsidP="00594036">
            <w:pPr>
              <w:spacing w:line="276" w:lineRule="auto"/>
              <w:ind w:firstLine="0"/>
              <w:rPr>
                <w:rFonts w:eastAsia="Times New Roman"/>
                <w:noProof w:val="0"/>
                <w:color w:val="auto"/>
                <w:szCs w:val="26"/>
              </w:rPr>
            </w:pPr>
            <w:r w:rsidRPr="00E54140">
              <w:rPr>
                <w:rFonts w:eastAsia="Times New Roman"/>
                <w:noProof w:val="0"/>
                <w:color w:val="auto"/>
                <w:szCs w:val="26"/>
              </w:rPr>
              <w:t>Sử dụng biến áp</w:t>
            </w:r>
          </w:p>
        </w:tc>
        <w:tc>
          <w:tcPr>
            <w:tcW w:w="3895" w:type="dxa"/>
            <w:shd w:val="clear" w:color="auto" w:fill="auto"/>
            <w:vAlign w:val="center"/>
            <w:hideMark/>
          </w:tcPr>
          <w:p w14:paraId="4A03E3D3" w14:textId="77777777" w:rsidR="00E54140" w:rsidRPr="00E54140" w:rsidRDefault="00E54140" w:rsidP="00594036">
            <w:pPr>
              <w:spacing w:line="276" w:lineRule="auto"/>
              <w:ind w:firstLine="0"/>
              <w:rPr>
                <w:rFonts w:eastAsia="Times New Roman"/>
                <w:noProof w:val="0"/>
                <w:color w:val="auto"/>
                <w:szCs w:val="26"/>
              </w:rPr>
            </w:pPr>
            <w:r w:rsidRPr="00E54140">
              <w:rPr>
                <w:rFonts w:eastAsia="Times New Roman"/>
                <w:noProof w:val="0"/>
                <w:color w:val="auto"/>
                <w:szCs w:val="26"/>
              </w:rPr>
              <w:t>Rẻ, chất lượng cao</w:t>
            </w:r>
          </w:p>
        </w:tc>
        <w:tc>
          <w:tcPr>
            <w:tcW w:w="3512" w:type="dxa"/>
            <w:shd w:val="clear" w:color="auto" w:fill="auto"/>
            <w:vAlign w:val="center"/>
            <w:hideMark/>
          </w:tcPr>
          <w:p w14:paraId="1247EA2D" w14:textId="77777777" w:rsidR="00E54140" w:rsidRPr="00E54140" w:rsidRDefault="00E54140" w:rsidP="00594036">
            <w:pPr>
              <w:spacing w:line="276" w:lineRule="auto"/>
              <w:ind w:firstLine="0"/>
              <w:rPr>
                <w:rFonts w:eastAsia="Times New Roman"/>
                <w:noProof w:val="0"/>
                <w:color w:val="auto"/>
                <w:szCs w:val="26"/>
              </w:rPr>
            </w:pPr>
            <w:r w:rsidRPr="00E54140">
              <w:rPr>
                <w:rFonts w:eastAsia="Times New Roman"/>
                <w:noProof w:val="0"/>
                <w:color w:val="auto"/>
                <w:szCs w:val="26"/>
              </w:rPr>
              <w:t>Cồng kềnh, chỉ khả dụng với tín hiệu AC, mất tín hiệu hài tần số cao</w:t>
            </w:r>
          </w:p>
        </w:tc>
      </w:tr>
      <w:tr w:rsidR="009F4209" w:rsidRPr="00594036" w14:paraId="2BA97A14" w14:textId="77777777" w:rsidTr="00594036">
        <w:tc>
          <w:tcPr>
            <w:tcW w:w="0" w:type="auto"/>
            <w:shd w:val="clear" w:color="auto" w:fill="auto"/>
            <w:vAlign w:val="center"/>
            <w:hideMark/>
          </w:tcPr>
          <w:p w14:paraId="5B9A3E91" w14:textId="77777777" w:rsidR="00E54140" w:rsidRPr="00E54140" w:rsidRDefault="00E54140" w:rsidP="00594036">
            <w:pPr>
              <w:spacing w:line="276" w:lineRule="auto"/>
              <w:ind w:firstLine="0"/>
              <w:rPr>
                <w:rFonts w:eastAsia="Times New Roman"/>
                <w:noProof w:val="0"/>
                <w:color w:val="auto"/>
                <w:szCs w:val="26"/>
              </w:rPr>
            </w:pPr>
            <w:r w:rsidRPr="00E54140">
              <w:rPr>
                <w:rFonts w:eastAsia="Times New Roman"/>
                <w:noProof w:val="0"/>
                <w:color w:val="auto"/>
                <w:szCs w:val="26"/>
              </w:rPr>
              <w:t>Sử dụng opamp cách ly</w:t>
            </w:r>
          </w:p>
        </w:tc>
        <w:tc>
          <w:tcPr>
            <w:tcW w:w="3895" w:type="dxa"/>
            <w:shd w:val="clear" w:color="auto" w:fill="auto"/>
            <w:vAlign w:val="center"/>
            <w:hideMark/>
          </w:tcPr>
          <w:p w14:paraId="475F1AD0" w14:textId="6367979C" w:rsidR="00E54140" w:rsidRPr="00E54140" w:rsidRDefault="00E54140" w:rsidP="00594036">
            <w:pPr>
              <w:spacing w:line="276" w:lineRule="auto"/>
              <w:ind w:firstLine="0"/>
              <w:rPr>
                <w:rFonts w:eastAsia="Times New Roman"/>
                <w:noProof w:val="0"/>
                <w:color w:val="auto"/>
                <w:szCs w:val="26"/>
              </w:rPr>
            </w:pPr>
            <w:r w:rsidRPr="00E54140">
              <w:rPr>
                <w:rFonts w:eastAsia="Times New Roman"/>
                <w:noProof w:val="0"/>
                <w:color w:val="auto"/>
                <w:szCs w:val="26"/>
              </w:rPr>
              <w:t>Chất lượng cao, lặp tại</w:t>
            </w:r>
            <w:r w:rsidR="00A90E13" w:rsidRPr="00594036">
              <w:rPr>
                <w:rFonts w:eastAsia="Times New Roman"/>
                <w:noProof w:val="0"/>
                <w:color w:val="auto"/>
                <w:szCs w:val="26"/>
              </w:rPr>
              <w:t xml:space="preserve"> được các</w:t>
            </w:r>
            <w:r w:rsidRPr="00E54140">
              <w:rPr>
                <w:rFonts w:eastAsia="Times New Roman"/>
                <w:noProof w:val="0"/>
                <w:color w:val="auto"/>
                <w:szCs w:val="26"/>
              </w:rPr>
              <w:t xml:space="preserve"> tín hiệu hài</w:t>
            </w:r>
            <w:r w:rsidR="00A90E13" w:rsidRPr="00594036">
              <w:rPr>
                <w:rFonts w:eastAsia="Times New Roman"/>
                <w:noProof w:val="0"/>
                <w:color w:val="auto"/>
                <w:szCs w:val="26"/>
              </w:rPr>
              <w:t xml:space="preserve"> và tuyến tính với tín hiệu đo.</w:t>
            </w:r>
          </w:p>
        </w:tc>
        <w:tc>
          <w:tcPr>
            <w:tcW w:w="3512" w:type="dxa"/>
            <w:shd w:val="clear" w:color="auto" w:fill="auto"/>
            <w:vAlign w:val="center"/>
            <w:hideMark/>
          </w:tcPr>
          <w:p w14:paraId="26948B1C" w14:textId="071440E2" w:rsidR="00E54140" w:rsidRPr="00E54140" w:rsidRDefault="004B1050" w:rsidP="00594036">
            <w:pPr>
              <w:spacing w:line="276" w:lineRule="auto"/>
              <w:ind w:firstLine="0"/>
              <w:rPr>
                <w:rFonts w:eastAsia="Times New Roman"/>
                <w:noProof w:val="0"/>
                <w:color w:val="auto"/>
                <w:szCs w:val="26"/>
              </w:rPr>
            </w:pPr>
            <w:r w:rsidRPr="00594036">
              <w:rPr>
                <w:szCs w:val="26"/>
              </w:rPr>
              <w:t>Chi phí cao, yêu cầu nguồn cấp cách ly</w:t>
            </w:r>
          </w:p>
        </w:tc>
      </w:tr>
      <w:tr w:rsidR="009F4209" w:rsidRPr="00594036" w14:paraId="4C8EDFC1" w14:textId="77777777" w:rsidTr="00594036">
        <w:tc>
          <w:tcPr>
            <w:tcW w:w="0" w:type="auto"/>
            <w:shd w:val="clear" w:color="auto" w:fill="auto"/>
            <w:vAlign w:val="center"/>
            <w:hideMark/>
          </w:tcPr>
          <w:p w14:paraId="1FBD20FE" w14:textId="5F99ADB5" w:rsidR="00E54140" w:rsidRPr="00E54140" w:rsidRDefault="00A90E13" w:rsidP="00594036">
            <w:pPr>
              <w:spacing w:line="276" w:lineRule="auto"/>
              <w:ind w:firstLine="0"/>
              <w:rPr>
                <w:rFonts w:eastAsia="Times New Roman"/>
                <w:noProof w:val="0"/>
                <w:color w:val="auto"/>
                <w:szCs w:val="26"/>
              </w:rPr>
            </w:pPr>
            <w:r w:rsidRPr="00E54140">
              <w:rPr>
                <w:rFonts w:eastAsia="Times New Roman"/>
                <w:noProof w:val="0"/>
                <w:color w:val="auto"/>
                <w:szCs w:val="26"/>
              </w:rPr>
              <w:t>Sử dụng cảm biến Hall</w:t>
            </w:r>
          </w:p>
        </w:tc>
        <w:tc>
          <w:tcPr>
            <w:tcW w:w="3895" w:type="dxa"/>
            <w:shd w:val="clear" w:color="auto" w:fill="auto"/>
            <w:vAlign w:val="center"/>
            <w:hideMark/>
          </w:tcPr>
          <w:p w14:paraId="35A76DF1" w14:textId="3D540369" w:rsidR="00E54140" w:rsidRPr="00E54140" w:rsidRDefault="00094F26" w:rsidP="00594036">
            <w:pPr>
              <w:spacing w:line="276" w:lineRule="auto"/>
              <w:ind w:firstLine="0"/>
              <w:rPr>
                <w:rFonts w:eastAsia="Times New Roman"/>
                <w:noProof w:val="0"/>
                <w:color w:val="auto"/>
                <w:szCs w:val="26"/>
              </w:rPr>
            </w:pPr>
            <w:r w:rsidRPr="00E54140">
              <w:rPr>
                <w:rFonts w:eastAsia="Times New Roman"/>
                <w:noProof w:val="0"/>
                <w:color w:val="auto"/>
                <w:szCs w:val="26"/>
              </w:rPr>
              <w:t>Chống nhiễu, lặp tại</w:t>
            </w:r>
            <w:r w:rsidRPr="00594036">
              <w:rPr>
                <w:rFonts w:eastAsia="Times New Roman"/>
                <w:noProof w:val="0"/>
                <w:color w:val="auto"/>
                <w:szCs w:val="26"/>
              </w:rPr>
              <w:t xml:space="preserve"> được các</w:t>
            </w:r>
            <w:r w:rsidRPr="00E54140">
              <w:rPr>
                <w:rFonts w:eastAsia="Times New Roman"/>
                <w:noProof w:val="0"/>
                <w:color w:val="auto"/>
                <w:szCs w:val="26"/>
              </w:rPr>
              <w:t xml:space="preserve"> tín hiệu hài</w:t>
            </w:r>
            <w:r w:rsidRPr="00594036">
              <w:rPr>
                <w:rFonts w:eastAsia="Times New Roman"/>
                <w:noProof w:val="0"/>
                <w:color w:val="auto"/>
                <w:szCs w:val="26"/>
              </w:rPr>
              <w:t xml:space="preserve"> và tuyến tính với tín hiệu đo.</w:t>
            </w:r>
          </w:p>
        </w:tc>
        <w:tc>
          <w:tcPr>
            <w:tcW w:w="3512" w:type="dxa"/>
            <w:shd w:val="clear" w:color="auto" w:fill="auto"/>
            <w:vAlign w:val="center"/>
            <w:hideMark/>
          </w:tcPr>
          <w:p w14:paraId="73317CD5" w14:textId="33F3514C" w:rsidR="00E54140" w:rsidRPr="00E54140" w:rsidRDefault="00094F26" w:rsidP="00594036">
            <w:pPr>
              <w:spacing w:line="276" w:lineRule="auto"/>
              <w:ind w:firstLine="0"/>
              <w:rPr>
                <w:rFonts w:eastAsia="Times New Roman"/>
                <w:noProof w:val="0"/>
                <w:color w:val="auto"/>
                <w:szCs w:val="26"/>
              </w:rPr>
            </w:pPr>
            <w:r w:rsidRPr="00E54140">
              <w:rPr>
                <w:rFonts w:eastAsia="Times New Roman"/>
                <w:noProof w:val="0"/>
                <w:color w:val="auto"/>
                <w:szCs w:val="26"/>
              </w:rPr>
              <w:t>Chi phí</w:t>
            </w:r>
            <w:r w:rsidR="003C19CB" w:rsidRPr="00594036">
              <w:rPr>
                <w:rFonts w:eastAsia="Times New Roman"/>
                <w:noProof w:val="0"/>
                <w:color w:val="auto"/>
                <w:szCs w:val="26"/>
              </w:rPr>
              <w:t xml:space="preserve"> </w:t>
            </w:r>
            <w:r w:rsidRPr="00E54140">
              <w:rPr>
                <w:rFonts w:eastAsia="Times New Roman"/>
                <w:noProof w:val="0"/>
                <w:color w:val="auto"/>
                <w:szCs w:val="26"/>
              </w:rPr>
              <w:t>cao, nhiều thành phần, yêu cầu nguồn cấp cách ly</w:t>
            </w:r>
            <w:r w:rsidR="00EE0DA8" w:rsidRPr="00594036">
              <w:rPr>
                <w:rFonts w:eastAsia="Times New Roman"/>
                <w:noProof w:val="0"/>
                <w:color w:val="auto"/>
                <w:szCs w:val="26"/>
              </w:rPr>
              <w:t>.</w:t>
            </w:r>
          </w:p>
        </w:tc>
      </w:tr>
    </w:tbl>
    <w:p w14:paraId="1115AF23" w14:textId="77777777" w:rsidR="00B02F5F" w:rsidRDefault="00B02F5F" w:rsidP="0099241C"/>
    <w:p w14:paraId="25DE277B" w14:textId="751A5453" w:rsidR="00094B24" w:rsidRPr="0099241C" w:rsidRDefault="00CF369B" w:rsidP="0099241C">
      <w:r>
        <w:t xml:space="preserve">Với mô hình bộ sạc, các tín hiệu hồi tiếp bao gồm cả tín hiệu có tần số tuyến tính và cả tín hiệu DC, nên phương pháp sử dụng opamp là phù hợp nhất, đáp ứng đủ các </w:t>
      </w:r>
      <w:r>
        <w:lastRenderedPageBreak/>
        <w:t>nhu cầu và chi phí không quá cao. Đối với dòng điện, có nhiều loại IC cảm biến Hall trên thị trường với giá rẻ, đáp ứng được nhu cầu cơ bản và đơn giản khâu thiết kế cũng như giá thành tổng thể mô hình.</w:t>
      </w:r>
    </w:p>
    <w:p w14:paraId="5942B9B5" w14:textId="37801A20" w:rsidR="002F1E2E" w:rsidRDefault="0047378D" w:rsidP="001E0F49">
      <w:pPr>
        <w:pStyle w:val="Heading3"/>
        <w:rPr>
          <w:lang w:val="en-US"/>
        </w:rPr>
      </w:pPr>
      <w:bookmarkStart w:id="305" w:name="_Toc136330665"/>
      <w:bookmarkStart w:id="306" w:name="_Toc136350951"/>
      <w:r>
        <w:rPr>
          <w:lang w:val="en-US"/>
        </w:rPr>
        <w:t>C</w:t>
      </w:r>
      <w:r w:rsidR="001E0F49">
        <w:rPr>
          <w:lang w:val="en-US"/>
        </w:rPr>
        <w:t>ảm biến áp</w:t>
      </w:r>
      <w:bookmarkEnd w:id="305"/>
      <w:bookmarkEnd w:id="306"/>
    </w:p>
    <w:p w14:paraId="15599EC0" w14:textId="299B319B" w:rsidR="00FB7712" w:rsidRDefault="0035642D" w:rsidP="00FB7712">
      <w:pPr>
        <w:rPr>
          <w:lang w:eastAsia="x-none"/>
        </w:rPr>
      </w:pPr>
      <w:r>
        <w:rPr>
          <w:lang w:eastAsia="x-none"/>
        </w:rPr>
        <w:t xml:space="preserve">Opamp cảm biến được sử dụng cho mô hình là IC </w:t>
      </w:r>
      <w:r w:rsidR="0033582C">
        <w:rPr>
          <w:lang w:eastAsia="x-none"/>
        </w:rPr>
        <w:t>HCPL-7800A</w:t>
      </w:r>
      <w:r w:rsidR="00F302B4">
        <w:rPr>
          <w:lang w:eastAsia="x-none"/>
        </w:rPr>
        <w:t xml:space="preserve"> đến từ nhà sản xuất </w:t>
      </w:r>
      <w:r w:rsidR="00F302B4" w:rsidRPr="00F302B4">
        <w:rPr>
          <w:lang w:eastAsia="x-none"/>
        </w:rPr>
        <w:t>Broadcom / Avago</w:t>
      </w:r>
      <w:r w:rsidR="00CC5283">
        <w:rPr>
          <w:lang w:eastAsia="x-none"/>
        </w:rPr>
        <w:t>.</w:t>
      </w:r>
    </w:p>
    <w:p w14:paraId="0EB45BDC" w14:textId="06FBC6DF" w:rsidR="00D41AFA" w:rsidRDefault="00000000" w:rsidP="00D41AFA">
      <w:pPr>
        <w:keepNext/>
        <w:jc w:val="center"/>
      </w:pPr>
      <w:r>
        <w:drawing>
          <wp:inline distT="0" distB="0" distL="0" distR="0" wp14:anchorId="3B7CD5F7" wp14:editId="780F88B0">
            <wp:extent cx="4083050" cy="1797050"/>
            <wp:effectExtent l="0" t="0" r="0" b="0"/>
            <wp:docPr id="41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4083050" cy="1797050"/>
                    </a:xfrm>
                    <a:prstGeom prst="rect">
                      <a:avLst/>
                    </a:prstGeom>
                    <a:noFill/>
                    <a:ln>
                      <a:noFill/>
                    </a:ln>
                  </pic:spPr>
                </pic:pic>
              </a:graphicData>
            </a:graphic>
          </wp:inline>
        </w:drawing>
      </w:r>
    </w:p>
    <w:p w14:paraId="790B1C9B" w14:textId="126CE37C" w:rsidR="00554D91" w:rsidRDefault="00D41AFA" w:rsidP="006E714B">
      <w:pPr>
        <w:pStyle w:val="Caption"/>
      </w:pPr>
      <w:bookmarkStart w:id="307" w:name="_Toc136167262"/>
      <w:bookmarkStart w:id="308" w:name="_Toc136351041"/>
      <w:r>
        <w:t xml:space="preserve">Hình </w:t>
      </w:r>
      <w:fldSimple w:instr=" STYLEREF 1 \s ">
        <w:r w:rsidR="00785EBE">
          <w:rPr>
            <w:noProof/>
          </w:rPr>
          <w:t>4</w:t>
        </w:r>
      </w:fldSimple>
      <w:r w:rsidR="00A95DAA">
        <w:t>.</w:t>
      </w:r>
      <w:fldSimple w:instr=" SEQ Hình \* ARABIC \s 1 ">
        <w:r w:rsidR="00785EBE">
          <w:rPr>
            <w:noProof/>
          </w:rPr>
          <w:t>25</w:t>
        </w:r>
      </w:fldSimple>
      <w:r>
        <w:t xml:space="preserve"> Opamp cách ly HCPL A7800A</w:t>
      </w:r>
      <w:r w:rsidR="00265748">
        <w:t xml:space="preserve"> và sơ đồ nguyên lý</w:t>
      </w:r>
      <w:bookmarkEnd w:id="307"/>
      <w:bookmarkEnd w:id="308"/>
    </w:p>
    <w:p w14:paraId="79D032EF" w14:textId="7A786FD6" w:rsidR="00343BCC" w:rsidRDefault="00343BCC" w:rsidP="00343BCC">
      <w:pPr>
        <w:rPr>
          <w:lang w:eastAsia="x-none"/>
        </w:rPr>
      </w:pPr>
      <w:r>
        <w:rPr>
          <w:lang w:eastAsia="x-none"/>
        </w:rPr>
        <w:t>Tín hiệu điện áp đi vào Opamp phải được giới hạn từ -200mV đến 200mV</w:t>
      </w:r>
      <w:r w:rsidR="0009169E">
        <w:rPr>
          <w:lang w:eastAsia="x-none"/>
        </w:rPr>
        <w:t>,</w:t>
      </w:r>
      <w:r w:rsidR="00463ADE">
        <w:rPr>
          <w:lang w:eastAsia="x-none"/>
        </w:rPr>
        <w:t xml:space="preserve"> ở ngõ ra tín hiệu sẽ được khuếch đại 8.2 lần </w:t>
      </w:r>
      <w:r w:rsidR="003B7BBB">
        <w:rPr>
          <w:lang w:eastAsia="x-none"/>
        </w:rPr>
        <w:t>so với đầu vào</w:t>
      </w:r>
      <w:r w:rsidR="00AC7096">
        <w:rPr>
          <w:lang w:eastAsia="x-none"/>
        </w:rPr>
        <w:t>.</w:t>
      </w:r>
    </w:p>
    <w:p w14:paraId="4CBE3AEE" w14:textId="60C303FE" w:rsidR="0040217D" w:rsidRDefault="0040217D" w:rsidP="00343BCC">
      <w:pPr>
        <w:rPr>
          <w:lang w:eastAsia="x-none"/>
        </w:rPr>
      </w:pPr>
      <w:r>
        <w:rPr>
          <w:lang w:eastAsia="x-none"/>
        </w:rPr>
        <w:t>Lúc này ở ngõ ra</w:t>
      </w:r>
      <w:r w:rsidR="00326526">
        <w:rPr>
          <w:lang w:eastAsia="x-none"/>
        </w:rPr>
        <w:t>,</w:t>
      </w:r>
      <w:r>
        <w:rPr>
          <w:lang w:eastAsia="x-none"/>
        </w:rPr>
        <w:t xml:space="preserve"> </w:t>
      </w:r>
      <w:r w:rsidR="00326526">
        <w:rPr>
          <w:lang w:eastAsia="x-none"/>
        </w:rPr>
        <w:t xml:space="preserve">ta có thể đưa 2 tín hiệu ở 2 chân 6 và 7 vào vi điều khiển để xử lý, hoặc có thể dùng </w:t>
      </w:r>
      <w:r w:rsidR="00FF13EC">
        <w:rPr>
          <w:lang w:eastAsia="x-none"/>
        </w:rPr>
        <w:t>một opamp khác để lấy vi sai của hai tín hiệu</w:t>
      </w:r>
      <w:r w:rsidR="00653901">
        <w:rPr>
          <w:lang w:eastAsia="x-none"/>
        </w:rPr>
        <w:t xml:space="preserve"> và đưa về</w:t>
      </w:r>
      <w:r w:rsidR="00627B19">
        <w:rPr>
          <w:lang w:eastAsia="x-none"/>
        </w:rPr>
        <w:t>.</w:t>
      </w:r>
    </w:p>
    <w:p w14:paraId="064A7CA3" w14:textId="687E8E41" w:rsidR="007E5778" w:rsidRDefault="00000000" w:rsidP="007E5778">
      <w:pPr>
        <w:keepNext/>
        <w:ind w:firstLine="0"/>
      </w:pPr>
      <w:r>
        <w:drawing>
          <wp:inline distT="0" distB="0" distL="0" distR="0" wp14:anchorId="50DF4A0C" wp14:editId="082AAEBF">
            <wp:extent cx="5773420" cy="2711450"/>
            <wp:effectExtent l="0" t="0" r="0" b="0"/>
            <wp:docPr id="41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5773420" cy="2711450"/>
                    </a:xfrm>
                    <a:prstGeom prst="rect">
                      <a:avLst/>
                    </a:prstGeom>
                    <a:noFill/>
                    <a:ln>
                      <a:noFill/>
                    </a:ln>
                  </pic:spPr>
                </pic:pic>
              </a:graphicData>
            </a:graphic>
          </wp:inline>
        </w:drawing>
      </w:r>
    </w:p>
    <w:p w14:paraId="035EF971" w14:textId="7D21BD33" w:rsidR="00BE09C8" w:rsidRDefault="007E5778" w:rsidP="004E3D58">
      <w:pPr>
        <w:pStyle w:val="Caption"/>
      </w:pPr>
      <w:bookmarkStart w:id="309" w:name="_Toc136167263"/>
      <w:bookmarkStart w:id="310" w:name="_Toc136351042"/>
      <w:r>
        <w:t xml:space="preserve">Hình </w:t>
      </w:r>
      <w:fldSimple w:instr=" STYLEREF 1 \s ">
        <w:r w:rsidR="00785EBE">
          <w:rPr>
            <w:noProof/>
          </w:rPr>
          <w:t>4</w:t>
        </w:r>
      </w:fldSimple>
      <w:r w:rsidR="00A95DAA">
        <w:t>.</w:t>
      </w:r>
      <w:fldSimple w:instr=" SEQ Hình \* ARABIC \s 1 ">
        <w:r w:rsidR="00785EBE">
          <w:rPr>
            <w:noProof/>
          </w:rPr>
          <w:t>26</w:t>
        </w:r>
      </w:fldSimple>
      <w:r>
        <w:t xml:space="preserve"> Sơ đồ nguyên lý mạch cảm </w:t>
      </w:r>
      <w:r w:rsidRPr="004E3D58">
        <w:t>biến</w:t>
      </w:r>
      <w:r>
        <w:t xml:space="preserve"> áp sử dụng Opamp cách ly</w:t>
      </w:r>
      <w:bookmarkEnd w:id="309"/>
      <w:bookmarkEnd w:id="310"/>
    </w:p>
    <w:p w14:paraId="26B6D1ED" w14:textId="4B90C563" w:rsidR="006F6DE1" w:rsidRDefault="006F6DE1" w:rsidP="006F6DE1">
      <w:r>
        <w:lastRenderedPageBreak/>
        <w:t>Trong mô hình này em sử dụng cách thứ 2, qua một mạch trừ sử dụng opamp để lấy vi sai giữa 2 tín hiệu.</w:t>
      </w:r>
    </w:p>
    <w:p w14:paraId="539D6816" w14:textId="5E60129C" w:rsidR="00191AB9" w:rsidRDefault="00191AB9" w:rsidP="00875D14">
      <w:pPr>
        <w:pStyle w:val="Sao"/>
      </w:pPr>
      <w:r>
        <w:t>Nguyên lý hoạt động</w:t>
      </w:r>
    </w:p>
    <w:p w14:paraId="3FE2DA7A" w14:textId="2E6F73DC" w:rsidR="0052768C" w:rsidRDefault="00C102E9" w:rsidP="0052768C">
      <w:r>
        <w:t>Các điện trở R2, R3, R6 đóng vai trò là cầu phân áp, hạ tín hiệu</w:t>
      </w:r>
      <w:r w:rsidR="002F2D2B">
        <w:t xml:space="preserve"> cần</w:t>
      </w:r>
      <w:r>
        <w:t xml:space="preserve"> đo xuống</w:t>
      </w:r>
      <w:r w:rsidR="00BE2050">
        <w:t xml:space="preserve"> còn </w:t>
      </w:r>
      <w:r w:rsidR="00B47D65">
        <w:t>-200mV đến 200mV</w:t>
      </w:r>
      <w:r w:rsidR="00357F5C">
        <w:t xml:space="preserve"> như thiết kế của opamp</w:t>
      </w:r>
      <w:r w:rsidR="00307AE9">
        <w:t>.</w:t>
      </w:r>
    </w:p>
    <w:p w14:paraId="1B4D5C73" w14:textId="28354E0E" w:rsidR="0090688E" w:rsidRDefault="00D3210C" w:rsidP="0040674B">
      <w:pPr>
        <w:jc w:val="center"/>
      </w:pPr>
      <w:r w:rsidRPr="00D5102B">
        <w:rPr>
          <w:position w:val="-26"/>
        </w:rPr>
        <w:object w:dxaOrig="1480" w:dyaOrig="680" w14:anchorId="01E060A7">
          <v:shape id="_x0000_i1442" type="#_x0000_t75" style="width:73.65pt;height:34.35pt" o:ole="">
            <v:imagedata r:id="rId697" o:title=""/>
          </v:shape>
          <o:OLEObject Type="Embed" ProgID="Equation.DSMT4" ShapeID="_x0000_i1442" DrawAspect="Content" ObjectID="_1747069102" r:id="rId698"/>
        </w:object>
      </w:r>
      <w:r w:rsidR="006F2EA7">
        <w:tab/>
      </w:r>
      <w:r w:rsidR="006F2EA7">
        <w:tab/>
      </w:r>
      <w:r w:rsidR="007A7A4C">
        <w:tab/>
      </w:r>
      <w:r w:rsidR="004E19BA">
        <w:tab/>
      </w:r>
      <w:r w:rsidR="006F2EA7">
        <w:t>(</w:t>
      </w:r>
      <w:r w:rsidR="00945508">
        <w:t>4.38</w:t>
      </w:r>
      <w:r w:rsidR="006F2EA7">
        <w:t>)</w:t>
      </w:r>
    </w:p>
    <w:p w14:paraId="65239F57" w14:textId="1E63275C" w:rsidR="008024CE" w:rsidRDefault="008037DD" w:rsidP="0052768C">
      <w:r>
        <w:t xml:space="preserve">Điện trở </w:t>
      </w:r>
      <w:r w:rsidR="00BE2332">
        <w:t xml:space="preserve">R4 và </w:t>
      </w:r>
      <w:r>
        <w:t xml:space="preserve">tụ </w:t>
      </w:r>
      <w:r w:rsidR="00BE2332">
        <w:t xml:space="preserve">C5 là </w:t>
      </w:r>
      <w:r>
        <w:t>bộ lọc thông thấp</w:t>
      </w:r>
      <w:r w:rsidR="006D0381">
        <w:t xml:space="preserve"> tín hiệu đầu vào</w:t>
      </w:r>
    </w:p>
    <w:p w14:paraId="7DBCFE78" w14:textId="6F8A25D6" w:rsidR="00324C21" w:rsidRDefault="00324C21" w:rsidP="0052768C">
      <w:r>
        <w:t>Sau khi qua HCPL-7800A, tín hiệu được kh</w:t>
      </w:r>
      <w:r w:rsidR="00003190">
        <w:t>u</w:t>
      </w:r>
      <w:r>
        <w:t xml:space="preserve">ếch đại </w:t>
      </w:r>
      <w:r w:rsidR="00EC3FE6" w:rsidRPr="001C2B7C">
        <w:rPr>
          <w:position w:val="-12"/>
        </w:rPr>
        <w:object w:dxaOrig="920" w:dyaOrig="360" w14:anchorId="1C598041">
          <v:shape id="_x0000_i1443" type="#_x0000_t75" style="width:46.05pt;height:18.4pt" o:ole="">
            <v:imagedata r:id="rId699" o:title=""/>
          </v:shape>
          <o:OLEObject Type="Embed" ProgID="Equation.DSMT4" ShapeID="_x0000_i1443" DrawAspect="Content" ObjectID="_1747069103" r:id="rId700"/>
        </w:object>
      </w:r>
      <w:r>
        <w:t xml:space="preserve"> lần so với tín hiệu đầu vào</w:t>
      </w:r>
      <w:r w:rsidR="006E6C10">
        <w:t>.</w:t>
      </w:r>
      <w:r w:rsidR="00D808C5">
        <w:t xml:space="preserve"> Opamp </w:t>
      </w:r>
      <w:r w:rsidR="00B849D2">
        <w:t xml:space="preserve">phía sau </w:t>
      </w:r>
      <w:r w:rsidR="00D808C5">
        <w:t xml:space="preserve">được thiết kế theo mạch </w:t>
      </w:r>
      <w:r w:rsidR="008866E4">
        <w:t>khuếch đại vi sai</w:t>
      </w:r>
      <w:r w:rsidR="00D808C5">
        <w:t>, lấy hiệu điện thế của 2 ngõ ra HCPL và khuếch đại</w:t>
      </w:r>
      <w:r w:rsidR="009318AB">
        <w:t xml:space="preserve"> [</w:t>
      </w:r>
      <w:r w:rsidR="00870EC3">
        <w:t>41</w:t>
      </w:r>
      <w:r w:rsidR="009318AB">
        <w:t>]</w:t>
      </w:r>
      <w:r w:rsidR="00C726DE">
        <w:t>.</w:t>
      </w:r>
    </w:p>
    <w:p w14:paraId="76F18F9E" w14:textId="0B78C1FC" w:rsidR="002A2E06" w:rsidRDefault="00550009" w:rsidP="009F05CB">
      <w:pPr>
        <w:jc w:val="center"/>
      </w:pPr>
      <w:r w:rsidRPr="001C2B7C">
        <w:rPr>
          <w:position w:val="-12"/>
        </w:rPr>
        <w:object w:dxaOrig="3040" w:dyaOrig="360" w14:anchorId="2C1FAAA5">
          <v:shape id="_x0000_i1444" type="#_x0000_t75" style="width:152.35pt;height:18.4pt" o:ole="">
            <v:imagedata r:id="rId701" o:title=""/>
          </v:shape>
          <o:OLEObject Type="Embed" ProgID="Equation.DSMT4" ShapeID="_x0000_i1444" DrawAspect="Content" ObjectID="_1747069104" r:id="rId702"/>
        </w:object>
      </w:r>
      <w:r w:rsidR="007C02F4">
        <w:tab/>
        <w:t>(4.39)</w:t>
      </w:r>
    </w:p>
    <w:p w14:paraId="24F04A22" w14:textId="21DA8784" w:rsidR="00FA3DCB" w:rsidRDefault="00CB637B" w:rsidP="0052768C">
      <w:r>
        <w:t xml:space="preserve">Các điện trở R1, R8, R5, R7 đóng vai trò là điện trở khuếch đại của mạch </w:t>
      </w:r>
      <w:r w:rsidR="00F50EB3">
        <w:t>vi sai</w:t>
      </w:r>
      <w:r w:rsidR="00A16C7A">
        <w:t xml:space="preserve">. </w:t>
      </w:r>
      <w:r w:rsidR="00A024FE">
        <w:t>Nếu R1 = R8</w:t>
      </w:r>
      <w:r w:rsidR="002E400D">
        <w:t xml:space="preserve"> và R5 = R7</w:t>
      </w:r>
      <w:r w:rsidR="00A024FE">
        <w:t xml:space="preserve">, </w:t>
      </w:r>
      <w:r w:rsidR="002E400D">
        <w:t>h</w:t>
      </w:r>
      <w:r w:rsidR="006B00E0">
        <w:t>ệ số kh</w:t>
      </w:r>
      <w:r w:rsidR="00003190">
        <w:t>u</w:t>
      </w:r>
      <w:r w:rsidR="006B00E0">
        <w:t xml:space="preserve">ếch đại </w:t>
      </w:r>
      <w:r w:rsidR="002E400D">
        <w:t>của Opamp lúc này là</w:t>
      </w:r>
      <w:r w:rsidR="00BE138E">
        <w:t xml:space="preserve"> [42]</w:t>
      </w:r>
      <w:r w:rsidR="00414A79">
        <w:t>:</w:t>
      </w:r>
    </w:p>
    <w:p w14:paraId="07557FB9" w14:textId="58DCC318" w:rsidR="00306940" w:rsidRDefault="00D95929" w:rsidP="00577F32">
      <w:pPr>
        <w:jc w:val="center"/>
      </w:pPr>
      <w:r w:rsidRPr="00D5102B">
        <w:rPr>
          <w:position w:val="-26"/>
        </w:rPr>
        <w:object w:dxaOrig="980" w:dyaOrig="680" w14:anchorId="2F0480C7">
          <v:shape id="_x0000_i1445" type="#_x0000_t75" style="width:49.4pt;height:34.35pt" o:ole="">
            <v:imagedata r:id="rId703" o:title=""/>
          </v:shape>
          <o:OLEObject Type="Embed" ProgID="Equation.DSMT4" ShapeID="_x0000_i1445" DrawAspect="Content" ObjectID="_1747069105" r:id="rId704"/>
        </w:object>
      </w:r>
      <w:r w:rsidR="00C256F6">
        <w:tab/>
      </w:r>
      <w:r w:rsidR="00C256F6">
        <w:tab/>
      </w:r>
      <w:r w:rsidR="00C256F6">
        <w:tab/>
      </w:r>
      <w:r w:rsidR="00120B32">
        <w:tab/>
      </w:r>
      <w:r w:rsidR="004E19BA">
        <w:tab/>
      </w:r>
      <w:r w:rsidR="00C256F6">
        <w:t>(4.40)</w:t>
      </w:r>
    </w:p>
    <w:p w14:paraId="59224D62" w14:textId="073B1C05" w:rsidR="00EA68DB" w:rsidRDefault="00B91A7A" w:rsidP="00B91A7A">
      <w:r>
        <w:t xml:space="preserve">Để đơn giản trong khâu thiết kế, </w:t>
      </w:r>
      <w:r w:rsidR="004E5A5F">
        <w:t xml:space="preserve">opamp sẽ được cấp nguồn 0-5V, lúc này tín hiệu </w:t>
      </w:r>
      <w:r w:rsidR="00C9159E">
        <w:t xml:space="preserve">ngõ ra của Opamp </w:t>
      </w:r>
      <w:r w:rsidR="00696B3B">
        <w:t xml:space="preserve">sẽ </w:t>
      </w:r>
      <w:r w:rsidR="00B45302">
        <w:t xml:space="preserve">hiệu dụng trong khoảng </w:t>
      </w:r>
      <w:r w:rsidR="001D32B3">
        <w:t>0.</w:t>
      </w:r>
      <w:r w:rsidR="00547D0F">
        <w:t>8</w:t>
      </w:r>
      <w:r w:rsidR="001D32B3">
        <w:t>V – 3.8V</w:t>
      </w:r>
      <w:r w:rsidR="00E776BD">
        <w:t>.</w:t>
      </w:r>
    </w:p>
    <w:p w14:paraId="3EA6650E" w14:textId="578DA7B2" w:rsidR="00C61BC2" w:rsidRDefault="00C61BC2" w:rsidP="00B91A7A">
      <w:r>
        <w:t>Vì thế ta thiết kế</w:t>
      </w:r>
      <w:r w:rsidR="00DD5DBA">
        <w:t xml:space="preserve"> một</w:t>
      </w:r>
      <w:r w:rsidR="00B1153D">
        <w:t xml:space="preserve"> mạch</w:t>
      </w:r>
      <w:r>
        <w:t xml:space="preserve"> O</w:t>
      </w:r>
      <w:r w:rsidR="00003190">
        <w:t>f</w:t>
      </w:r>
      <w:r>
        <w:t>fset</w:t>
      </w:r>
      <w:r w:rsidR="000C466D">
        <w:t xml:space="preserve"> để đưa tín hiệu</w:t>
      </w:r>
      <w:r>
        <w:t xml:space="preserve"> </w:t>
      </w:r>
      <w:r w:rsidR="0001601E">
        <w:t>lên</w:t>
      </w:r>
      <w:r w:rsidR="00207C47">
        <w:t xml:space="preserve"> sao cho nằm trong khoảng khả dụng</w:t>
      </w:r>
      <w:r w:rsidR="00A12B5B">
        <w:t xml:space="preserve">, </w:t>
      </w:r>
      <w:r w:rsidR="003C4118">
        <w:t>ở đây ta chỉ cần đưa nó qua 1V.</w:t>
      </w:r>
      <w:r w:rsidR="00F17CA9">
        <w:t xml:space="preserve"> Bằng cách sử dụng cầu phân áp, lấy </w:t>
      </w:r>
      <w:r w:rsidR="00990CAB">
        <w:t>1</w:t>
      </w:r>
      <w:r w:rsidR="00F17CA9">
        <w:t xml:space="preserve">V </w:t>
      </w:r>
      <w:r w:rsidR="005C275B">
        <w:t>từ</w:t>
      </w:r>
      <w:r w:rsidR="00F17CA9">
        <w:t xml:space="preserve"> các điện trở </w:t>
      </w:r>
      <w:r w:rsidR="00B22C85">
        <w:t xml:space="preserve">và dùng một Opamp khác để </w:t>
      </w:r>
      <w:r w:rsidR="0032592D">
        <w:t>đệm tín hiệu</w:t>
      </w:r>
      <w:r w:rsidR="00E81D62">
        <w:t xml:space="preserve"> 1V</w:t>
      </w:r>
      <w:r w:rsidR="0087183D">
        <w:t>.</w:t>
      </w:r>
      <w:r w:rsidR="00BF2436">
        <w:t xml:space="preserve"> Ngõ ra lúc này là</w:t>
      </w:r>
      <w:r w:rsidR="008A1618">
        <w:t xml:space="preserve"> [</w:t>
      </w:r>
      <w:r w:rsidR="00A80D8B">
        <w:t>4</w:t>
      </w:r>
      <w:r w:rsidR="00374039">
        <w:t>6</w:t>
      </w:r>
      <w:r w:rsidR="008A1618">
        <w:t>]</w:t>
      </w:r>
      <w:r w:rsidR="002A5F4C">
        <w:t>:</w:t>
      </w:r>
    </w:p>
    <w:p w14:paraId="70D76899" w14:textId="505D7D2F" w:rsidR="002A5F4C" w:rsidRDefault="00964B65" w:rsidP="00310D0C">
      <w:pPr>
        <w:jc w:val="center"/>
      </w:pPr>
      <w:r w:rsidRPr="00D273F9">
        <w:rPr>
          <w:position w:val="-14"/>
        </w:rPr>
        <w:object w:dxaOrig="2860" w:dyaOrig="380" w14:anchorId="4F853304">
          <v:shape id="_x0000_i1446" type="#_x0000_t75" style="width:143.15pt;height:19.25pt" o:ole="">
            <v:imagedata r:id="rId705" o:title=""/>
          </v:shape>
          <o:OLEObject Type="Embed" ProgID="Equation.DSMT4" ShapeID="_x0000_i1446" DrawAspect="Content" ObjectID="_1747069106" r:id="rId706"/>
        </w:object>
      </w:r>
      <w:r w:rsidR="00310D0C">
        <w:tab/>
      </w:r>
      <w:r w:rsidR="00310D0C">
        <w:tab/>
      </w:r>
      <w:r w:rsidR="00310D0C">
        <w:tab/>
        <w:t>(4.41)</w:t>
      </w:r>
    </w:p>
    <w:p w14:paraId="70D670CA" w14:textId="217284F6" w:rsidR="008D535F" w:rsidRDefault="006619C4" w:rsidP="00B91A7A">
      <w:r>
        <w:t xml:space="preserve">Vì phải sử dụng 2 opamp nên IC opamp đôi </w:t>
      </w:r>
      <w:r w:rsidR="00961D8F">
        <w:t>LM358 được sử dụng để tối ưu mạch</w:t>
      </w:r>
      <w:r w:rsidR="001C6C97">
        <w:t>.</w:t>
      </w:r>
    </w:p>
    <w:p w14:paraId="3903D2A5" w14:textId="4C8F075C" w:rsidR="00C03B0B" w:rsidRDefault="00000000" w:rsidP="00C03B0B">
      <w:pPr>
        <w:keepNext/>
        <w:jc w:val="center"/>
      </w:pPr>
      <w:r>
        <w:lastRenderedPageBreak/>
        <w:drawing>
          <wp:inline distT="0" distB="0" distL="0" distR="0" wp14:anchorId="5D2AFC65" wp14:editId="1ECD7F08">
            <wp:extent cx="3594100" cy="1510030"/>
            <wp:effectExtent l="0" t="0" r="0" b="0"/>
            <wp:docPr id="42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3594100" cy="1510030"/>
                    </a:xfrm>
                    <a:prstGeom prst="rect">
                      <a:avLst/>
                    </a:prstGeom>
                    <a:noFill/>
                    <a:ln>
                      <a:noFill/>
                    </a:ln>
                  </pic:spPr>
                </pic:pic>
              </a:graphicData>
            </a:graphic>
          </wp:inline>
        </w:drawing>
      </w:r>
    </w:p>
    <w:p w14:paraId="78896028" w14:textId="6FF61598" w:rsidR="00A4452E" w:rsidRDefault="00C03B0B" w:rsidP="00C03B0B">
      <w:pPr>
        <w:pStyle w:val="Caption"/>
      </w:pPr>
      <w:bookmarkStart w:id="311" w:name="_Toc136167264"/>
      <w:bookmarkStart w:id="312" w:name="_Toc136351043"/>
      <w:r>
        <w:t xml:space="preserve">Hình </w:t>
      </w:r>
      <w:fldSimple w:instr=" STYLEREF 1 \s ">
        <w:r w:rsidR="00785EBE">
          <w:rPr>
            <w:noProof/>
          </w:rPr>
          <w:t>4</w:t>
        </w:r>
      </w:fldSimple>
      <w:r w:rsidR="00A95DAA">
        <w:t>.</w:t>
      </w:r>
      <w:fldSimple w:instr=" SEQ Hình \* ARABIC \s 1 ">
        <w:r w:rsidR="00785EBE">
          <w:rPr>
            <w:noProof/>
          </w:rPr>
          <w:t>27</w:t>
        </w:r>
      </w:fldSimple>
      <w:r>
        <w:t xml:space="preserve"> IC Opamp đôi LM358</w:t>
      </w:r>
      <w:bookmarkEnd w:id="311"/>
      <w:bookmarkEnd w:id="312"/>
    </w:p>
    <w:p w14:paraId="0F62B0F0" w14:textId="4B32CC95" w:rsidR="0046777D" w:rsidRPr="00887E61" w:rsidRDefault="00FE7B33" w:rsidP="00906363">
      <w:pPr>
        <w:pStyle w:val="Heading3"/>
      </w:pPr>
      <w:bookmarkStart w:id="313" w:name="_Toc136330666"/>
      <w:bookmarkStart w:id="314" w:name="_Toc136350952"/>
      <w:r>
        <w:t>Cảm biến dòng</w:t>
      </w:r>
      <w:bookmarkEnd w:id="313"/>
      <w:bookmarkEnd w:id="314"/>
    </w:p>
    <w:p w14:paraId="518F8A80" w14:textId="55AF8FFA" w:rsidR="00887E61" w:rsidRDefault="006D3B59" w:rsidP="00ED0BFB">
      <w:r>
        <w:t>Các</w:t>
      </w:r>
      <w:r w:rsidR="006A0DA1">
        <w:t xml:space="preserve"> loại cảm biến </w:t>
      </w:r>
      <w:r w:rsidR="00A72F89">
        <w:t xml:space="preserve">Hall </w:t>
      </w:r>
      <w:r w:rsidR="00200010">
        <w:t>cách ly phổ biến trên thị trường</w:t>
      </w:r>
      <w:r w:rsidR="001104EE">
        <w:t xml:space="preserve"> chủ yếu do nhà cung cấp </w:t>
      </w:r>
      <w:r w:rsidR="00060A3F">
        <w:t>Allegro</w:t>
      </w:r>
      <w:r w:rsidR="006F7B0F">
        <w:t xml:space="preserve"> sản xuất</w:t>
      </w:r>
      <w:r w:rsidR="00D30535">
        <w:t>. Trong đó cảm biến</w:t>
      </w:r>
      <w:r w:rsidR="007018AC">
        <w:t xml:space="preserve"> dòng</w:t>
      </w:r>
      <w:r w:rsidR="00E80874">
        <w:t xml:space="preserve"> </w:t>
      </w:r>
      <w:r w:rsidR="007018AC">
        <w:t>Hall</w:t>
      </w:r>
      <w:r w:rsidR="00D30535">
        <w:t xml:space="preserve"> ACS712</w:t>
      </w:r>
      <w:r w:rsidR="000D1F45">
        <w:t xml:space="preserve"> </w:t>
      </w:r>
      <w:r w:rsidR="006943D3">
        <w:t xml:space="preserve">nổi bật với giá thành thấp, </w:t>
      </w:r>
      <w:r w:rsidR="00725319">
        <w:t>kích thước nhỏ, phù hợp các ứng dụng trong công nghiệp</w:t>
      </w:r>
      <w:r w:rsidR="00BB28C7">
        <w:t>, thương mại và truyền thông</w:t>
      </w:r>
      <w:r w:rsidR="00BF572D">
        <w:t xml:space="preserve">. </w:t>
      </w:r>
    </w:p>
    <w:p w14:paraId="43E9BF8D" w14:textId="69C8DA21" w:rsidR="00D577D6" w:rsidRDefault="00000000" w:rsidP="00D577D6">
      <w:pPr>
        <w:keepNext/>
        <w:jc w:val="center"/>
      </w:pPr>
      <w:r>
        <w:drawing>
          <wp:inline distT="0" distB="0" distL="0" distR="0" wp14:anchorId="6BA7652E" wp14:editId="3D4060A8">
            <wp:extent cx="3891280" cy="1797050"/>
            <wp:effectExtent l="0" t="0" r="0" b="0"/>
            <wp:docPr id="42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3891280" cy="1797050"/>
                    </a:xfrm>
                    <a:prstGeom prst="rect">
                      <a:avLst/>
                    </a:prstGeom>
                    <a:noFill/>
                    <a:ln>
                      <a:noFill/>
                    </a:ln>
                  </pic:spPr>
                </pic:pic>
              </a:graphicData>
            </a:graphic>
          </wp:inline>
        </w:drawing>
      </w:r>
    </w:p>
    <w:p w14:paraId="7767C750" w14:textId="5DA660EE" w:rsidR="0046777D" w:rsidRPr="0046777D" w:rsidRDefault="00D577D6" w:rsidP="00D577D6">
      <w:pPr>
        <w:pStyle w:val="Caption"/>
      </w:pPr>
      <w:bookmarkStart w:id="315" w:name="_Toc136167265"/>
      <w:bookmarkStart w:id="316" w:name="_Toc136351044"/>
      <w:r>
        <w:t xml:space="preserve">Hình </w:t>
      </w:r>
      <w:fldSimple w:instr=" STYLEREF 1 \s ">
        <w:r w:rsidR="00785EBE">
          <w:rPr>
            <w:noProof/>
          </w:rPr>
          <w:t>4</w:t>
        </w:r>
      </w:fldSimple>
      <w:r w:rsidR="00A95DAA">
        <w:t>.</w:t>
      </w:r>
      <w:fldSimple w:instr=" SEQ Hình \* ARABIC \s 1 ">
        <w:r w:rsidR="00785EBE">
          <w:rPr>
            <w:noProof/>
          </w:rPr>
          <w:t>28</w:t>
        </w:r>
      </w:fldSimple>
      <w:r>
        <w:t xml:space="preserve"> IC cảm biến dòng điện Hall ACS712T-050B</w:t>
      </w:r>
      <w:bookmarkEnd w:id="315"/>
      <w:bookmarkEnd w:id="316"/>
    </w:p>
    <w:p w14:paraId="5E51FDEA" w14:textId="648675A3" w:rsidR="00AC11D2" w:rsidRDefault="005259C2" w:rsidP="0035574E">
      <w:r>
        <w:t>IC</w:t>
      </w:r>
      <w:r w:rsidR="001E0C59" w:rsidRPr="001E0C59">
        <w:t xml:space="preserve"> này bao gồm một mạch cảm biến Hall tuyến tính, độ lệch thấp, chính xác với một đường dẫn bằng đồng nằm gần bề mặt của khuôn. Dòng điện chạy qua đường dẫn bằng đồng này tạo ra một từ trường được IC Hall tích hợp cảm nhận và chuyển đổi thành điện áp tỷ lệ thuận. Độ chính xác của thiết bị được tối ưu hóa thông qua khoảng cách gần của tín hiệu từ tính với đầu dò Hall. Điện áp tỷ lệ, chính xác được cung cấp bởi IC Hall BiCMOS ổn định, độ lệch thấp</w:t>
      </w:r>
      <w:r w:rsidR="008673F5">
        <w:t>.</w:t>
      </w:r>
    </w:p>
    <w:p w14:paraId="37FBE54F" w14:textId="54348222" w:rsidR="000E3F0A" w:rsidRPr="00191AB9" w:rsidRDefault="000E3F0A" w:rsidP="0035574E">
      <w:r>
        <w:t xml:space="preserve">Với giới hạn đầu ra </w:t>
      </w:r>
      <w:r w:rsidR="00AC0E9C">
        <w:t>từ 0 đến 4A,</w:t>
      </w:r>
      <w:r w:rsidR="00275216">
        <w:t xml:space="preserve"> mô hình chỉ cần sử dụng IC</w:t>
      </w:r>
      <w:r w:rsidR="00965E46" w:rsidRPr="00965E46">
        <w:t xml:space="preserve"> </w:t>
      </w:r>
      <w:r w:rsidR="00965E46">
        <w:t>ACS712T-050B</w:t>
      </w:r>
      <w:r w:rsidR="00A31920">
        <w:t xml:space="preserve">. </w:t>
      </w:r>
      <w:r w:rsidR="00B14873">
        <w:t xml:space="preserve">Loại </w:t>
      </w:r>
      <w:r w:rsidR="009110E5">
        <w:t>050B</w:t>
      </w:r>
      <w:r w:rsidR="00017A45">
        <w:t xml:space="preserve"> này</w:t>
      </w:r>
      <w:r w:rsidR="009110E5">
        <w:t xml:space="preserve"> có thể đo được dòng điện DC, AC </w:t>
      </w:r>
      <w:r w:rsidR="0098460A">
        <w:t xml:space="preserve">giới hạn từ -5A đến 5A, </w:t>
      </w:r>
      <w:r w:rsidR="00182017">
        <w:t xml:space="preserve">đáp ứng các </w:t>
      </w:r>
      <w:r w:rsidR="00BA44A1">
        <w:t>thông số</w:t>
      </w:r>
      <w:r w:rsidR="00182017">
        <w:t xml:space="preserve"> </w:t>
      </w:r>
      <w:r w:rsidR="00DA0E29">
        <w:t>hoạt động</w:t>
      </w:r>
      <w:r w:rsidR="002018B0">
        <w:t xml:space="preserve"> của</w:t>
      </w:r>
      <w:r w:rsidR="00182017">
        <w:t xml:space="preserve"> mô hình</w:t>
      </w:r>
      <w:r w:rsidR="007E3F9F">
        <w:t>.</w:t>
      </w:r>
    </w:p>
    <w:p w14:paraId="6BD8C22A" w14:textId="2A506E10" w:rsidR="0061601E" w:rsidRDefault="00710F38" w:rsidP="0035574E">
      <w:r>
        <w:lastRenderedPageBreak/>
        <w:t>Với mỗi Ampe, IC sẽ chuyển đổi thành 0.185V</w:t>
      </w:r>
      <w:r w:rsidR="005F64FD">
        <w:t xml:space="preserve"> và </w:t>
      </w:r>
      <w:r w:rsidR="003363D5">
        <w:t>dịch mức điện áp lên một khoảng Vcc/2</w:t>
      </w:r>
      <w:r w:rsidR="00A8664E">
        <w:t xml:space="preserve"> </w:t>
      </w:r>
      <w:r w:rsidR="00A84BC8">
        <w:t>[</w:t>
      </w:r>
      <w:r w:rsidR="000D1E75">
        <w:t>43</w:t>
      </w:r>
      <w:r w:rsidR="00A84BC8">
        <w:t>]</w:t>
      </w:r>
      <w:r w:rsidR="003956F1">
        <w:t xml:space="preserve"> để có thể cảm biến dòng điện xoay chiều</w:t>
      </w:r>
      <w:r w:rsidR="00487659">
        <w:t>.</w:t>
      </w:r>
      <w:r w:rsidR="003363D5">
        <w:t xml:space="preserve"> </w:t>
      </w:r>
      <w:r w:rsidR="00266691">
        <w:t xml:space="preserve">Mối </w:t>
      </w:r>
      <w:r w:rsidR="0035574E">
        <w:t xml:space="preserve">liên hệ giữa dòng điện </w:t>
      </w:r>
      <w:r w:rsidR="00A22791">
        <w:t>cảm biến được và điện áp ngõ ra</w:t>
      </w:r>
      <w:r w:rsidR="004B6538">
        <w:t xml:space="preserve"> là</w:t>
      </w:r>
      <w:r w:rsidR="004C68FE">
        <w:t>:</w:t>
      </w:r>
    </w:p>
    <w:p w14:paraId="53B7DA50" w14:textId="19B61329" w:rsidR="004C68FE" w:rsidRDefault="00F3343E" w:rsidP="0088483C">
      <w:pPr>
        <w:jc w:val="center"/>
      </w:pPr>
      <w:r w:rsidRPr="00F3343E">
        <w:rPr>
          <w:position w:val="-26"/>
        </w:rPr>
        <w:object w:dxaOrig="2340" w:dyaOrig="680" w14:anchorId="5EBBA0FE">
          <v:shape id="_x0000_i1449" type="#_x0000_t75" style="width:117.2pt;height:34.35pt" o:ole="">
            <v:imagedata r:id="rId709" o:title=""/>
          </v:shape>
          <o:OLEObject Type="Embed" ProgID="Equation.DSMT4" ShapeID="_x0000_i1449" DrawAspect="Content" ObjectID="_1747069107" r:id="rId710"/>
        </w:object>
      </w:r>
      <w:r w:rsidR="0088483C">
        <w:tab/>
      </w:r>
      <w:r w:rsidR="0088483C">
        <w:tab/>
        <w:t>(4.41)</w:t>
      </w:r>
    </w:p>
    <w:p w14:paraId="35B38152" w14:textId="51BD005C" w:rsidR="00E17C7B" w:rsidRDefault="00E01DCF" w:rsidP="00E01DCF">
      <w:pPr>
        <w:pStyle w:val="Heading2"/>
        <w:rPr>
          <w:lang w:val="en-US"/>
        </w:rPr>
      </w:pPr>
      <w:bookmarkStart w:id="317" w:name="_Toc136166477"/>
      <w:bookmarkStart w:id="318" w:name="_Toc136330667"/>
      <w:bookmarkStart w:id="319" w:name="_Toc136350953"/>
      <w:r>
        <w:rPr>
          <w:lang w:val="en-US"/>
        </w:rPr>
        <w:t>Mạch lái</w:t>
      </w:r>
      <w:bookmarkEnd w:id="317"/>
      <w:bookmarkEnd w:id="318"/>
      <w:bookmarkEnd w:id="319"/>
    </w:p>
    <w:p w14:paraId="4DAE9F0D" w14:textId="6730C484" w:rsidR="00976BD6" w:rsidRDefault="00E815B9" w:rsidP="00976BD6">
      <w:pPr>
        <w:rPr>
          <w:lang w:eastAsia="x-none"/>
        </w:rPr>
      </w:pPr>
      <w:r w:rsidRPr="00E815B9">
        <w:rPr>
          <w:lang w:eastAsia="x-none"/>
        </w:rPr>
        <w:t xml:space="preserve">Mạch </w:t>
      </w:r>
      <w:r w:rsidR="00326634">
        <w:rPr>
          <w:lang w:eastAsia="x-none"/>
        </w:rPr>
        <w:t>lái</w:t>
      </w:r>
      <w:r w:rsidRPr="00E815B9">
        <w:rPr>
          <w:lang w:eastAsia="x-none"/>
        </w:rPr>
        <w:t xml:space="preserve"> đơn giản nhất</w:t>
      </w:r>
      <w:r w:rsidR="004968F2">
        <w:rPr>
          <w:lang w:eastAsia="x-none"/>
        </w:rPr>
        <w:t xml:space="preserve"> </w:t>
      </w:r>
      <w:r w:rsidRPr="00E815B9">
        <w:rPr>
          <w:lang w:eastAsia="x-none"/>
        </w:rPr>
        <w:t xml:space="preserve">bao gồm một điện trở </w:t>
      </w:r>
      <w:r w:rsidR="00E03E16" w:rsidRPr="00E03E16">
        <w:rPr>
          <w:position w:val="-12"/>
        </w:rPr>
        <w:object w:dxaOrig="340" w:dyaOrig="360" w14:anchorId="202CA68C">
          <v:shape id="_x0000_i1450" type="#_x0000_t75" style="width:16.75pt;height:18.4pt" o:ole="">
            <v:imagedata r:id="rId711" o:title=""/>
          </v:shape>
          <o:OLEObject Type="Embed" ProgID="Equation.DSMT4" ShapeID="_x0000_i1450" DrawAspect="Content" ObjectID="_1747069108" r:id="rId712"/>
        </w:object>
      </w:r>
      <w:r w:rsidRPr="00E815B9">
        <w:rPr>
          <w:lang w:eastAsia="x-none"/>
        </w:rPr>
        <w:t xml:space="preserve">, được sử dụng để giới hạn dòng điều khiển cổng và kiểm soát thời gian chuyển đổi. Điều này là cần thiết để hạn chế EMI và nó cũng làm giảm dao động có thể xuất hiện ở cổng do </w:t>
      </w:r>
      <w:r w:rsidR="00E61F9C" w:rsidRPr="00E61F9C">
        <w:rPr>
          <w:position w:val="-6"/>
        </w:rPr>
        <w:object w:dxaOrig="720" w:dyaOrig="300" w14:anchorId="0552C06C">
          <v:shape id="_x0000_i1451" type="#_x0000_t75" style="width:36pt;height:15.05pt" o:ole="">
            <v:imagedata r:id="rId713" o:title=""/>
          </v:shape>
          <o:OLEObject Type="Embed" ProgID="Equation.DSMT4" ShapeID="_x0000_i1451" DrawAspect="Content" ObjectID="_1747069109" r:id="rId714"/>
        </w:object>
      </w:r>
      <w:r w:rsidRPr="00E815B9">
        <w:rPr>
          <w:lang w:eastAsia="x-none"/>
        </w:rPr>
        <w:t xml:space="preserve"> hoạt động nhanh kết hợp với các phần tử điện dung và điện cảm ký sinh MOSFET.</w:t>
      </w:r>
      <w:r w:rsidR="00F77427" w:rsidRPr="00F77427">
        <w:t xml:space="preserve"> </w:t>
      </w:r>
      <w:r w:rsidR="00F77427">
        <w:rPr>
          <w:lang w:eastAsia="x-none"/>
        </w:rPr>
        <w:t>Dao động</w:t>
      </w:r>
      <w:r w:rsidR="00F77427" w:rsidRPr="00F77427">
        <w:rPr>
          <w:lang w:eastAsia="x-none"/>
        </w:rPr>
        <w:t xml:space="preserve"> như vậy có thể khiến MOSFET bật và tắt nhiều lần ở tần số rất cao thay vì một lần chuyển đổi rõ ràng và điều này có thể khiến thiết bị bị lỗi khi chuyển đổi điện áp và dòng điện quan trọng. Một điện trở </w:t>
      </w:r>
      <w:r w:rsidR="007B1966" w:rsidRPr="00E03E16">
        <w:rPr>
          <w:position w:val="-12"/>
        </w:rPr>
        <w:object w:dxaOrig="420" w:dyaOrig="360" w14:anchorId="1DA6C650">
          <v:shape id="_x0000_i1452" type="#_x0000_t75" style="width:20.95pt;height:18.4pt" o:ole="">
            <v:imagedata r:id="rId715" o:title=""/>
          </v:shape>
          <o:OLEObject Type="Embed" ProgID="Equation.DSMT4" ShapeID="_x0000_i1452" DrawAspect="Content" ObjectID="_1747069110" r:id="rId716"/>
        </w:object>
      </w:r>
      <w:r w:rsidR="00F77427" w:rsidRPr="00F77427">
        <w:rPr>
          <w:lang w:eastAsia="x-none"/>
        </w:rPr>
        <w:t>, trong phạm vi kΩ (thường là 10 kΩ), được khuyên dùng giữa cổng và nguồn để cổng MOSFET sẽ được xả nếu cổng bị ngắt kết nối khỏi mạch trình điều khiển. Nếu không có điều này, một MOSFET có thể vẫn bật khi nó nên tắt, do đó khi một MOSFET khác trong mạch bật lên, hiện tượng đoản mạch có thể xảy ra trong đó dòng điện rất cao khiến một số thành phần bị phá hủy và cũng có thể làm cháy PCB.</w:t>
      </w:r>
    </w:p>
    <w:p w14:paraId="62DD256D" w14:textId="41448DC6" w:rsidR="009155D0" w:rsidRDefault="00000000" w:rsidP="009155D0">
      <w:pPr>
        <w:keepNext/>
        <w:jc w:val="center"/>
      </w:pPr>
      <w:r>
        <w:rPr>
          <w:lang w:eastAsia="x-none"/>
        </w:rPr>
        <w:drawing>
          <wp:inline distT="0" distB="0" distL="0" distR="0" wp14:anchorId="25BC49D8" wp14:editId="434B77ED">
            <wp:extent cx="2381885" cy="1807845"/>
            <wp:effectExtent l="0" t="0" r="0" b="0"/>
            <wp:docPr id="42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2381885" cy="1807845"/>
                    </a:xfrm>
                    <a:prstGeom prst="rect">
                      <a:avLst/>
                    </a:prstGeom>
                    <a:noFill/>
                    <a:ln>
                      <a:noFill/>
                    </a:ln>
                  </pic:spPr>
                </pic:pic>
              </a:graphicData>
            </a:graphic>
          </wp:inline>
        </w:drawing>
      </w:r>
    </w:p>
    <w:p w14:paraId="257F46D0" w14:textId="532EBDA4" w:rsidR="000A395E" w:rsidRDefault="009155D0" w:rsidP="009155D0">
      <w:pPr>
        <w:pStyle w:val="Caption"/>
      </w:pPr>
      <w:bookmarkStart w:id="320" w:name="_Toc136167266"/>
      <w:bookmarkStart w:id="321" w:name="_Toc136351045"/>
      <w:r>
        <w:t xml:space="preserve">Hình </w:t>
      </w:r>
      <w:fldSimple w:instr=" STYLEREF 1 \s ">
        <w:r w:rsidR="00785EBE">
          <w:rPr>
            <w:noProof/>
          </w:rPr>
          <w:t>4</w:t>
        </w:r>
      </w:fldSimple>
      <w:r w:rsidR="00A95DAA">
        <w:t>.</w:t>
      </w:r>
      <w:fldSimple w:instr=" SEQ Hình \* ARABIC \s 1 ">
        <w:r w:rsidR="00785EBE">
          <w:rPr>
            <w:noProof/>
          </w:rPr>
          <w:t>29</w:t>
        </w:r>
      </w:fldSimple>
      <w:r>
        <w:t xml:space="preserve"> </w:t>
      </w:r>
      <w:r w:rsidR="00681215">
        <w:t>Kiểu m</w:t>
      </w:r>
      <w:r>
        <w:t>ạch lái</w:t>
      </w:r>
      <w:r w:rsidR="00FD375B">
        <w:t xml:space="preserve"> đơn giản</w:t>
      </w:r>
      <w:r>
        <w:t xml:space="preserve"> phổ biến</w:t>
      </w:r>
      <w:bookmarkEnd w:id="320"/>
      <w:bookmarkEnd w:id="321"/>
    </w:p>
    <w:p w14:paraId="766CFFD5" w14:textId="177FC3B0" w:rsidR="001F6C2F" w:rsidRDefault="00403432" w:rsidP="001F6C2F">
      <w:r>
        <w:rPr>
          <w:lang w:eastAsia="x-none"/>
        </w:rPr>
        <w:t>Để kích mở hoàn toàn một MOSFET</w:t>
      </w:r>
      <w:r w:rsidR="004C6E13">
        <w:rPr>
          <w:lang w:eastAsia="x-none"/>
        </w:rPr>
        <w:t xml:space="preserve"> công suất</w:t>
      </w:r>
      <w:r>
        <w:rPr>
          <w:lang w:eastAsia="x-none"/>
        </w:rPr>
        <w:t xml:space="preserve">, ta cần một </w:t>
      </w:r>
      <w:r w:rsidR="006B50D1">
        <w:rPr>
          <w:lang w:eastAsia="x-none"/>
        </w:rPr>
        <w:t>tín hiệu PWM</w:t>
      </w:r>
      <w:r w:rsidR="00D46844">
        <w:rPr>
          <w:lang w:eastAsia="x-none"/>
        </w:rPr>
        <w:t xml:space="preserve"> mức</w:t>
      </w:r>
      <w:r w:rsidR="0003148B">
        <w:rPr>
          <w:lang w:eastAsia="x-none"/>
        </w:rPr>
        <w:t xml:space="preserve"> logic cao</w:t>
      </w:r>
      <w:r w:rsidR="00384542">
        <w:rPr>
          <w:lang w:eastAsia="x-none"/>
        </w:rPr>
        <w:t xml:space="preserve"> đặt lên cực cổng phải cao hơn điện áp ngưỡng cổng nguồn</w:t>
      </w:r>
      <w:r w:rsidR="006555D3">
        <w:rPr>
          <w:lang w:eastAsia="x-none"/>
        </w:rPr>
        <w:t xml:space="preserve"> </w:t>
      </w:r>
      <w:r w:rsidR="006555D3" w:rsidRPr="00E03E16">
        <w:rPr>
          <w:position w:val="-12"/>
        </w:rPr>
        <w:object w:dxaOrig="1020" w:dyaOrig="360" w14:anchorId="7D9A02D0">
          <v:shape id="_x0000_i1454" type="#_x0000_t75" style="width:51.05pt;height:18.4pt" o:ole="">
            <v:imagedata r:id="rId718" o:title=""/>
          </v:shape>
          <o:OLEObject Type="Embed" ProgID="Equation.DSMT4" ShapeID="_x0000_i1454" DrawAspect="Content" ObjectID="_1747069111" r:id="rId719"/>
        </w:object>
      </w:r>
      <w:r w:rsidR="003E5619">
        <w:t>khoảng 3 đến 5V</w:t>
      </w:r>
      <w:r w:rsidR="00E74BAC">
        <w:t xml:space="preserve"> [</w:t>
      </w:r>
      <w:r w:rsidR="00B150F1">
        <w:t>44</w:t>
      </w:r>
      <w:r w:rsidR="00E74BAC">
        <w:t>]</w:t>
      </w:r>
      <w:r w:rsidR="00B35C1B">
        <w:t>, thường là không quá</w:t>
      </w:r>
      <w:r w:rsidR="00790FFA">
        <w:t xml:space="preserve"> </w:t>
      </w:r>
      <w:r w:rsidR="00790FFA" w:rsidRPr="00790FFA">
        <w:rPr>
          <w:position w:val="-6"/>
        </w:rPr>
        <w:object w:dxaOrig="660" w:dyaOrig="279" w14:anchorId="1DCF552D">
          <v:shape id="_x0000_i1455" type="#_x0000_t75" style="width:32.65pt;height:14.25pt" o:ole="">
            <v:imagedata r:id="rId720" o:title=""/>
          </v:shape>
          <o:OLEObject Type="Embed" ProgID="Equation.DSMT4" ShapeID="_x0000_i1455" DrawAspect="Content" ObjectID="_1747069112" r:id="rId721"/>
        </w:object>
      </w:r>
      <w:r w:rsidR="00790FFA">
        <w:t xml:space="preserve"> đối với MOSFET</w:t>
      </w:r>
      <w:r w:rsidR="007B3605">
        <w:t>.</w:t>
      </w:r>
      <w:r w:rsidR="00750E9D">
        <w:t xml:space="preserve"> Do đó để kích được các </w:t>
      </w:r>
      <w:r w:rsidR="00750E9D">
        <w:lastRenderedPageBreak/>
        <w:t xml:space="preserve">MOSFET công suất, ta cần có một nguồn </w:t>
      </w:r>
      <w:r w:rsidR="006A7C9E">
        <w:t>kích riêng cho từng khóa nếu không chung đất và m</w:t>
      </w:r>
      <w:r w:rsidR="001B5D9E">
        <w:t xml:space="preserve">ột IC </w:t>
      </w:r>
      <w:r w:rsidR="00CD2449">
        <w:t>lái</w:t>
      </w:r>
      <w:r w:rsidR="004221F2">
        <w:t xml:space="preserve"> để chuyển đổi mức logic của vi điều khiển thành các mức cao hơn</w:t>
      </w:r>
      <w:r w:rsidR="00404601">
        <w:t xml:space="preserve"> và cách ly an toàn với mạch công suất</w:t>
      </w:r>
      <w:r w:rsidR="00732586">
        <w:t>.</w:t>
      </w:r>
    </w:p>
    <w:p w14:paraId="78357050" w14:textId="77777777" w:rsidR="0048695F" w:rsidRDefault="00B3682E" w:rsidP="00742048">
      <w:r>
        <w:t xml:space="preserve">Để </w:t>
      </w:r>
      <w:r w:rsidR="00790071">
        <w:t>thiết kế mạch</w:t>
      </w:r>
      <w:r>
        <w:t xml:space="preserve"> lái, ta cần </w:t>
      </w:r>
      <w:r w:rsidR="002C596F">
        <w:t>xem xét các yếu tố như dòng kích</w:t>
      </w:r>
      <w:r w:rsidR="003273B4">
        <w:t>, thời gian chuyển mạch</w:t>
      </w:r>
      <w:r w:rsidR="00CE2878">
        <w:t xml:space="preserve"> để chọn các</w:t>
      </w:r>
      <w:r w:rsidR="003E777F">
        <w:t xml:space="preserve"> IC lái và điện trở cổng phù hợp</w:t>
      </w:r>
      <w:r w:rsidR="00570D6A">
        <w:t>.</w:t>
      </w:r>
      <w:r w:rsidR="00EA28AD">
        <w:t xml:space="preserve"> </w:t>
      </w:r>
    </w:p>
    <w:p w14:paraId="65C0196D" w14:textId="47721ADA" w:rsidR="00742048" w:rsidRDefault="00EA28AD" w:rsidP="00742048">
      <w:r>
        <w:t>Dòng điện kích</w:t>
      </w:r>
      <w:r w:rsidR="00742048">
        <w:t xml:space="preserve"> </w:t>
      </w:r>
      <w:r w:rsidR="00025FAE">
        <w:t xml:space="preserve">phụ thuộc vào điện tích </w:t>
      </w:r>
      <w:r w:rsidR="000B0CCF">
        <w:t>cực cổng</w:t>
      </w:r>
      <w:r w:rsidR="00742048">
        <w:t xml:space="preserve"> của MOSFET được sử dụng, trong mô hình này là IRFP460</w:t>
      </w:r>
      <w:r w:rsidR="00CF734D">
        <w:t>.</w:t>
      </w:r>
      <w:r w:rsidR="003867AF">
        <w:t xml:space="preserve"> Ta có</w:t>
      </w:r>
      <w:r w:rsidR="00545C60">
        <w:t xml:space="preserve"> [</w:t>
      </w:r>
      <w:r w:rsidR="008A60F5">
        <w:t>44</w:t>
      </w:r>
      <w:r w:rsidR="00545C60">
        <w:t>]</w:t>
      </w:r>
      <w:r w:rsidR="003867AF">
        <w:t>:</w:t>
      </w:r>
    </w:p>
    <w:p w14:paraId="5DCAD8F0" w14:textId="06F49F26" w:rsidR="00FB0A19" w:rsidRDefault="00F937F3" w:rsidP="00847819">
      <w:pPr>
        <w:jc w:val="center"/>
      </w:pPr>
      <w:r w:rsidRPr="00F937F3">
        <w:rPr>
          <w:position w:val="-12"/>
        </w:rPr>
        <w:object w:dxaOrig="1380" w:dyaOrig="360" w14:anchorId="13995FFB">
          <v:shape id="_x0000_i1456" type="#_x0000_t75" style="width:68.65pt;height:18.4pt" o:ole="">
            <v:imagedata r:id="rId722" o:title=""/>
          </v:shape>
          <o:OLEObject Type="Embed" ProgID="Equation.DSMT4" ShapeID="_x0000_i1456" DrawAspect="Content" ObjectID="_1747069113" r:id="rId723"/>
        </w:object>
      </w:r>
      <w:r w:rsidR="000900AE">
        <w:tab/>
      </w:r>
      <w:r w:rsidR="000900AE">
        <w:tab/>
      </w:r>
      <w:r w:rsidR="000900AE">
        <w:tab/>
        <w:t>(</w:t>
      </w:r>
      <w:r w:rsidR="00220E65">
        <w:t>4.42</w:t>
      </w:r>
      <w:r w:rsidR="000900AE">
        <w:t>)</w:t>
      </w:r>
    </w:p>
    <w:p w14:paraId="17D7272E" w14:textId="2210EAAD" w:rsidR="00352859" w:rsidRDefault="00352859" w:rsidP="00D856EF">
      <w:r>
        <w:t>Trong đó</w:t>
      </w:r>
      <w:r w:rsidR="009E3108">
        <w:t xml:space="preserve"> </w:t>
      </w:r>
      <w:r w:rsidR="009E3108" w:rsidRPr="00F937F3">
        <w:rPr>
          <w:position w:val="-12"/>
        </w:rPr>
        <w:object w:dxaOrig="380" w:dyaOrig="360" w14:anchorId="189628CC">
          <v:shape id="_x0000_i1457" type="#_x0000_t75" style="width:19.25pt;height:18.4pt" o:ole="">
            <v:imagedata r:id="rId724" o:title=""/>
          </v:shape>
          <o:OLEObject Type="Embed" ProgID="Equation.DSMT4" ShapeID="_x0000_i1457" DrawAspect="Content" ObjectID="_1747069114" r:id="rId725"/>
        </w:object>
      </w:r>
      <w:r w:rsidR="009E3108">
        <w:t xml:space="preserve"> là thời gian</w:t>
      </w:r>
      <w:r w:rsidR="00463F8F">
        <w:t xml:space="preserve"> chuyển từ mức logic thấp sang mức logic cao của MOSFET</w:t>
      </w:r>
      <w:r w:rsidR="009643F8">
        <w:t>, hai thành phần này có trong datasheet của nhà sản xuất.</w:t>
      </w:r>
    </w:p>
    <w:p w14:paraId="3CF11F7E" w14:textId="3ABBC216" w:rsidR="007C74C9" w:rsidRDefault="007C74C9" w:rsidP="00D93C5F">
      <w:pPr>
        <w:jc w:val="center"/>
      </w:pPr>
      <w:r w:rsidRPr="00F937F3">
        <w:rPr>
          <w:position w:val="-12"/>
        </w:rPr>
        <w:object w:dxaOrig="5120" w:dyaOrig="400" w14:anchorId="65E13FB1">
          <v:shape id="_x0000_i1458" type="#_x0000_t75" style="width:256.2pt;height:20.1pt" o:ole="">
            <v:imagedata r:id="rId726" o:title=""/>
          </v:shape>
          <o:OLEObject Type="Embed" ProgID="Equation.DSMT4" ShapeID="_x0000_i1458" DrawAspect="Content" ObjectID="_1747069115" r:id="rId727"/>
        </w:object>
      </w:r>
    </w:p>
    <w:p w14:paraId="0ECA226B" w14:textId="599AD8F4" w:rsidR="002D6832" w:rsidRDefault="00BC79E8" w:rsidP="00E62670">
      <w:r>
        <w:t xml:space="preserve">Bộ nguồn kích được sử dụng </w:t>
      </w:r>
      <w:r w:rsidR="006561DA">
        <w:t xml:space="preserve">có điện áp </w:t>
      </w:r>
      <w:r w:rsidR="004E6256" w:rsidRPr="00790FFA">
        <w:rPr>
          <w:position w:val="-6"/>
        </w:rPr>
        <w:object w:dxaOrig="660" w:dyaOrig="279" w14:anchorId="708F0362">
          <v:shape id="_x0000_i1459" type="#_x0000_t75" style="width:32.65pt;height:14.25pt" o:ole="">
            <v:imagedata r:id="rId728" o:title=""/>
          </v:shape>
          <o:OLEObject Type="Embed" ProgID="Equation.DSMT4" ShapeID="_x0000_i1459" DrawAspect="Content" ObjectID="_1747069116" r:id="rId729"/>
        </w:object>
      </w:r>
      <w:r w:rsidR="004466EC">
        <w:t>, điện trở cổng lúc này là</w:t>
      </w:r>
      <w:r w:rsidR="003D354B">
        <w:t xml:space="preserve"> [4</w:t>
      </w:r>
      <w:r w:rsidR="00D60600">
        <w:t>4</w:t>
      </w:r>
      <w:r w:rsidR="003D354B">
        <w:t>]</w:t>
      </w:r>
      <w:r w:rsidR="004466EC">
        <w:t xml:space="preserve">: </w:t>
      </w:r>
    </w:p>
    <w:p w14:paraId="6972D06C" w14:textId="787FCB34" w:rsidR="00CD2CBA" w:rsidRDefault="00CD2CBA" w:rsidP="00CD2CBA">
      <w:pPr>
        <w:jc w:val="center"/>
      </w:pPr>
      <w:r w:rsidRPr="00CD2CBA">
        <w:rPr>
          <w:position w:val="-14"/>
        </w:rPr>
        <w:object w:dxaOrig="4360" w:dyaOrig="380" w14:anchorId="207B34AC">
          <v:shape id="_x0000_i1460" type="#_x0000_t75" style="width:217.65pt;height:19.25pt" o:ole="">
            <v:imagedata r:id="rId730" o:title=""/>
          </v:shape>
          <o:OLEObject Type="Embed" ProgID="Equation.DSMT4" ShapeID="_x0000_i1460" DrawAspect="Content" ObjectID="_1747069117" r:id="rId731"/>
        </w:object>
      </w:r>
      <w:r>
        <w:tab/>
      </w:r>
      <w:r>
        <w:tab/>
        <w:t>(4.43)</w:t>
      </w:r>
    </w:p>
    <w:p w14:paraId="316A4C48" w14:textId="4B6450AF" w:rsidR="00596ACB" w:rsidRDefault="00307994" w:rsidP="0012014C">
      <w:r>
        <w:t>Từ các thông số có trên, ta chọn được IC</w:t>
      </w:r>
      <w:r w:rsidR="007236AA">
        <w:t xml:space="preserve"> opto cách ly</w:t>
      </w:r>
      <w:r w:rsidR="00722320">
        <w:t xml:space="preserve"> </w:t>
      </w:r>
      <w:r w:rsidR="0003479F">
        <w:t>TLP5754 của hãng Toshiba</w:t>
      </w:r>
      <w:r w:rsidR="00350BDF">
        <w:t xml:space="preserve"> và điện trở cổng </w:t>
      </w:r>
      <w:r w:rsidR="00350BDF" w:rsidRPr="00350BDF">
        <w:rPr>
          <w:position w:val="-6"/>
        </w:rPr>
        <w:object w:dxaOrig="580" w:dyaOrig="279" w14:anchorId="225DEFC5">
          <v:shape id="_x0000_i1461" type="#_x0000_t75" style="width:29.3pt;height:14.25pt" o:ole="">
            <v:imagedata r:id="rId732" o:title=""/>
          </v:shape>
          <o:OLEObject Type="Embed" ProgID="Equation.DSMT4" ShapeID="_x0000_i1461" DrawAspect="Content" ObjectID="_1747069118" r:id="rId733"/>
        </w:object>
      </w:r>
      <w:r w:rsidR="00350BDF">
        <w:t xml:space="preserve"> cho mạch lái.</w:t>
      </w:r>
    </w:p>
    <w:p w14:paraId="52BC743B" w14:textId="5D1A79CF" w:rsidR="00061F75" w:rsidRDefault="00000000" w:rsidP="00D53984">
      <w:pPr>
        <w:keepNext/>
        <w:ind w:firstLine="0"/>
        <w:jc w:val="center"/>
      </w:pPr>
      <w:r>
        <w:drawing>
          <wp:inline distT="0" distB="0" distL="0" distR="0" wp14:anchorId="02E95F30" wp14:editId="4C75C52F">
            <wp:extent cx="5039995" cy="1424940"/>
            <wp:effectExtent l="0" t="0" r="0" b="0"/>
            <wp:docPr id="43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5039995" cy="1424940"/>
                    </a:xfrm>
                    <a:prstGeom prst="rect">
                      <a:avLst/>
                    </a:prstGeom>
                    <a:noFill/>
                    <a:ln>
                      <a:noFill/>
                    </a:ln>
                  </pic:spPr>
                </pic:pic>
              </a:graphicData>
            </a:graphic>
          </wp:inline>
        </w:drawing>
      </w:r>
    </w:p>
    <w:p w14:paraId="13CA2974" w14:textId="10B12A01" w:rsidR="00C30FD5" w:rsidRDefault="00061F75" w:rsidP="00061F75">
      <w:pPr>
        <w:pStyle w:val="Caption"/>
      </w:pPr>
      <w:bookmarkStart w:id="322" w:name="_Toc136167267"/>
      <w:bookmarkStart w:id="323" w:name="_Toc136351046"/>
      <w:r>
        <w:t xml:space="preserve">Hình </w:t>
      </w:r>
      <w:fldSimple w:instr=" STYLEREF 1 \s ">
        <w:r w:rsidR="00785EBE">
          <w:rPr>
            <w:noProof/>
          </w:rPr>
          <w:t>4</w:t>
        </w:r>
      </w:fldSimple>
      <w:r w:rsidR="00A95DAA">
        <w:t>.</w:t>
      </w:r>
      <w:fldSimple w:instr=" SEQ Hình \* ARABIC \s 1 ">
        <w:r w:rsidR="00785EBE">
          <w:rPr>
            <w:noProof/>
          </w:rPr>
          <w:t>30</w:t>
        </w:r>
      </w:fldSimple>
      <w:r>
        <w:t xml:space="preserve"> IC lái opto </w:t>
      </w:r>
      <w:r w:rsidRPr="00061F75">
        <w:t>TLP5754</w:t>
      </w:r>
      <w:bookmarkEnd w:id="322"/>
      <w:bookmarkEnd w:id="323"/>
    </w:p>
    <w:p w14:paraId="5AD08E3D" w14:textId="75776CA7" w:rsidR="00E6726C" w:rsidRDefault="00E6726C" w:rsidP="00E6726C">
      <w:pPr>
        <w:pStyle w:val="Heading2"/>
        <w:rPr>
          <w:lang w:val="en-US"/>
        </w:rPr>
      </w:pPr>
      <w:bookmarkStart w:id="324" w:name="_Toc136166478"/>
      <w:bookmarkStart w:id="325" w:name="_Toc136330668"/>
      <w:bookmarkStart w:id="326" w:name="_Toc136350954"/>
      <w:r>
        <w:rPr>
          <w:lang w:val="en-US"/>
        </w:rPr>
        <w:t>Mạch điều khiển</w:t>
      </w:r>
      <w:bookmarkEnd w:id="324"/>
      <w:bookmarkEnd w:id="325"/>
      <w:bookmarkEnd w:id="326"/>
    </w:p>
    <w:p w14:paraId="75FCBCBF" w14:textId="09E02815" w:rsidR="00D7500A" w:rsidRDefault="003F53E5" w:rsidP="00D7500A">
      <w:pPr>
        <w:rPr>
          <w:lang w:eastAsia="x-none"/>
        </w:rPr>
      </w:pPr>
      <w:r>
        <w:rPr>
          <w:lang w:eastAsia="x-none"/>
        </w:rPr>
        <w:t>Trên mạch điều khiển sẽ bao gồm các mạch lái</w:t>
      </w:r>
      <w:r w:rsidR="00904F58">
        <w:rPr>
          <w:lang w:eastAsia="x-none"/>
        </w:rPr>
        <w:t>,</w:t>
      </w:r>
      <w:r>
        <w:rPr>
          <w:lang w:eastAsia="x-none"/>
        </w:rPr>
        <w:t xml:space="preserve"> mạch cảm biến</w:t>
      </w:r>
      <w:r w:rsidR="00904F58">
        <w:rPr>
          <w:lang w:eastAsia="x-none"/>
        </w:rPr>
        <w:t>, các nút nhấn h</w:t>
      </w:r>
      <w:r w:rsidR="004C4A64">
        <w:rPr>
          <w:lang w:eastAsia="x-none"/>
        </w:rPr>
        <w:t xml:space="preserve">iển thị và DSP </w:t>
      </w:r>
      <w:r w:rsidR="001B6D70">
        <w:rPr>
          <w:lang w:eastAsia="x-none"/>
        </w:rPr>
        <w:t>TMS320F28379</w:t>
      </w:r>
      <w:r w:rsidR="007C199D">
        <w:rPr>
          <w:lang w:eastAsia="x-none"/>
        </w:rPr>
        <w:t>D</w:t>
      </w:r>
      <w:r w:rsidR="00643A87">
        <w:rPr>
          <w:lang w:eastAsia="x-none"/>
        </w:rPr>
        <w:t>.</w:t>
      </w:r>
    </w:p>
    <w:p w14:paraId="620D4245" w14:textId="02B816C4" w:rsidR="00701A81" w:rsidRDefault="00770016" w:rsidP="00D7500A">
      <w:pPr>
        <w:rPr>
          <w:lang w:eastAsia="x-none"/>
        </w:rPr>
      </w:pPr>
      <w:r>
        <w:rPr>
          <w:lang w:eastAsia="x-none"/>
        </w:rPr>
        <w:t>Các tín hiệu cảm biến sau khi được xử lý</w:t>
      </w:r>
      <w:r w:rsidR="009E199B">
        <w:rPr>
          <w:lang w:eastAsia="x-none"/>
        </w:rPr>
        <w:t xml:space="preserve"> cách ly và </w:t>
      </w:r>
      <w:r w:rsidR="001A67A1">
        <w:rPr>
          <w:lang w:eastAsia="x-none"/>
        </w:rPr>
        <w:t>đưa về tín hiệu nhỏ,</w:t>
      </w:r>
      <w:r w:rsidR="00351271">
        <w:rPr>
          <w:lang w:eastAsia="x-none"/>
        </w:rPr>
        <w:t xml:space="preserve"> </w:t>
      </w:r>
      <w:r w:rsidR="00C321E8">
        <w:rPr>
          <w:lang w:eastAsia="x-none"/>
        </w:rPr>
        <w:t xml:space="preserve">sẽ được đưa qua bộ lọc thông thấp </w:t>
      </w:r>
      <w:r w:rsidR="000528B6">
        <w:rPr>
          <w:lang w:eastAsia="x-none"/>
        </w:rPr>
        <w:t xml:space="preserve">nhằm hạn chế các tín hiệu nhiễu EMI do </w:t>
      </w:r>
      <w:r w:rsidR="00D17338">
        <w:rPr>
          <w:lang w:eastAsia="x-none"/>
        </w:rPr>
        <w:t>các khóa bán dẫn đóng mở gây ra</w:t>
      </w:r>
      <w:r w:rsidR="00A976D1">
        <w:rPr>
          <w:lang w:eastAsia="x-none"/>
        </w:rPr>
        <w:t>.</w:t>
      </w:r>
    </w:p>
    <w:p w14:paraId="61BDE2CD" w14:textId="024C8772" w:rsidR="002967FA" w:rsidRDefault="002967FA" w:rsidP="00D7500A">
      <w:pPr>
        <w:rPr>
          <w:lang w:eastAsia="x-none"/>
        </w:rPr>
      </w:pPr>
      <w:r>
        <w:rPr>
          <w:lang w:eastAsia="x-none"/>
        </w:rPr>
        <w:t>Do đó các</w:t>
      </w:r>
      <w:r w:rsidR="00DF2317">
        <w:rPr>
          <w:lang w:eastAsia="x-none"/>
        </w:rPr>
        <w:t xml:space="preserve"> bộ lọc thông thấp được thiết kế sao cho </w:t>
      </w:r>
      <w:r w:rsidR="00532D57">
        <w:rPr>
          <w:lang w:eastAsia="x-none"/>
        </w:rPr>
        <w:t>tần số cắt của nó</w:t>
      </w:r>
      <w:r w:rsidR="001D1FA6">
        <w:rPr>
          <w:lang w:eastAsia="x-none"/>
        </w:rPr>
        <w:t xml:space="preserve"> phải</w:t>
      </w:r>
      <w:r w:rsidR="00532D57">
        <w:rPr>
          <w:lang w:eastAsia="x-none"/>
        </w:rPr>
        <w:t xml:space="preserve"> nhỏ hơn so với tần </w:t>
      </w:r>
      <w:r w:rsidR="00CC57B9">
        <w:rPr>
          <w:lang w:eastAsia="x-none"/>
        </w:rPr>
        <w:t xml:space="preserve">số </w:t>
      </w:r>
      <w:r w:rsidR="00E45C56">
        <w:rPr>
          <w:lang w:eastAsia="x-none"/>
        </w:rPr>
        <w:t>đóng cắt</w:t>
      </w:r>
      <w:r w:rsidR="00CC57B9">
        <w:rPr>
          <w:lang w:eastAsia="x-none"/>
        </w:rPr>
        <w:t xml:space="preserve"> của </w:t>
      </w:r>
      <w:r w:rsidR="00E45C56">
        <w:rPr>
          <w:lang w:eastAsia="x-none"/>
        </w:rPr>
        <w:t>mạch công suất.</w:t>
      </w:r>
    </w:p>
    <w:p w14:paraId="20489982" w14:textId="5B50F2D1" w:rsidR="009C2155" w:rsidRDefault="00000000" w:rsidP="009C2155">
      <w:pPr>
        <w:keepNext/>
        <w:jc w:val="center"/>
      </w:pPr>
      <w:r>
        <w:lastRenderedPageBreak/>
        <w:drawing>
          <wp:inline distT="0" distB="0" distL="0" distR="0" wp14:anchorId="2EEF4BA5" wp14:editId="6F884F23">
            <wp:extent cx="1797050" cy="1010285"/>
            <wp:effectExtent l="0" t="0" r="0" b="0"/>
            <wp:docPr id="439" name="Picture 42" descr="Low-pass filter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Low-pass filter - Wikipedia"/>
                    <pic:cNvPicPr>
                      <a:picLocks noChangeAspect="1" noChangeArrowheads="1"/>
                    </pic:cNvPicPr>
                  </pic:nvPicPr>
                  <pic:blipFill>
                    <a:blip r:embed="rId735" r:link="rId736">
                      <a:extLst>
                        <a:ext uri="{28A0092B-C50C-407E-A947-70E740481C1C}">
                          <a14:useLocalDpi xmlns:a14="http://schemas.microsoft.com/office/drawing/2010/main" val="0"/>
                        </a:ext>
                      </a:extLst>
                    </a:blip>
                    <a:srcRect/>
                    <a:stretch>
                      <a:fillRect/>
                    </a:stretch>
                  </pic:blipFill>
                  <pic:spPr bwMode="auto">
                    <a:xfrm>
                      <a:off x="0" y="0"/>
                      <a:ext cx="1797050" cy="1010285"/>
                    </a:xfrm>
                    <a:prstGeom prst="rect">
                      <a:avLst/>
                    </a:prstGeom>
                    <a:noFill/>
                    <a:ln>
                      <a:noFill/>
                    </a:ln>
                  </pic:spPr>
                </pic:pic>
              </a:graphicData>
            </a:graphic>
          </wp:inline>
        </w:drawing>
      </w:r>
    </w:p>
    <w:p w14:paraId="4AA2D5C9" w14:textId="17161AD1" w:rsidR="00A4647B" w:rsidRDefault="009C2155" w:rsidP="009C2155">
      <w:pPr>
        <w:pStyle w:val="Caption"/>
      </w:pPr>
      <w:bookmarkStart w:id="327" w:name="_Toc136167268"/>
      <w:bookmarkStart w:id="328" w:name="_Toc136351047"/>
      <w:r>
        <w:t xml:space="preserve">Hình </w:t>
      </w:r>
      <w:fldSimple w:instr=" STYLEREF 1 \s ">
        <w:r w:rsidR="00785EBE">
          <w:rPr>
            <w:noProof/>
          </w:rPr>
          <w:t>4</w:t>
        </w:r>
      </w:fldSimple>
      <w:r w:rsidR="00A95DAA">
        <w:t>.</w:t>
      </w:r>
      <w:fldSimple w:instr=" SEQ Hình \* ARABIC \s 1 ">
        <w:r w:rsidR="00785EBE">
          <w:rPr>
            <w:noProof/>
          </w:rPr>
          <w:t>31</w:t>
        </w:r>
      </w:fldSimple>
      <w:r>
        <w:t xml:space="preserve"> Mạch lọc thông t</w:t>
      </w:r>
      <w:r w:rsidR="00FA11FF">
        <w:t>hấp</w:t>
      </w:r>
      <w:bookmarkEnd w:id="327"/>
      <w:bookmarkEnd w:id="328"/>
    </w:p>
    <w:p w14:paraId="07A9BDB0" w14:textId="784975E3" w:rsidR="002B20FF" w:rsidRDefault="00227420" w:rsidP="002B20FF">
      <w:pPr>
        <w:rPr>
          <w:lang w:eastAsia="x-none"/>
        </w:rPr>
      </w:pPr>
      <w:r>
        <w:rPr>
          <w:lang w:eastAsia="x-none"/>
        </w:rPr>
        <w:t xml:space="preserve">Tần số cắt </w:t>
      </w:r>
      <w:r w:rsidR="008A2A2B">
        <w:rPr>
          <w:lang w:eastAsia="x-none"/>
        </w:rPr>
        <w:t>của mạch lọc</w:t>
      </w:r>
      <w:r w:rsidR="0038686F">
        <w:rPr>
          <w:lang w:eastAsia="x-none"/>
        </w:rPr>
        <w:t xml:space="preserve"> [45]</w:t>
      </w:r>
      <w:r w:rsidR="008A2A2B">
        <w:rPr>
          <w:lang w:eastAsia="x-none"/>
        </w:rPr>
        <w:t>:</w:t>
      </w:r>
    </w:p>
    <w:p w14:paraId="211F05B2" w14:textId="4158BDE2" w:rsidR="00E269D5" w:rsidRDefault="00D9655C" w:rsidP="0053130D">
      <w:pPr>
        <w:jc w:val="center"/>
      </w:pPr>
      <w:r w:rsidRPr="00D9655C">
        <w:rPr>
          <w:position w:val="-26"/>
        </w:rPr>
        <w:object w:dxaOrig="1300" w:dyaOrig="680" w14:anchorId="1B8878BE">
          <v:shape id="_x0000_i1464" type="#_x0000_t75" style="width:65.3pt;height:34.35pt" o:ole="">
            <v:imagedata r:id="rId737" o:title=""/>
          </v:shape>
          <o:OLEObject Type="Embed" ProgID="Equation.DSMT4" ShapeID="_x0000_i1464" DrawAspect="Content" ObjectID="_1747069119" r:id="rId738"/>
        </w:object>
      </w:r>
      <w:r w:rsidR="0053130D">
        <w:tab/>
      </w:r>
      <w:r w:rsidR="0053130D">
        <w:tab/>
        <w:t>(</w:t>
      </w:r>
      <w:r w:rsidR="00D36646">
        <w:t>4.44</w:t>
      </w:r>
      <w:r w:rsidR="0053130D">
        <w:t>)</w:t>
      </w:r>
    </w:p>
    <w:p w14:paraId="10D9BD29" w14:textId="3D17E5B4" w:rsidR="00E3760B" w:rsidRPr="008053C2" w:rsidRDefault="005D4794" w:rsidP="00875D14">
      <w:pPr>
        <w:pStyle w:val="Sao"/>
      </w:pPr>
      <w:r>
        <w:t>Mạch nguyên lý</w:t>
      </w:r>
    </w:p>
    <w:p w14:paraId="2F470DFF" w14:textId="0F578CEE" w:rsidR="00F65008" w:rsidRDefault="00000000" w:rsidP="00A04461">
      <w:pPr>
        <w:keepNext/>
        <w:ind w:firstLine="0"/>
        <w:jc w:val="center"/>
      </w:pPr>
      <w:r>
        <w:drawing>
          <wp:inline distT="0" distB="0" distL="0" distR="0" wp14:anchorId="2DEB9321" wp14:editId="18C9C357">
            <wp:extent cx="4572000" cy="3966210"/>
            <wp:effectExtent l="0" t="0" r="0" b="0"/>
            <wp:docPr id="4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4572000" cy="3966210"/>
                    </a:xfrm>
                    <a:prstGeom prst="rect">
                      <a:avLst/>
                    </a:prstGeom>
                    <a:noFill/>
                    <a:ln>
                      <a:noFill/>
                    </a:ln>
                  </pic:spPr>
                </pic:pic>
              </a:graphicData>
            </a:graphic>
          </wp:inline>
        </w:drawing>
      </w:r>
    </w:p>
    <w:p w14:paraId="75F5B142" w14:textId="2DD3DAD3" w:rsidR="008053C2" w:rsidRDefault="00F65008" w:rsidP="00A7418F">
      <w:pPr>
        <w:pStyle w:val="Caption"/>
      </w:pPr>
      <w:bookmarkStart w:id="329" w:name="_Toc136167269"/>
      <w:bookmarkStart w:id="330" w:name="_Toc136351048"/>
      <w:r>
        <w:t xml:space="preserve">Hình </w:t>
      </w:r>
      <w:fldSimple w:instr=" STYLEREF 1 \s ">
        <w:r w:rsidR="00785EBE">
          <w:rPr>
            <w:noProof/>
          </w:rPr>
          <w:t>4</w:t>
        </w:r>
      </w:fldSimple>
      <w:r w:rsidR="00A95DAA">
        <w:t>.</w:t>
      </w:r>
      <w:fldSimple w:instr=" SEQ Hình \* ARABIC \s 1 ">
        <w:r w:rsidR="00785EBE">
          <w:rPr>
            <w:noProof/>
          </w:rPr>
          <w:t>32</w:t>
        </w:r>
      </w:fldSimple>
      <w:r>
        <w:t xml:space="preserve"> Khối DSP F28379D</w:t>
      </w:r>
      <w:bookmarkEnd w:id="329"/>
      <w:bookmarkEnd w:id="330"/>
    </w:p>
    <w:p w14:paraId="09B16E41" w14:textId="76018B1D" w:rsidR="00CD49B3" w:rsidRDefault="00000000" w:rsidP="00755DD7">
      <w:pPr>
        <w:keepNext/>
        <w:ind w:firstLine="0"/>
        <w:jc w:val="center"/>
      </w:pPr>
      <w:r>
        <w:lastRenderedPageBreak/>
        <w:drawing>
          <wp:inline distT="0" distB="0" distL="0" distR="0" wp14:anchorId="4C9C7FEB" wp14:editId="55F01279">
            <wp:extent cx="5039995" cy="3668395"/>
            <wp:effectExtent l="0" t="0" r="0" b="0"/>
            <wp:docPr id="44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5039995" cy="3668395"/>
                    </a:xfrm>
                    <a:prstGeom prst="rect">
                      <a:avLst/>
                    </a:prstGeom>
                    <a:noFill/>
                    <a:ln>
                      <a:noFill/>
                    </a:ln>
                  </pic:spPr>
                </pic:pic>
              </a:graphicData>
            </a:graphic>
          </wp:inline>
        </w:drawing>
      </w:r>
    </w:p>
    <w:p w14:paraId="321FA257" w14:textId="0DB4E601" w:rsidR="002949C9" w:rsidRDefault="00CD49B3" w:rsidP="00250E67">
      <w:pPr>
        <w:pStyle w:val="Caption"/>
      </w:pPr>
      <w:bookmarkStart w:id="331" w:name="_Toc136167270"/>
      <w:bookmarkStart w:id="332" w:name="_Toc136351049"/>
      <w:r>
        <w:t xml:space="preserve">Hình </w:t>
      </w:r>
      <w:fldSimple w:instr=" STYLEREF 1 \s ">
        <w:r w:rsidR="00785EBE">
          <w:rPr>
            <w:noProof/>
          </w:rPr>
          <w:t>4</w:t>
        </w:r>
      </w:fldSimple>
      <w:r w:rsidR="00A95DAA">
        <w:t>.</w:t>
      </w:r>
      <w:fldSimple w:instr=" SEQ Hình \* ARABIC \s 1 ">
        <w:r w:rsidR="00785EBE">
          <w:rPr>
            <w:noProof/>
          </w:rPr>
          <w:t>33</w:t>
        </w:r>
      </w:fldSimple>
      <w:r>
        <w:t xml:space="preserve"> Nguyên lý </w:t>
      </w:r>
      <w:r w:rsidRPr="00250E67">
        <w:t>khối</w:t>
      </w:r>
      <w:r>
        <w:t xml:space="preserve"> mạch lái</w:t>
      </w:r>
      <w:bookmarkEnd w:id="331"/>
      <w:bookmarkEnd w:id="332"/>
    </w:p>
    <w:p w14:paraId="6C1B52BF" w14:textId="7A6BD68E" w:rsidR="006847C4" w:rsidRDefault="00000000" w:rsidP="00210992">
      <w:pPr>
        <w:keepNext/>
        <w:ind w:firstLine="0"/>
        <w:jc w:val="center"/>
      </w:pPr>
      <w:r>
        <w:lastRenderedPageBreak/>
        <w:drawing>
          <wp:inline distT="0" distB="0" distL="0" distR="0" wp14:anchorId="4553508B" wp14:editId="3888FD57">
            <wp:extent cx="5029200" cy="5039995"/>
            <wp:effectExtent l="0" t="0" r="0" b="0"/>
            <wp:docPr id="44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5029200" cy="5039995"/>
                    </a:xfrm>
                    <a:prstGeom prst="rect">
                      <a:avLst/>
                    </a:prstGeom>
                    <a:noFill/>
                    <a:ln>
                      <a:noFill/>
                    </a:ln>
                  </pic:spPr>
                </pic:pic>
              </a:graphicData>
            </a:graphic>
          </wp:inline>
        </w:drawing>
      </w:r>
    </w:p>
    <w:p w14:paraId="406FD6CE" w14:textId="58F9EB23" w:rsidR="00612338" w:rsidRDefault="006847C4" w:rsidP="00811AB8">
      <w:pPr>
        <w:pStyle w:val="Caption"/>
      </w:pPr>
      <w:bookmarkStart w:id="333" w:name="_Toc136167271"/>
      <w:bookmarkStart w:id="334" w:name="_Toc136351050"/>
      <w:r>
        <w:t xml:space="preserve">Hình </w:t>
      </w:r>
      <w:fldSimple w:instr=" STYLEREF 1 \s ">
        <w:r w:rsidR="00785EBE">
          <w:rPr>
            <w:noProof/>
          </w:rPr>
          <w:t>4</w:t>
        </w:r>
      </w:fldSimple>
      <w:r w:rsidR="00A95DAA">
        <w:t>.</w:t>
      </w:r>
      <w:fldSimple w:instr=" SEQ Hình \* ARABIC \s 1 ">
        <w:r w:rsidR="00785EBE">
          <w:rPr>
            <w:noProof/>
          </w:rPr>
          <w:t>34</w:t>
        </w:r>
      </w:fldSimple>
      <w:r>
        <w:t xml:space="preserve"> Nguyên lý khối mạch cảm biến</w:t>
      </w:r>
      <w:r w:rsidR="00A225C2">
        <w:t xml:space="preserve"> áp</w:t>
      </w:r>
      <w:bookmarkEnd w:id="333"/>
      <w:bookmarkEnd w:id="334"/>
    </w:p>
    <w:p w14:paraId="5F6A5790" w14:textId="7ABB7333" w:rsidR="000565E6" w:rsidRDefault="00000000" w:rsidP="000565E6">
      <w:pPr>
        <w:keepNext/>
        <w:ind w:firstLine="0"/>
        <w:jc w:val="center"/>
      </w:pPr>
      <w:r>
        <w:drawing>
          <wp:inline distT="0" distB="0" distL="0" distR="0" wp14:anchorId="2BCF361C" wp14:editId="6193B609">
            <wp:extent cx="5039995" cy="2870835"/>
            <wp:effectExtent l="0" t="0" r="0" b="0"/>
            <wp:docPr id="44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5039995" cy="2870835"/>
                    </a:xfrm>
                    <a:prstGeom prst="rect">
                      <a:avLst/>
                    </a:prstGeom>
                    <a:noFill/>
                    <a:ln>
                      <a:noFill/>
                    </a:ln>
                  </pic:spPr>
                </pic:pic>
              </a:graphicData>
            </a:graphic>
          </wp:inline>
        </w:drawing>
      </w:r>
    </w:p>
    <w:p w14:paraId="70247970" w14:textId="4E9C60AA" w:rsidR="009A0A88" w:rsidRDefault="000565E6" w:rsidP="000565E6">
      <w:pPr>
        <w:pStyle w:val="Caption"/>
      </w:pPr>
      <w:bookmarkStart w:id="335" w:name="_Toc136167272"/>
      <w:bookmarkStart w:id="336" w:name="_Toc136351051"/>
      <w:r>
        <w:t xml:space="preserve">Hình </w:t>
      </w:r>
      <w:fldSimple w:instr=" STYLEREF 1 \s ">
        <w:r w:rsidR="00785EBE">
          <w:rPr>
            <w:noProof/>
          </w:rPr>
          <w:t>4</w:t>
        </w:r>
      </w:fldSimple>
      <w:r w:rsidR="00A95DAA">
        <w:t>.</w:t>
      </w:r>
      <w:fldSimple w:instr=" SEQ Hình \* ARABIC \s 1 ">
        <w:r w:rsidR="00785EBE">
          <w:rPr>
            <w:noProof/>
          </w:rPr>
          <w:t>35</w:t>
        </w:r>
      </w:fldSimple>
      <w:r>
        <w:t xml:space="preserve"> Bộ lọc thông thấp các tín hiệ</w:t>
      </w:r>
      <w:r w:rsidR="009771C1">
        <w:t>u cảm biến</w:t>
      </w:r>
      <w:r>
        <w:t xml:space="preserve"> và Zenner bảo vệ</w:t>
      </w:r>
      <w:r w:rsidR="008240EF">
        <w:t xml:space="preserve"> trước đi đưa về DSP</w:t>
      </w:r>
      <w:bookmarkEnd w:id="335"/>
      <w:bookmarkEnd w:id="336"/>
    </w:p>
    <w:p w14:paraId="7DED4A69" w14:textId="6E15FFCF" w:rsidR="009E6C97" w:rsidRDefault="00307FD9" w:rsidP="00875D14">
      <w:pPr>
        <w:pStyle w:val="Sao"/>
      </w:pPr>
      <w:r>
        <w:lastRenderedPageBreak/>
        <w:t>Mạch</w:t>
      </w:r>
      <w:r w:rsidR="006F45A1">
        <w:t xml:space="preserve"> PCB</w:t>
      </w:r>
    </w:p>
    <w:p w14:paraId="68519DB3" w14:textId="5A1B22F3" w:rsidR="00F05DA6" w:rsidRDefault="00000000" w:rsidP="00F05DA6">
      <w:pPr>
        <w:keepNext/>
        <w:ind w:firstLine="0"/>
        <w:jc w:val="center"/>
      </w:pPr>
      <w:r>
        <w:drawing>
          <wp:inline distT="0" distB="0" distL="0" distR="0" wp14:anchorId="2CAFBECC" wp14:editId="185D9B4A">
            <wp:extent cx="5518150" cy="3594100"/>
            <wp:effectExtent l="0" t="0" r="0" b="0"/>
            <wp:docPr id="44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5518150" cy="3594100"/>
                    </a:xfrm>
                    <a:prstGeom prst="rect">
                      <a:avLst/>
                    </a:prstGeom>
                    <a:noFill/>
                    <a:ln>
                      <a:noFill/>
                    </a:ln>
                  </pic:spPr>
                </pic:pic>
              </a:graphicData>
            </a:graphic>
          </wp:inline>
        </w:drawing>
      </w:r>
    </w:p>
    <w:p w14:paraId="40104F61" w14:textId="64E44CAE" w:rsidR="00247176" w:rsidRDefault="00C35028" w:rsidP="00C35028">
      <w:pPr>
        <w:pStyle w:val="Caption"/>
        <w:tabs>
          <w:tab w:val="center" w:pos="4820"/>
          <w:tab w:val="left" w:pos="6831"/>
        </w:tabs>
        <w:jc w:val="left"/>
      </w:pPr>
      <w:r>
        <w:tab/>
      </w:r>
      <w:bookmarkStart w:id="337" w:name="_Toc136167273"/>
      <w:bookmarkStart w:id="338" w:name="_Toc136351052"/>
      <w:r w:rsidR="00F05DA6">
        <w:t xml:space="preserve">Hình </w:t>
      </w:r>
      <w:fldSimple w:instr=" STYLEREF 1 \s ">
        <w:r w:rsidR="00785EBE">
          <w:rPr>
            <w:noProof/>
          </w:rPr>
          <w:t>4</w:t>
        </w:r>
      </w:fldSimple>
      <w:r w:rsidR="00A95DAA">
        <w:t>.</w:t>
      </w:r>
      <w:fldSimple w:instr=" SEQ Hình \* ARABIC \s 1 ">
        <w:r w:rsidR="00785EBE">
          <w:rPr>
            <w:noProof/>
          </w:rPr>
          <w:t>36</w:t>
        </w:r>
      </w:fldSimple>
      <w:r w:rsidR="00F05DA6">
        <w:t xml:space="preserve"> 3D của mạch PCB</w:t>
      </w:r>
      <w:bookmarkEnd w:id="337"/>
      <w:bookmarkEnd w:id="338"/>
      <w:r>
        <w:tab/>
      </w:r>
    </w:p>
    <w:p w14:paraId="4ACBFBFF" w14:textId="0FE3A5D9" w:rsidR="00F21BFA" w:rsidRDefault="00000000" w:rsidP="00F21BFA">
      <w:pPr>
        <w:keepNext/>
        <w:ind w:firstLine="0"/>
      </w:pPr>
      <w:r>
        <w:drawing>
          <wp:inline distT="0" distB="0" distL="0" distR="0" wp14:anchorId="18697F16" wp14:editId="60BB6377">
            <wp:extent cx="5337810" cy="3955415"/>
            <wp:effectExtent l="0" t="0" r="0" b="0"/>
            <wp:docPr id="44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5337810" cy="3955415"/>
                    </a:xfrm>
                    <a:prstGeom prst="rect">
                      <a:avLst/>
                    </a:prstGeom>
                    <a:noFill/>
                    <a:ln>
                      <a:noFill/>
                    </a:ln>
                  </pic:spPr>
                </pic:pic>
              </a:graphicData>
            </a:graphic>
          </wp:inline>
        </w:drawing>
      </w:r>
    </w:p>
    <w:p w14:paraId="0C9EB32E" w14:textId="76D97094" w:rsidR="00E10A4E" w:rsidRPr="00F21BFA" w:rsidRDefault="00F21BFA" w:rsidP="00F21BFA">
      <w:pPr>
        <w:pStyle w:val="Caption"/>
      </w:pPr>
      <w:bookmarkStart w:id="339" w:name="_Toc136167274"/>
      <w:bookmarkStart w:id="340" w:name="_Toc136351053"/>
      <w:r>
        <w:t xml:space="preserve">Hình </w:t>
      </w:r>
      <w:fldSimple w:instr=" STYLEREF 1 \s ">
        <w:r w:rsidR="00785EBE">
          <w:rPr>
            <w:noProof/>
          </w:rPr>
          <w:t>4</w:t>
        </w:r>
      </w:fldSimple>
      <w:r w:rsidR="00A95DAA">
        <w:t>.</w:t>
      </w:r>
      <w:fldSimple w:instr=" SEQ Hình \* ARABIC \s 1 ">
        <w:r w:rsidR="00785EBE">
          <w:rPr>
            <w:noProof/>
          </w:rPr>
          <w:t>37</w:t>
        </w:r>
      </w:fldSimple>
      <w:r>
        <w:t xml:space="preserve"> 2D của mạch PCB</w:t>
      </w:r>
      <w:bookmarkEnd w:id="339"/>
      <w:bookmarkEnd w:id="340"/>
    </w:p>
    <w:p w14:paraId="5084D95D" w14:textId="19070A7E" w:rsidR="00175887" w:rsidRDefault="00000000" w:rsidP="00810F73">
      <w:pPr>
        <w:keepNext/>
        <w:ind w:firstLine="0"/>
        <w:jc w:val="center"/>
      </w:pPr>
      <w:r>
        <w:lastRenderedPageBreak/>
        <w:drawing>
          <wp:inline distT="0" distB="0" distL="0" distR="0" wp14:anchorId="2D440306" wp14:editId="30B1333A">
            <wp:extent cx="5220335" cy="3881120"/>
            <wp:effectExtent l="0" t="0" r="0" b="0"/>
            <wp:docPr id="44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5220335" cy="3881120"/>
                    </a:xfrm>
                    <a:prstGeom prst="rect">
                      <a:avLst/>
                    </a:prstGeom>
                    <a:noFill/>
                    <a:ln>
                      <a:noFill/>
                    </a:ln>
                  </pic:spPr>
                </pic:pic>
              </a:graphicData>
            </a:graphic>
          </wp:inline>
        </w:drawing>
      </w:r>
    </w:p>
    <w:p w14:paraId="7EEE85C4" w14:textId="262F3DAC" w:rsidR="00C35028" w:rsidRDefault="00175887" w:rsidP="00834C4A">
      <w:pPr>
        <w:pStyle w:val="Caption"/>
      </w:pPr>
      <w:bookmarkStart w:id="341" w:name="_Toc136167275"/>
      <w:bookmarkStart w:id="342" w:name="_Toc136351054"/>
      <w:r>
        <w:t xml:space="preserve">Hình </w:t>
      </w:r>
      <w:fldSimple w:instr=" STYLEREF 1 \s ">
        <w:r w:rsidR="00785EBE">
          <w:rPr>
            <w:noProof/>
          </w:rPr>
          <w:t>4</w:t>
        </w:r>
      </w:fldSimple>
      <w:r w:rsidR="00A95DAA">
        <w:t>.</w:t>
      </w:r>
      <w:fldSimple w:instr=" SEQ Hình \* ARABIC \s 1 ">
        <w:r w:rsidR="00785EBE">
          <w:rPr>
            <w:noProof/>
          </w:rPr>
          <w:t>38</w:t>
        </w:r>
      </w:fldSimple>
      <w:r>
        <w:t xml:space="preserve"> Lớp đồng dây dẫn Top layer của </w:t>
      </w:r>
      <w:r w:rsidRPr="00834C4A">
        <w:t>mạch</w:t>
      </w:r>
      <w:bookmarkEnd w:id="341"/>
      <w:bookmarkEnd w:id="342"/>
    </w:p>
    <w:p w14:paraId="688C8976" w14:textId="2DD7037A" w:rsidR="003670CD" w:rsidRDefault="00000000" w:rsidP="00810F73">
      <w:pPr>
        <w:keepNext/>
        <w:ind w:firstLine="0"/>
        <w:jc w:val="center"/>
      </w:pPr>
      <w:r>
        <w:drawing>
          <wp:inline distT="0" distB="0" distL="0" distR="0" wp14:anchorId="0A0EED98" wp14:editId="28039E27">
            <wp:extent cx="5220335" cy="3912870"/>
            <wp:effectExtent l="0" t="0" r="0" b="0"/>
            <wp:docPr id="44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5220335" cy="3912870"/>
                    </a:xfrm>
                    <a:prstGeom prst="rect">
                      <a:avLst/>
                    </a:prstGeom>
                    <a:noFill/>
                    <a:ln>
                      <a:noFill/>
                    </a:ln>
                  </pic:spPr>
                </pic:pic>
              </a:graphicData>
            </a:graphic>
          </wp:inline>
        </w:drawing>
      </w:r>
    </w:p>
    <w:p w14:paraId="302A8E61" w14:textId="740C8CF0" w:rsidR="00C57032" w:rsidRDefault="003670CD" w:rsidP="00D7227A">
      <w:pPr>
        <w:pStyle w:val="Caption"/>
      </w:pPr>
      <w:bookmarkStart w:id="343" w:name="_Toc136167276"/>
      <w:bookmarkStart w:id="344" w:name="_Toc136351055"/>
      <w:r>
        <w:t xml:space="preserve">Hình </w:t>
      </w:r>
      <w:fldSimple w:instr=" STYLEREF 1 \s ">
        <w:r w:rsidR="00785EBE">
          <w:rPr>
            <w:noProof/>
          </w:rPr>
          <w:t>4</w:t>
        </w:r>
      </w:fldSimple>
      <w:r w:rsidR="00A95DAA">
        <w:t>.</w:t>
      </w:r>
      <w:fldSimple w:instr=" SEQ Hình \* ARABIC \s 1 ">
        <w:r w:rsidR="00785EBE">
          <w:rPr>
            <w:noProof/>
          </w:rPr>
          <w:t>39</w:t>
        </w:r>
      </w:fldSimple>
      <w:r>
        <w:t xml:space="preserve"> </w:t>
      </w:r>
      <w:r w:rsidRPr="005B08CD">
        <w:t xml:space="preserve">Lớp đồng dây dẫn </w:t>
      </w:r>
      <w:r>
        <w:t>Bottom</w:t>
      </w:r>
      <w:r w:rsidRPr="005B08CD">
        <w:t xml:space="preserve"> layer </w:t>
      </w:r>
      <w:r w:rsidRPr="00D7227A">
        <w:t>của</w:t>
      </w:r>
      <w:r w:rsidRPr="005B08CD">
        <w:t xml:space="preserve"> mạch</w:t>
      </w:r>
      <w:bookmarkEnd w:id="343"/>
      <w:bookmarkEnd w:id="344"/>
    </w:p>
    <w:p w14:paraId="133EF35B" w14:textId="1A60D597" w:rsidR="009D3BE1" w:rsidRDefault="00000000" w:rsidP="009D3BE1">
      <w:pPr>
        <w:keepNext/>
        <w:jc w:val="center"/>
      </w:pPr>
      <w:r>
        <w:lastRenderedPageBreak/>
        <w:drawing>
          <wp:inline distT="0" distB="0" distL="0" distR="0" wp14:anchorId="58AE9732" wp14:editId="22FB365A">
            <wp:extent cx="5039995" cy="3806190"/>
            <wp:effectExtent l="0" t="0" r="0" b="0"/>
            <wp:docPr id="118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039995" cy="3806190"/>
                    </a:xfrm>
                    <a:prstGeom prst="rect">
                      <a:avLst/>
                    </a:prstGeom>
                    <a:noFill/>
                    <a:ln>
                      <a:noFill/>
                    </a:ln>
                  </pic:spPr>
                </pic:pic>
              </a:graphicData>
            </a:graphic>
          </wp:inline>
        </w:drawing>
      </w:r>
    </w:p>
    <w:p w14:paraId="70855869" w14:textId="373D0F15" w:rsidR="009A7ECE" w:rsidRDefault="009D3BE1" w:rsidP="009D3BE1">
      <w:pPr>
        <w:pStyle w:val="Caption"/>
      </w:pPr>
      <w:bookmarkStart w:id="345" w:name="_Toc136351056"/>
      <w:r>
        <w:t xml:space="preserve">Hình </w:t>
      </w:r>
      <w:fldSimple w:instr=" STYLEREF 1 \s ">
        <w:r w:rsidR="00785EBE">
          <w:rPr>
            <w:noProof/>
          </w:rPr>
          <w:t>4</w:t>
        </w:r>
      </w:fldSimple>
      <w:r w:rsidR="00A95DAA">
        <w:t>.</w:t>
      </w:r>
      <w:fldSimple w:instr=" SEQ Hình \* ARABIC \s 1 ">
        <w:r w:rsidR="00785EBE">
          <w:rPr>
            <w:noProof/>
          </w:rPr>
          <w:t>40</w:t>
        </w:r>
      </w:fldSimple>
      <w:r>
        <w:t xml:space="preserve"> Mạch điều khiển sau khi gia công PCB</w:t>
      </w:r>
      <w:bookmarkEnd w:id="345"/>
    </w:p>
    <w:p w14:paraId="497FCC24" w14:textId="766E0576" w:rsidR="00717E9F" w:rsidRDefault="00000000" w:rsidP="00717E9F">
      <w:pPr>
        <w:keepNext/>
        <w:jc w:val="center"/>
      </w:pPr>
      <w:r>
        <w:drawing>
          <wp:inline distT="0" distB="0" distL="0" distR="0" wp14:anchorId="62A6C4B9" wp14:editId="69F1A5AE">
            <wp:extent cx="5039995" cy="3348990"/>
            <wp:effectExtent l="0" t="0" r="0" b="0"/>
            <wp:docPr id="1109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5"/>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5039995" cy="3348990"/>
                    </a:xfrm>
                    <a:prstGeom prst="rect">
                      <a:avLst/>
                    </a:prstGeom>
                    <a:noFill/>
                    <a:ln>
                      <a:noFill/>
                    </a:ln>
                  </pic:spPr>
                </pic:pic>
              </a:graphicData>
            </a:graphic>
          </wp:inline>
        </w:drawing>
      </w:r>
    </w:p>
    <w:p w14:paraId="3EBE8D6B" w14:textId="5413DF92" w:rsidR="006934C4" w:rsidRPr="006934C4" w:rsidRDefault="00717E9F" w:rsidP="00717E9F">
      <w:pPr>
        <w:pStyle w:val="Caption"/>
      </w:pPr>
      <w:bookmarkStart w:id="346" w:name="_Toc136351057"/>
      <w:r>
        <w:t xml:space="preserve">Hình </w:t>
      </w:r>
      <w:fldSimple w:instr=" STYLEREF 1 \s ">
        <w:r w:rsidR="00785EBE">
          <w:rPr>
            <w:noProof/>
          </w:rPr>
          <w:t>4</w:t>
        </w:r>
      </w:fldSimple>
      <w:r w:rsidR="00A95DAA">
        <w:t>.</w:t>
      </w:r>
      <w:fldSimple w:instr=" SEQ Hình \* ARABIC \s 1 ">
        <w:r w:rsidR="00785EBE">
          <w:rPr>
            <w:noProof/>
          </w:rPr>
          <w:t>41</w:t>
        </w:r>
      </w:fldSimple>
      <w:r>
        <w:t xml:space="preserve"> Mạch điều khiển sau kh</w:t>
      </w:r>
      <w:r w:rsidR="00B56283">
        <w:t>i</w:t>
      </w:r>
      <w:r>
        <w:t xml:space="preserve"> lắp hoàn chỉnh</w:t>
      </w:r>
      <w:bookmarkEnd w:id="346"/>
    </w:p>
    <w:p w14:paraId="2978E17C" w14:textId="1009BF64" w:rsidR="00902575" w:rsidRDefault="003A3233" w:rsidP="002A51BB">
      <w:pPr>
        <w:pStyle w:val="Heading1"/>
      </w:pPr>
      <w:bookmarkStart w:id="347" w:name="_Toc136166479"/>
      <w:r>
        <w:br w:type="page"/>
      </w:r>
      <w:bookmarkStart w:id="348" w:name="_Toc136330669"/>
      <w:bookmarkStart w:id="349" w:name="_Toc136350955"/>
      <w:r w:rsidR="0048464A">
        <w:lastRenderedPageBreak/>
        <w:t>KẾT QUẢ MÔ PHỎNG VÀ THỰC NGHIỆM</w:t>
      </w:r>
      <w:bookmarkEnd w:id="347"/>
      <w:bookmarkEnd w:id="348"/>
      <w:bookmarkEnd w:id="349"/>
    </w:p>
    <w:p w14:paraId="33A4430B" w14:textId="626D19B3" w:rsidR="00B9709E" w:rsidRDefault="00AC3B41" w:rsidP="00AC3B41">
      <w:pPr>
        <w:pStyle w:val="Heading2"/>
        <w:rPr>
          <w:lang w:val="en-US"/>
        </w:rPr>
      </w:pPr>
      <w:bookmarkStart w:id="350" w:name="_Toc136166480"/>
      <w:bookmarkStart w:id="351" w:name="_Toc136330670"/>
      <w:bookmarkStart w:id="352" w:name="_Toc136350956"/>
      <w:r>
        <w:rPr>
          <w:lang w:val="en-US"/>
        </w:rPr>
        <w:t>Mô phỏng</w:t>
      </w:r>
      <w:bookmarkEnd w:id="350"/>
      <w:bookmarkEnd w:id="351"/>
      <w:bookmarkEnd w:id="352"/>
    </w:p>
    <w:p w14:paraId="2C62830A" w14:textId="36B8CD82" w:rsidR="00CC277C" w:rsidRPr="00CC277C" w:rsidRDefault="00CC277C" w:rsidP="00FA7CAC">
      <w:r>
        <w:t>Phần mềm mô phỏng được sử dụng chủ yếu là PSIM, do công ty PowerSim phát triển, đây là phần mềm rất mạnh về mô phỏng điện tử công suất. Do được thiết kế dành riêng chủ yếu cho chuyên môn này nên phầm mềm hỗ trợ tốt, sử dụng dễ dàng và không tốn nhiều thời gian mô phỏng cũng như tài nguyên máy, được đa số các chuyên gia tin dùng.</w:t>
      </w:r>
    </w:p>
    <w:p w14:paraId="29F76910" w14:textId="080A0F96" w:rsidR="00537942" w:rsidRDefault="00537942" w:rsidP="00537942">
      <w:pPr>
        <w:pStyle w:val="Heading3"/>
        <w:rPr>
          <w:lang w:val="en-US"/>
        </w:rPr>
      </w:pPr>
      <w:bookmarkStart w:id="353" w:name="_Toc136330671"/>
      <w:bookmarkStart w:id="354" w:name="_Toc136350957"/>
      <w:r>
        <w:rPr>
          <w:lang w:val="en-US"/>
        </w:rPr>
        <w:t>Xây dựng mô hình mô phỏng</w:t>
      </w:r>
      <w:bookmarkEnd w:id="353"/>
      <w:bookmarkEnd w:id="354"/>
    </w:p>
    <w:p w14:paraId="0857D990" w14:textId="2BF83302" w:rsidR="00B51FCD" w:rsidRPr="00E833DD" w:rsidRDefault="00DA30A6" w:rsidP="00D45C99">
      <w:pPr>
        <w:pStyle w:val="Sao"/>
      </w:pPr>
      <w:r>
        <w:t>Mạch PFC AC-DC</w:t>
      </w:r>
    </w:p>
    <w:p w14:paraId="6DA52DB1" w14:textId="7CEEADE4" w:rsidR="003F4CED" w:rsidRDefault="00000000" w:rsidP="003F4CED">
      <w:pPr>
        <w:keepNext/>
        <w:ind w:firstLine="0"/>
      </w:pPr>
      <w:r>
        <w:drawing>
          <wp:inline distT="0" distB="0" distL="0" distR="0" wp14:anchorId="4BCF0C88" wp14:editId="422E1529">
            <wp:extent cx="5762625" cy="1839595"/>
            <wp:effectExtent l="0" t="0" r="0" b="0"/>
            <wp:docPr id="44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5762625" cy="1839595"/>
                    </a:xfrm>
                    <a:prstGeom prst="rect">
                      <a:avLst/>
                    </a:prstGeom>
                    <a:noFill/>
                    <a:ln>
                      <a:noFill/>
                    </a:ln>
                  </pic:spPr>
                </pic:pic>
              </a:graphicData>
            </a:graphic>
          </wp:inline>
        </w:drawing>
      </w:r>
    </w:p>
    <w:p w14:paraId="531FEF59" w14:textId="6FB9D161" w:rsidR="00E833DD" w:rsidRDefault="003F4CED" w:rsidP="00070734">
      <w:pPr>
        <w:pStyle w:val="Caption"/>
      </w:pPr>
      <w:bookmarkStart w:id="355" w:name="_Toc136167277"/>
      <w:bookmarkStart w:id="356" w:name="_Toc136351058"/>
      <w:r>
        <w:t xml:space="preserve">Hình </w:t>
      </w:r>
      <w:fldSimple w:instr=" STYLEREF 1 \s ">
        <w:r w:rsidR="00785EBE">
          <w:rPr>
            <w:noProof/>
          </w:rPr>
          <w:t>5</w:t>
        </w:r>
      </w:fldSimple>
      <w:r w:rsidR="00A95DAA">
        <w:t>.</w:t>
      </w:r>
      <w:fldSimple w:instr=" SEQ Hình \* ARABIC \s 1 ">
        <w:r w:rsidR="00785EBE">
          <w:rPr>
            <w:noProof/>
          </w:rPr>
          <w:t>1</w:t>
        </w:r>
      </w:fldSimple>
      <w:r>
        <w:t xml:space="preserve"> Mạch công suất PFC AC-DC</w:t>
      </w:r>
      <w:bookmarkEnd w:id="355"/>
      <w:bookmarkEnd w:id="356"/>
    </w:p>
    <w:p w14:paraId="2DA9818B" w14:textId="31AB9E02" w:rsidR="0039794D" w:rsidRDefault="00000000" w:rsidP="0039794D">
      <w:pPr>
        <w:keepNext/>
        <w:ind w:firstLine="0"/>
      </w:pPr>
      <w:r>
        <w:drawing>
          <wp:inline distT="0" distB="0" distL="0" distR="0" wp14:anchorId="2B8BA278" wp14:editId="2C0407CA">
            <wp:extent cx="5762625" cy="2115820"/>
            <wp:effectExtent l="0" t="0" r="0" b="0"/>
            <wp:docPr id="45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5762625" cy="2115820"/>
                    </a:xfrm>
                    <a:prstGeom prst="rect">
                      <a:avLst/>
                    </a:prstGeom>
                    <a:noFill/>
                    <a:ln>
                      <a:noFill/>
                    </a:ln>
                  </pic:spPr>
                </pic:pic>
              </a:graphicData>
            </a:graphic>
          </wp:inline>
        </w:drawing>
      </w:r>
    </w:p>
    <w:p w14:paraId="035F5873" w14:textId="2F3BF0D0" w:rsidR="009D0908" w:rsidRDefault="0039794D" w:rsidP="00E32DEA">
      <w:pPr>
        <w:pStyle w:val="Caption"/>
      </w:pPr>
      <w:bookmarkStart w:id="357" w:name="_Toc136167278"/>
      <w:bookmarkStart w:id="358" w:name="_Toc136351059"/>
      <w:r>
        <w:t xml:space="preserve">Hình </w:t>
      </w:r>
      <w:fldSimple w:instr=" STYLEREF 1 \s ">
        <w:r w:rsidR="00785EBE">
          <w:rPr>
            <w:noProof/>
          </w:rPr>
          <w:t>5</w:t>
        </w:r>
      </w:fldSimple>
      <w:r w:rsidR="00A95DAA">
        <w:t>.</w:t>
      </w:r>
      <w:fldSimple w:instr=" SEQ Hình \* ARABIC \s 1 ">
        <w:r w:rsidR="00785EBE">
          <w:rPr>
            <w:noProof/>
          </w:rPr>
          <w:t>2</w:t>
        </w:r>
      </w:fldSimple>
      <w:r>
        <w:t xml:space="preserve"> Bộ điều khiển mạch PFC ở ch</w:t>
      </w:r>
      <w:r w:rsidR="00963715">
        <w:t>ế</w:t>
      </w:r>
      <w:r>
        <w:t xml:space="preserve"> độ CCM</w:t>
      </w:r>
      <w:bookmarkEnd w:id="357"/>
      <w:bookmarkEnd w:id="358"/>
    </w:p>
    <w:p w14:paraId="7D6788A7" w14:textId="77777777" w:rsidR="00362BE5" w:rsidRPr="00362BE5" w:rsidRDefault="00362BE5" w:rsidP="00362BE5"/>
    <w:p w14:paraId="3D237DF4" w14:textId="7E0AA599" w:rsidR="0039794D" w:rsidRPr="009D0908" w:rsidRDefault="00461D0F" w:rsidP="00C534AA">
      <w:pPr>
        <w:pStyle w:val="Sao"/>
      </w:pPr>
      <w:r>
        <w:lastRenderedPageBreak/>
        <w:t>Mạch DC-DC Forward 2 khó</w:t>
      </w:r>
      <w:r w:rsidR="005524F9">
        <w:t>a</w:t>
      </w:r>
    </w:p>
    <w:p w14:paraId="0BCE0677" w14:textId="6B82D8E3" w:rsidR="00305BA3" w:rsidRDefault="00000000" w:rsidP="00305BA3">
      <w:pPr>
        <w:keepNext/>
        <w:ind w:firstLine="0"/>
      </w:pPr>
      <w:r>
        <w:drawing>
          <wp:inline distT="0" distB="0" distL="0" distR="0" wp14:anchorId="0BFF6BFF" wp14:editId="2A6122DA">
            <wp:extent cx="5762625" cy="1541780"/>
            <wp:effectExtent l="0" t="0" r="0" b="0"/>
            <wp:docPr id="45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5762625" cy="1541780"/>
                    </a:xfrm>
                    <a:prstGeom prst="rect">
                      <a:avLst/>
                    </a:prstGeom>
                    <a:noFill/>
                    <a:ln>
                      <a:noFill/>
                    </a:ln>
                  </pic:spPr>
                </pic:pic>
              </a:graphicData>
            </a:graphic>
          </wp:inline>
        </w:drawing>
      </w:r>
    </w:p>
    <w:p w14:paraId="58B455DF" w14:textId="180D4482" w:rsidR="003F4CED" w:rsidRDefault="00305BA3" w:rsidP="00305BA3">
      <w:pPr>
        <w:pStyle w:val="Caption"/>
      </w:pPr>
      <w:bookmarkStart w:id="359" w:name="_Toc136167279"/>
      <w:bookmarkStart w:id="360" w:name="_Toc136351060"/>
      <w:r>
        <w:t xml:space="preserve">Hình </w:t>
      </w:r>
      <w:fldSimple w:instr=" STYLEREF 1 \s ">
        <w:r w:rsidR="00785EBE">
          <w:rPr>
            <w:noProof/>
          </w:rPr>
          <w:t>5</w:t>
        </w:r>
      </w:fldSimple>
      <w:r w:rsidR="00A95DAA">
        <w:t>.</w:t>
      </w:r>
      <w:fldSimple w:instr=" SEQ Hình \* ARABIC \s 1 ">
        <w:r w:rsidR="00785EBE">
          <w:rPr>
            <w:noProof/>
          </w:rPr>
          <w:t>3</w:t>
        </w:r>
      </w:fldSimple>
      <w:r>
        <w:t xml:space="preserve"> </w:t>
      </w:r>
      <w:r w:rsidRPr="00936503">
        <w:t xml:space="preserve">Mạch công suất </w:t>
      </w:r>
      <w:r>
        <w:t>DC-DC</w:t>
      </w:r>
      <w:bookmarkEnd w:id="359"/>
      <w:bookmarkEnd w:id="360"/>
    </w:p>
    <w:p w14:paraId="1366B202" w14:textId="46BE1D4C" w:rsidR="001110EC" w:rsidRDefault="00000000" w:rsidP="001110EC">
      <w:pPr>
        <w:keepNext/>
        <w:jc w:val="center"/>
      </w:pPr>
      <w:r>
        <w:drawing>
          <wp:inline distT="0" distB="0" distL="0" distR="0" wp14:anchorId="44FF2459" wp14:editId="33B1CACE">
            <wp:extent cx="2881630" cy="2328545"/>
            <wp:effectExtent l="0" t="0" r="0" b="0"/>
            <wp:docPr id="45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2881630" cy="2328545"/>
                    </a:xfrm>
                    <a:prstGeom prst="rect">
                      <a:avLst/>
                    </a:prstGeom>
                    <a:noFill/>
                    <a:ln>
                      <a:noFill/>
                    </a:ln>
                  </pic:spPr>
                </pic:pic>
              </a:graphicData>
            </a:graphic>
          </wp:inline>
        </w:drawing>
      </w:r>
    </w:p>
    <w:p w14:paraId="7A5D573D" w14:textId="0E735A9E" w:rsidR="001110EC" w:rsidRDefault="001110EC" w:rsidP="001110EC">
      <w:pPr>
        <w:pStyle w:val="Caption"/>
      </w:pPr>
      <w:bookmarkStart w:id="361" w:name="_Toc136167280"/>
      <w:bookmarkStart w:id="362" w:name="_Toc136351061"/>
      <w:r>
        <w:t xml:space="preserve">Hình </w:t>
      </w:r>
      <w:fldSimple w:instr=" STYLEREF 1 \s ">
        <w:r w:rsidR="00785EBE">
          <w:rPr>
            <w:noProof/>
          </w:rPr>
          <w:t>5</w:t>
        </w:r>
      </w:fldSimple>
      <w:r w:rsidR="00A95DAA">
        <w:t>.</w:t>
      </w:r>
      <w:fldSimple w:instr=" SEQ Hình \* ARABIC \s 1 ">
        <w:r w:rsidR="00785EBE">
          <w:rPr>
            <w:noProof/>
          </w:rPr>
          <w:t>4</w:t>
        </w:r>
      </w:fldSimple>
      <w:r>
        <w:t xml:space="preserve"> Mô hình tải - Pin trong mô phỏng ở 2 trạng thái CC và CV</w:t>
      </w:r>
      <w:bookmarkEnd w:id="361"/>
      <w:bookmarkEnd w:id="362"/>
    </w:p>
    <w:p w14:paraId="32080553" w14:textId="16E9B90F" w:rsidR="005A1C2E" w:rsidRDefault="00000000" w:rsidP="005A1C2E">
      <w:pPr>
        <w:keepNext/>
        <w:ind w:firstLine="0"/>
      </w:pPr>
      <w:r>
        <w:drawing>
          <wp:inline distT="0" distB="0" distL="0" distR="0" wp14:anchorId="149A1EC2" wp14:editId="140174C7">
            <wp:extent cx="5762625" cy="2870835"/>
            <wp:effectExtent l="0" t="0" r="0" b="0"/>
            <wp:docPr id="45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5762625" cy="2870835"/>
                    </a:xfrm>
                    <a:prstGeom prst="rect">
                      <a:avLst/>
                    </a:prstGeom>
                    <a:noFill/>
                    <a:ln>
                      <a:noFill/>
                    </a:ln>
                  </pic:spPr>
                </pic:pic>
              </a:graphicData>
            </a:graphic>
          </wp:inline>
        </w:drawing>
      </w:r>
    </w:p>
    <w:p w14:paraId="65BB21E5" w14:textId="726121B0" w:rsidR="009037EB" w:rsidRDefault="005A1C2E" w:rsidP="00854A06">
      <w:pPr>
        <w:pStyle w:val="Caption"/>
      </w:pPr>
      <w:bookmarkStart w:id="363" w:name="_Toc136167281"/>
      <w:bookmarkStart w:id="364" w:name="_Toc136351062"/>
      <w:r>
        <w:t xml:space="preserve">Hình </w:t>
      </w:r>
      <w:fldSimple w:instr=" STYLEREF 1 \s ">
        <w:r w:rsidR="00785EBE">
          <w:rPr>
            <w:noProof/>
          </w:rPr>
          <w:t>5</w:t>
        </w:r>
      </w:fldSimple>
      <w:r w:rsidR="00A95DAA">
        <w:t>.</w:t>
      </w:r>
      <w:fldSimple w:instr=" SEQ Hình \* ARABIC \s 1 ">
        <w:r w:rsidR="00785EBE">
          <w:rPr>
            <w:noProof/>
          </w:rPr>
          <w:t>5</w:t>
        </w:r>
      </w:fldSimple>
      <w:r>
        <w:t xml:space="preserve"> Bộ điều khiển mạch DC-DC với 2 chế độ CC và </w:t>
      </w:r>
      <w:r w:rsidRPr="00854A06">
        <w:t>CV</w:t>
      </w:r>
      <w:bookmarkEnd w:id="363"/>
      <w:bookmarkEnd w:id="364"/>
    </w:p>
    <w:p w14:paraId="468B3265" w14:textId="6358CAA6" w:rsidR="002322F7" w:rsidRDefault="002322F7" w:rsidP="0083674D">
      <w:r>
        <w:lastRenderedPageBreak/>
        <w:t>Mô hình</w:t>
      </w:r>
      <w:r w:rsidR="00533E8A">
        <w:t xml:space="preserve"> mô phỏng tải</w:t>
      </w:r>
      <w:r>
        <w:t xml:space="preserve"> pin </w:t>
      </w:r>
      <w:r w:rsidR="00612488">
        <w:t xml:space="preserve">được xây dựng dựa trên mạch tương đương </w:t>
      </w:r>
      <w:r w:rsidR="00533E8A">
        <w:t xml:space="preserve">của Pin li-ion, </w:t>
      </w:r>
      <w:r w:rsidR="007B6B66">
        <w:t xml:space="preserve">bao gồm một điện trở mắc nối tiếp với một nguồn áp. Nguồn áp đặc trưng cho điện áp hiện có trong pin và </w:t>
      </w:r>
      <w:r w:rsidR="002E6A88">
        <w:t>điện trở tượng trưng cho nội trở của pin</w:t>
      </w:r>
      <w:r w:rsidR="006A1817">
        <w:t>.</w:t>
      </w:r>
    </w:p>
    <w:p w14:paraId="5AB66101" w14:textId="31EC27AB" w:rsidR="006A1817" w:rsidRDefault="00DB756F" w:rsidP="0083674D">
      <w:r>
        <w:t xml:space="preserve">Ở chế độ sạc CC, </w:t>
      </w:r>
      <w:r w:rsidR="0044086F">
        <w:t xml:space="preserve">pin </w:t>
      </w:r>
      <w:r w:rsidR="00520F92">
        <w:t>sẽ có điện áp khoảng 36V, có thể xem pin đang có SOC khoảng 50 – 60%</w:t>
      </w:r>
      <w:r w:rsidR="00B26E3C">
        <w:t xml:space="preserve">. Chế độ CV </w:t>
      </w:r>
      <w:r w:rsidR="005F1888">
        <w:t xml:space="preserve">cũng tương tự, lúc này điện áp trong pin là 41.5V tương đương với mức SOC &gt; </w:t>
      </w:r>
      <w:r w:rsidR="00963A36">
        <w:t>90%.</w:t>
      </w:r>
    </w:p>
    <w:p w14:paraId="4EB6CAAC" w14:textId="03029E1D" w:rsidR="0083674D" w:rsidRDefault="0083674D" w:rsidP="0083674D">
      <w:r>
        <w:t>Chuyển đổi giữ 2 chế độ được thực hiện bằng khối Step hẹn giờ trong PSIM</w:t>
      </w:r>
      <w:r w:rsidR="00AC56EE">
        <w:t xml:space="preserve"> và các</w:t>
      </w:r>
      <w:r w:rsidR="00566B8A">
        <w:t xml:space="preserve"> công tắc chuyển mạch</w:t>
      </w:r>
      <w:r w:rsidR="005C1BB7">
        <w:t>.</w:t>
      </w:r>
    </w:p>
    <w:p w14:paraId="632861B6" w14:textId="77777777" w:rsidR="00284C02" w:rsidRDefault="00284C02" w:rsidP="0083674D"/>
    <w:p w14:paraId="2F95CD37" w14:textId="7140B793" w:rsidR="00AE6D07" w:rsidRPr="00154BA0" w:rsidRDefault="004D23A2" w:rsidP="00154BA0">
      <w:pPr>
        <w:pStyle w:val="Heading3"/>
        <w:rPr>
          <w:lang w:val="en-US"/>
        </w:rPr>
      </w:pPr>
      <w:bookmarkStart w:id="365" w:name="_Toc136330672"/>
      <w:bookmarkStart w:id="366" w:name="_Toc136350958"/>
      <w:r>
        <w:rPr>
          <w:lang w:val="en-US"/>
        </w:rPr>
        <w:t>Kết quả mô phỏng</w:t>
      </w:r>
      <w:bookmarkEnd w:id="365"/>
      <w:bookmarkEnd w:id="366"/>
    </w:p>
    <w:p w14:paraId="5C722385" w14:textId="39463176" w:rsidR="00A92B8A" w:rsidRDefault="00A92B8A" w:rsidP="005D36C1">
      <w:pPr>
        <w:pStyle w:val="Captiontable"/>
      </w:pPr>
      <w:bookmarkStart w:id="367" w:name="_Toc136166970"/>
      <w:r>
        <w:t xml:space="preserve">Bảng </w:t>
      </w:r>
      <w:fldSimple w:instr=" STYLEREF 1 \s ">
        <w:r w:rsidR="00785EBE">
          <w:rPr>
            <w:noProof/>
          </w:rPr>
          <w:t>5</w:t>
        </w:r>
      </w:fldSimple>
      <w:r>
        <w:t>.</w:t>
      </w:r>
      <w:fldSimple w:instr=" SEQ Bảng \* ARABIC \s 1 ">
        <w:r w:rsidR="00785EBE">
          <w:rPr>
            <w:noProof/>
          </w:rPr>
          <w:t>1</w:t>
        </w:r>
      </w:fldSimple>
      <w:r>
        <w:t xml:space="preserve"> Thông số mạch mô phỏng</w:t>
      </w:r>
      <w:bookmarkEnd w:id="367"/>
    </w:p>
    <w:tbl>
      <w:tblPr>
        <w:tblW w:w="0" w:type="auto"/>
        <w:jc w:val="center"/>
        <w:tblLook w:val="04A0" w:firstRow="1" w:lastRow="0" w:firstColumn="1" w:lastColumn="0" w:noHBand="0" w:noVBand="1"/>
      </w:tblPr>
      <w:tblGrid>
        <w:gridCol w:w="3219"/>
        <w:gridCol w:w="3141"/>
      </w:tblGrid>
      <w:tr w:rsidR="009F4209" w14:paraId="54089860" w14:textId="77777777" w:rsidTr="00594036">
        <w:trPr>
          <w:jc w:val="center"/>
        </w:trPr>
        <w:tc>
          <w:tcPr>
            <w:tcW w:w="3219" w:type="dxa"/>
            <w:tcBorders>
              <w:bottom w:val="single" w:sz="4" w:space="0" w:color="7F7F7F"/>
              <w:right w:val="nil"/>
            </w:tcBorders>
            <w:shd w:val="clear" w:color="auto" w:fill="FFFFFF"/>
          </w:tcPr>
          <w:p w14:paraId="2041C98A" w14:textId="4F6F39C0" w:rsidR="00AE6D07" w:rsidRPr="00594036" w:rsidRDefault="007B4648" w:rsidP="00594036">
            <w:pPr>
              <w:ind w:firstLine="0"/>
              <w:jc w:val="center"/>
              <w:rPr>
                <w:rFonts w:eastAsia="Times New Roman"/>
                <w:b/>
                <w:bCs/>
                <w:i/>
                <w:iCs/>
                <w:lang w:eastAsia="x-none"/>
              </w:rPr>
            </w:pPr>
            <w:r w:rsidRPr="00594036">
              <w:rPr>
                <w:rFonts w:eastAsia="Times New Roman"/>
                <w:b/>
                <w:bCs/>
                <w:i/>
                <w:iCs/>
                <w:lang w:eastAsia="x-none"/>
              </w:rPr>
              <w:t>Thông số</w:t>
            </w:r>
          </w:p>
        </w:tc>
        <w:tc>
          <w:tcPr>
            <w:tcW w:w="3141" w:type="dxa"/>
            <w:tcBorders>
              <w:bottom w:val="single" w:sz="4" w:space="0" w:color="7F7F7F"/>
            </w:tcBorders>
            <w:shd w:val="clear" w:color="auto" w:fill="FFFFFF"/>
          </w:tcPr>
          <w:p w14:paraId="4BBE0668" w14:textId="15490172" w:rsidR="00AE6D07" w:rsidRPr="00594036" w:rsidRDefault="007B4648" w:rsidP="00594036">
            <w:pPr>
              <w:ind w:firstLine="0"/>
              <w:jc w:val="center"/>
              <w:rPr>
                <w:rFonts w:eastAsia="Times New Roman"/>
                <w:b/>
                <w:bCs/>
                <w:i/>
                <w:iCs/>
                <w:lang w:eastAsia="x-none"/>
              </w:rPr>
            </w:pPr>
            <w:r w:rsidRPr="00594036">
              <w:rPr>
                <w:rFonts w:eastAsia="Times New Roman"/>
                <w:b/>
                <w:bCs/>
                <w:i/>
                <w:iCs/>
                <w:lang w:eastAsia="x-none"/>
              </w:rPr>
              <w:t>Giá trị</w:t>
            </w:r>
          </w:p>
        </w:tc>
      </w:tr>
      <w:tr w:rsidR="009F4209" w14:paraId="4E2D12AD" w14:textId="77777777" w:rsidTr="00594036">
        <w:trPr>
          <w:jc w:val="center"/>
        </w:trPr>
        <w:tc>
          <w:tcPr>
            <w:tcW w:w="3219" w:type="dxa"/>
            <w:tcBorders>
              <w:right w:val="single" w:sz="4" w:space="0" w:color="7F7F7F"/>
            </w:tcBorders>
            <w:shd w:val="clear" w:color="auto" w:fill="FFFFFF"/>
          </w:tcPr>
          <w:p w14:paraId="68CA777C" w14:textId="5A311940" w:rsidR="007B4648" w:rsidRPr="00594036" w:rsidRDefault="007B4648" w:rsidP="00594036">
            <w:pPr>
              <w:ind w:firstLine="0"/>
              <w:jc w:val="center"/>
              <w:rPr>
                <w:rFonts w:eastAsia="Times New Roman"/>
                <w:i/>
                <w:iCs/>
                <w:lang w:eastAsia="x-none"/>
              </w:rPr>
            </w:pPr>
            <w:r w:rsidRPr="00594036">
              <w:rPr>
                <w:rFonts w:eastAsia="Times New Roman"/>
                <w:i/>
                <w:iCs/>
                <w:lang w:eastAsia="x-none"/>
              </w:rPr>
              <w:t>Điện áp ngõ vào</w:t>
            </w:r>
          </w:p>
        </w:tc>
        <w:tc>
          <w:tcPr>
            <w:tcW w:w="3141" w:type="dxa"/>
            <w:shd w:val="clear" w:color="auto" w:fill="F2F2F2"/>
          </w:tcPr>
          <w:p w14:paraId="2CAB9983" w14:textId="02B91B96" w:rsidR="007B4648" w:rsidRPr="00E87466" w:rsidRDefault="007B4648" w:rsidP="00594036">
            <w:pPr>
              <w:ind w:firstLine="0"/>
              <w:jc w:val="center"/>
              <w:rPr>
                <w:lang w:eastAsia="x-none"/>
              </w:rPr>
            </w:pPr>
            <w:r w:rsidRPr="00E87466">
              <w:rPr>
                <w:lang w:eastAsia="x-none"/>
              </w:rPr>
              <w:t>230 VAC</w:t>
            </w:r>
          </w:p>
        </w:tc>
      </w:tr>
      <w:tr w:rsidR="007B4648" w14:paraId="70543792" w14:textId="77777777" w:rsidTr="00594036">
        <w:trPr>
          <w:jc w:val="center"/>
        </w:trPr>
        <w:tc>
          <w:tcPr>
            <w:tcW w:w="3219" w:type="dxa"/>
            <w:tcBorders>
              <w:right w:val="single" w:sz="4" w:space="0" w:color="7F7F7F"/>
            </w:tcBorders>
            <w:shd w:val="clear" w:color="auto" w:fill="FFFFFF"/>
          </w:tcPr>
          <w:p w14:paraId="323259C1" w14:textId="41339447" w:rsidR="007B4648" w:rsidRPr="00594036" w:rsidRDefault="00FD666E" w:rsidP="00594036">
            <w:pPr>
              <w:ind w:firstLine="0"/>
              <w:jc w:val="center"/>
              <w:rPr>
                <w:rFonts w:eastAsia="Times New Roman"/>
                <w:i/>
                <w:iCs/>
                <w:lang w:eastAsia="x-none"/>
              </w:rPr>
            </w:pPr>
            <w:r w:rsidRPr="00594036">
              <w:rPr>
                <w:rFonts w:eastAsia="Times New Roman"/>
                <w:i/>
                <w:iCs/>
                <w:lang w:eastAsia="x-none"/>
              </w:rPr>
              <w:t>Tần số lưới</w:t>
            </w:r>
          </w:p>
        </w:tc>
        <w:tc>
          <w:tcPr>
            <w:tcW w:w="3141" w:type="dxa"/>
            <w:shd w:val="clear" w:color="auto" w:fill="auto"/>
          </w:tcPr>
          <w:p w14:paraId="277FE3D5" w14:textId="315D418A" w:rsidR="007B4648" w:rsidRPr="00E87466" w:rsidRDefault="00FD666E" w:rsidP="00594036">
            <w:pPr>
              <w:ind w:firstLine="0"/>
              <w:jc w:val="center"/>
              <w:rPr>
                <w:lang w:eastAsia="x-none"/>
              </w:rPr>
            </w:pPr>
            <w:r>
              <w:rPr>
                <w:lang w:eastAsia="x-none"/>
              </w:rPr>
              <w:t>50 H</w:t>
            </w:r>
            <w:r w:rsidR="00A66909">
              <w:rPr>
                <w:lang w:eastAsia="x-none"/>
              </w:rPr>
              <w:t>z</w:t>
            </w:r>
          </w:p>
        </w:tc>
      </w:tr>
      <w:tr w:rsidR="009F4209" w14:paraId="015FD78B" w14:textId="77777777" w:rsidTr="00594036">
        <w:trPr>
          <w:jc w:val="center"/>
        </w:trPr>
        <w:tc>
          <w:tcPr>
            <w:tcW w:w="3219" w:type="dxa"/>
            <w:tcBorders>
              <w:right w:val="single" w:sz="4" w:space="0" w:color="7F7F7F"/>
            </w:tcBorders>
            <w:shd w:val="clear" w:color="auto" w:fill="FFFFFF"/>
          </w:tcPr>
          <w:p w14:paraId="69E4CA08" w14:textId="18509FB7" w:rsidR="007B4648" w:rsidRPr="00594036" w:rsidRDefault="00A66909" w:rsidP="00594036">
            <w:pPr>
              <w:ind w:firstLine="0"/>
              <w:jc w:val="center"/>
              <w:rPr>
                <w:rFonts w:eastAsia="Times New Roman"/>
                <w:i/>
                <w:iCs/>
                <w:lang w:eastAsia="x-none"/>
              </w:rPr>
            </w:pPr>
            <w:r w:rsidRPr="00594036">
              <w:rPr>
                <w:rFonts w:eastAsia="Times New Roman"/>
                <w:i/>
                <w:iCs/>
              </w:rPr>
              <w:t>Cuộn lọc PFC</w:t>
            </w:r>
          </w:p>
        </w:tc>
        <w:tc>
          <w:tcPr>
            <w:tcW w:w="3141" w:type="dxa"/>
            <w:shd w:val="clear" w:color="auto" w:fill="F2F2F2"/>
          </w:tcPr>
          <w:p w14:paraId="4C8ABC1F" w14:textId="3353241F" w:rsidR="007B4648" w:rsidRPr="00E87466" w:rsidRDefault="00B26002" w:rsidP="00594036">
            <w:pPr>
              <w:ind w:firstLine="0"/>
              <w:jc w:val="center"/>
              <w:rPr>
                <w:lang w:eastAsia="x-none"/>
              </w:rPr>
            </w:pPr>
            <w:r>
              <w:rPr>
                <w:lang w:eastAsia="x-none"/>
              </w:rPr>
              <w:t>6 mH</w:t>
            </w:r>
          </w:p>
        </w:tc>
      </w:tr>
      <w:tr w:rsidR="007B4648" w14:paraId="78840863" w14:textId="77777777" w:rsidTr="00594036">
        <w:trPr>
          <w:jc w:val="center"/>
        </w:trPr>
        <w:tc>
          <w:tcPr>
            <w:tcW w:w="3219" w:type="dxa"/>
            <w:tcBorders>
              <w:right w:val="single" w:sz="4" w:space="0" w:color="7F7F7F"/>
            </w:tcBorders>
            <w:shd w:val="clear" w:color="auto" w:fill="FFFFFF"/>
          </w:tcPr>
          <w:p w14:paraId="54DCA0A6" w14:textId="24AD750A" w:rsidR="007B4648" w:rsidRPr="00594036" w:rsidRDefault="007E636C" w:rsidP="00594036">
            <w:pPr>
              <w:ind w:firstLine="0"/>
              <w:jc w:val="center"/>
              <w:rPr>
                <w:rFonts w:eastAsia="Times New Roman"/>
                <w:i/>
                <w:iCs/>
                <w:lang w:eastAsia="x-none"/>
              </w:rPr>
            </w:pPr>
            <w:r w:rsidRPr="00594036">
              <w:rPr>
                <w:rFonts w:eastAsia="Times New Roman"/>
                <w:i/>
                <w:iCs/>
                <w:lang w:eastAsia="x-none"/>
              </w:rPr>
              <w:t xml:space="preserve">Tụ </w:t>
            </w:r>
            <w:r w:rsidR="00C17D98" w:rsidRPr="00594036">
              <w:rPr>
                <w:rFonts w:eastAsia="Times New Roman"/>
                <w:i/>
                <w:iCs/>
                <w:lang w:eastAsia="x-none"/>
              </w:rPr>
              <w:t>DC bus</w:t>
            </w:r>
          </w:p>
        </w:tc>
        <w:tc>
          <w:tcPr>
            <w:tcW w:w="3141" w:type="dxa"/>
            <w:shd w:val="clear" w:color="auto" w:fill="auto"/>
          </w:tcPr>
          <w:p w14:paraId="75A2903A" w14:textId="1EA4C39F" w:rsidR="007B4648" w:rsidRPr="00E87466" w:rsidRDefault="000250EF" w:rsidP="00594036">
            <w:pPr>
              <w:ind w:firstLine="0"/>
              <w:jc w:val="center"/>
              <w:rPr>
                <w:lang w:eastAsia="x-none"/>
              </w:rPr>
            </w:pPr>
            <w:r>
              <w:rPr>
                <w:lang w:eastAsia="x-none"/>
              </w:rPr>
              <w:t>470 uF</w:t>
            </w:r>
          </w:p>
        </w:tc>
      </w:tr>
      <w:tr w:rsidR="00E14110" w14:paraId="41B73401" w14:textId="77777777" w:rsidTr="00594036">
        <w:trPr>
          <w:jc w:val="center"/>
        </w:trPr>
        <w:tc>
          <w:tcPr>
            <w:tcW w:w="3219" w:type="dxa"/>
            <w:tcBorders>
              <w:right w:val="single" w:sz="4" w:space="0" w:color="7F7F7F"/>
            </w:tcBorders>
            <w:shd w:val="clear" w:color="auto" w:fill="FFFFFF"/>
          </w:tcPr>
          <w:p w14:paraId="67D3CCC0" w14:textId="4B93736C" w:rsidR="00E14110" w:rsidRPr="00594036" w:rsidRDefault="00E14110" w:rsidP="00594036">
            <w:pPr>
              <w:ind w:firstLine="0"/>
              <w:jc w:val="center"/>
              <w:rPr>
                <w:rFonts w:eastAsia="Times New Roman"/>
                <w:i/>
                <w:iCs/>
                <w:lang w:eastAsia="x-none"/>
              </w:rPr>
            </w:pPr>
            <w:r w:rsidRPr="00594036">
              <w:rPr>
                <w:rFonts w:eastAsia="Times New Roman"/>
                <w:i/>
                <w:iCs/>
                <w:lang w:eastAsia="x-none"/>
              </w:rPr>
              <w:t>Điện áp DC bus</w:t>
            </w:r>
          </w:p>
        </w:tc>
        <w:tc>
          <w:tcPr>
            <w:tcW w:w="3141" w:type="dxa"/>
            <w:shd w:val="clear" w:color="auto" w:fill="F2F2F2"/>
          </w:tcPr>
          <w:p w14:paraId="4362D5F7" w14:textId="54878D22" w:rsidR="00E14110" w:rsidRDefault="00E14110" w:rsidP="00594036">
            <w:pPr>
              <w:ind w:firstLine="0"/>
              <w:jc w:val="center"/>
              <w:rPr>
                <w:lang w:eastAsia="x-none"/>
              </w:rPr>
            </w:pPr>
            <w:r>
              <w:rPr>
                <w:lang w:eastAsia="x-none"/>
              </w:rPr>
              <w:t>390 V</w:t>
            </w:r>
          </w:p>
        </w:tc>
      </w:tr>
      <w:tr w:rsidR="00E677CF" w14:paraId="1CA0E7BC" w14:textId="77777777" w:rsidTr="00594036">
        <w:trPr>
          <w:jc w:val="center"/>
        </w:trPr>
        <w:tc>
          <w:tcPr>
            <w:tcW w:w="3219" w:type="dxa"/>
            <w:tcBorders>
              <w:right w:val="single" w:sz="4" w:space="0" w:color="7F7F7F"/>
            </w:tcBorders>
            <w:shd w:val="clear" w:color="auto" w:fill="FFFFFF"/>
          </w:tcPr>
          <w:p w14:paraId="30EAB4BF" w14:textId="1ACFC647" w:rsidR="00E677CF" w:rsidRPr="00594036" w:rsidRDefault="008B7407" w:rsidP="00594036">
            <w:pPr>
              <w:ind w:firstLine="0"/>
              <w:jc w:val="center"/>
              <w:rPr>
                <w:rFonts w:eastAsia="Times New Roman"/>
                <w:i/>
                <w:iCs/>
                <w:lang w:eastAsia="x-none"/>
              </w:rPr>
            </w:pPr>
            <w:r w:rsidRPr="00594036">
              <w:rPr>
                <w:rFonts w:eastAsia="Times New Roman"/>
                <w:i/>
                <w:iCs/>
                <w:lang w:eastAsia="x-none"/>
              </w:rPr>
              <w:t>Tần số chuyển mạch</w:t>
            </w:r>
          </w:p>
        </w:tc>
        <w:tc>
          <w:tcPr>
            <w:tcW w:w="3141" w:type="dxa"/>
            <w:shd w:val="clear" w:color="auto" w:fill="auto"/>
          </w:tcPr>
          <w:p w14:paraId="3724DF8D" w14:textId="43DB7941" w:rsidR="00E677CF" w:rsidRDefault="00405D41" w:rsidP="00594036">
            <w:pPr>
              <w:ind w:firstLine="0"/>
              <w:jc w:val="center"/>
              <w:rPr>
                <w:lang w:eastAsia="x-none"/>
              </w:rPr>
            </w:pPr>
            <w:r>
              <w:rPr>
                <w:lang w:eastAsia="x-none"/>
              </w:rPr>
              <w:t>50 kHz</w:t>
            </w:r>
          </w:p>
        </w:tc>
      </w:tr>
      <w:tr w:rsidR="00E677CF" w14:paraId="10D107C7" w14:textId="77777777" w:rsidTr="00594036">
        <w:trPr>
          <w:jc w:val="center"/>
        </w:trPr>
        <w:tc>
          <w:tcPr>
            <w:tcW w:w="3219" w:type="dxa"/>
            <w:tcBorders>
              <w:right w:val="single" w:sz="4" w:space="0" w:color="7F7F7F"/>
            </w:tcBorders>
            <w:shd w:val="clear" w:color="auto" w:fill="FFFFFF"/>
          </w:tcPr>
          <w:p w14:paraId="7C29557C" w14:textId="5124C110" w:rsidR="00E677CF" w:rsidRPr="00594036" w:rsidRDefault="00044399" w:rsidP="00594036">
            <w:pPr>
              <w:ind w:firstLine="0"/>
              <w:jc w:val="center"/>
              <w:rPr>
                <w:rFonts w:eastAsia="Times New Roman"/>
                <w:i/>
                <w:iCs/>
                <w:lang w:eastAsia="x-none"/>
              </w:rPr>
            </w:pPr>
            <w:r w:rsidRPr="00594036">
              <w:rPr>
                <w:rFonts w:eastAsia="Times New Roman"/>
                <w:i/>
                <w:iCs/>
                <w:lang w:eastAsia="x-none"/>
              </w:rPr>
              <w:t>Tỉ số biến áp</w:t>
            </w:r>
          </w:p>
        </w:tc>
        <w:tc>
          <w:tcPr>
            <w:tcW w:w="3141" w:type="dxa"/>
            <w:shd w:val="clear" w:color="auto" w:fill="F2F2F2"/>
          </w:tcPr>
          <w:p w14:paraId="58C175CC" w14:textId="4699A6B9" w:rsidR="00E677CF" w:rsidRDefault="00044399" w:rsidP="00594036">
            <w:pPr>
              <w:ind w:firstLine="0"/>
              <w:jc w:val="center"/>
              <w:rPr>
                <w:lang w:eastAsia="x-none"/>
              </w:rPr>
            </w:pPr>
            <w:r>
              <w:rPr>
                <w:lang w:eastAsia="x-none"/>
              </w:rPr>
              <w:t>3.159</w:t>
            </w:r>
            <w:r w:rsidR="00503D62">
              <w:rPr>
                <w:lang w:eastAsia="x-none"/>
              </w:rPr>
              <w:t xml:space="preserve"> </w:t>
            </w:r>
            <w:r>
              <w:rPr>
                <w:lang w:eastAsia="x-none"/>
              </w:rPr>
              <w:t>:</w:t>
            </w:r>
            <w:r w:rsidR="00503D62">
              <w:rPr>
                <w:lang w:eastAsia="x-none"/>
              </w:rPr>
              <w:t xml:space="preserve"> </w:t>
            </w:r>
            <w:r>
              <w:rPr>
                <w:lang w:eastAsia="x-none"/>
              </w:rPr>
              <w:t>1</w:t>
            </w:r>
          </w:p>
        </w:tc>
      </w:tr>
      <w:tr w:rsidR="00E677CF" w14:paraId="5BF55679" w14:textId="77777777" w:rsidTr="00594036">
        <w:trPr>
          <w:jc w:val="center"/>
        </w:trPr>
        <w:tc>
          <w:tcPr>
            <w:tcW w:w="3219" w:type="dxa"/>
            <w:tcBorders>
              <w:right w:val="single" w:sz="4" w:space="0" w:color="7F7F7F"/>
            </w:tcBorders>
            <w:shd w:val="clear" w:color="auto" w:fill="FFFFFF"/>
          </w:tcPr>
          <w:p w14:paraId="3060DCF0" w14:textId="7A01C1BB" w:rsidR="00E677CF" w:rsidRPr="00594036" w:rsidRDefault="00DB3D77" w:rsidP="00594036">
            <w:pPr>
              <w:ind w:firstLine="0"/>
              <w:jc w:val="center"/>
              <w:rPr>
                <w:rFonts w:eastAsia="Times New Roman"/>
                <w:i/>
                <w:iCs/>
                <w:lang w:eastAsia="x-none"/>
              </w:rPr>
            </w:pPr>
            <w:r w:rsidRPr="00594036">
              <w:rPr>
                <w:rFonts w:eastAsia="Times New Roman"/>
                <w:i/>
                <w:iCs/>
                <w:lang w:eastAsia="x-none"/>
              </w:rPr>
              <w:t>Cuộn lọc DC-DC</w:t>
            </w:r>
          </w:p>
        </w:tc>
        <w:tc>
          <w:tcPr>
            <w:tcW w:w="3141" w:type="dxa"/>
            <w:shd w:val="clear" w:color="auto" w:fill="auto"/>
          </w:tcPr>
          <w:p w14:paraId="0F08B430" w14:textId="0E0EEBA5" w:rsidR="00E677CF" w:rsidRDefault="00DC5109" w:rsidP="00594036">
            <w:pPr>
              <w:ind w:firstLine="0"/>
              <w:jc w:val="center"/>
              <w:rPr>
                <w:lang w:eastAsia="x-none"/>
              </w:rPr>
            </w:pPr>
            <w:r>
              <w:rPr>
                <w:lang w:eastAsia="x-none"/>
              </w:rPr>
              <w:t>5 mH</w:t>
            </w:r>
          </w:p>
        </w:tc>
      </w:tr>
      <w:tr w:rsidR="00337321" w14:paraId="4E42218F" w14:textId="77777777" w:rsidTr="00594036">
        <w:trPr>
          <w:jc w:val="center"/>
        </w:trPr>
        <w:tc>
          <w:tcPr>
            <w:tcW w:w="3219" w:type="dxa"/>
            <w:tcBorders>
              <w:right w:val="single" w:sz="4" w:space="0" w:color="7F7F7F"/>
            </w:tcBorders>
            <w:shd w:val="clear" w:color="auto" w:fill="FFFFFF"/>
          </w:tcPr>
          <w:p w14:paraId="780656C3" w14:textId="0A016589" w:rsidR="00337321" w:rsidRPr="00594036" w:rsidRDefault="00337321" w:rsidP="00594036">
            <w:pPr>
              <w:ind w:firstLine="0"/>
              <w:jc w:val="center"/>
              <w:rPr>
                <w:rFonts w:eastAsia="Times New Roman"/>
                <w:i/>
                <w:iCs/>
                <w:lang w:eastAsia="x-none"/>
              </w:rPr>
            </w:pPr>
            <w:r w:rsidRPr="00594036">
              <w:rPr>
                <w:rFonts w:eastAsia="Times New Roman"/>
                <w:i/>
                <w:iCs/>
                <w:lang w:eastAsia="x-none"/>
              </w:rPr>
              <w:t>Tụ lọc đầu ra</w:t>
            </w:r>
          </w:p>
        </w:tc>
        <w:tc>
          <w:tcPr>
            <w:tcW w:w="3141" w:type="dxa"/>
            <w:shd w:val="clear" w:color="auto" w:fill="F2F2F2"/>
          </w:tcPr>
          <w:p w14:paraId="263B5BEC" w14:textId="576AAAD8" w:rsidR="00337321" w:rsidRDefault="00337321" w:rsidP="00594036">
            <w:pPr>
              <w:ind w:firstLine="0"/>
              <w:jc w:val="center"/>
              <w:rPr>
                <w:lang w:eastAsia="x-none"/>
              </w:rPr>
            </w:pPr>
            <w:r>
              <w:rPr>
                <w:lang w:eastAsia="x-none"/>
              </w:rPr>
              <w:t>1000 uF</w:t>
            </w:r>
          </w:p>
        </w:tc>
      </w:tr>
      <w:tr w:rsidR="002F7D0F" w14:paraId="20D7D0C8" w14:textId="77777777" w:rsidTr="00594036">
        <w:trPr>
          <w:jc w:val="center"/>
        </w:trPr>
        <w:tc>
          <w:tcPr>
            <w:tcW w:w="3219" w:type="dxa"/>
            <w:tcBorders>
              <w:right w:val="single" w:sz="4" w:space="0" w:color="7F7F7F"/>
            </w:tcBorders>
            <w:shd w:val="clear" w:color="auto" w:fill="FFFFFF"/>
          </w:tcPr>
          <w:p w14:paraId="3B186ABF" w14:textId="1869789B" w:rsidR="002F7D0F" w:rsidRPr="00594036" w:rsidRDefault="00C82063" w:rsidP="00594036">
            <w:pPr>
              <w:ind w:firstLine="0"/>
              <w:jc w:val="center"/>
              <w:rPr>
                <w:rFonts w:eastAsia="Times New Roman"/>
                <w:i/>
                <w:iCs/>
                <w:lang w:eastAsia="x-none"/>
              </w:rPr>
            </w:pPr>
            <w:r w:rsidRPr="00594036">
              <w:rPr>
                <w:rFonts w:eastAsia="Times New Roman"/>
                <w:i/>
                <w:iCs/>
                <w:lang w:eastAsia="x-none"/>
              </w:rPr>
              <w:t>Điện áp ngõ ra</w:t>
            </w:r>
          </w:p>
        </w:tc>
        <w:tc>
          <w:tcPr>
            <w:tcW w:w="3141" w:type="dxa"/>
            <w:shd w:val="clear" w:color="auto" w:fill="auto"/>
          </w:tcPr>
          <w:p w14:paraId="32C3E93E" w14:textId="2FE692B1" w:rsidR="002F7D0F" w:rsidRDefault="009B7B77" w:rsidP="00594036">
            <w:pPr>
              <w:ind w:firstLine="0"/>
              <w:jc w:val="center"/>
              <w:rPr>
                <w:lang w:eastAsia="x-none"/>
              </w:rPr>
            </w:pPr>
            <w:r>
              <w:rPr>
                <w:lang w:eastAsia="x-none"/>
              </w:rPr>
              <w:t>32 – 42V</w:t>
            </w:r>
          </w:p>
        </w:tc>
      </w:tr>
      <w:tr w:rsidR="002F7D0F" w14:paraId="36C38BD7" w14:textId="77777777" w:rsidTr="00594036">
        <w:trPr>
          <w:jc w:val="center"/>
        </w:trPr>
        <w:tc>
          <w:tcPr>
            <w:tcW w:w="3219" w:type="dxa"/>
            <w:tcBorders>
              <w:right w:val="single" w:sz="4" w:space="0" w:color="7F7F7F"/>
            </w:tcBorders>
            <w:shd w:val="clear" w:color="auto" w:fill="FFFFFF"/>
          </w:tcPr>
          <w:p w14:paraId="29DED67E" w14:textId="67F47BA5" w:rsidR="002F7D0F" w:rsidRPr="00594036" w:rsidRDefault="005000E7" w:rsidP="00594036">
            <w:pPr>
              <w:ind w:firstLine="0"/>
              <w:jc w:val="center"/>
              <w:rPr>
                <w:rFonts w:eastAsia="Times New Roman"/>
                <w:i/>
                <w:iCs/>
                <w:lang w:eastAsia="x-none"/>
              </w:rPr>
            </w:pPr>
            <w:r w:rsidRPr="00594036">
              <w:rPr>
                <w:rFonts w:eastAsia="Times New Roman"/>
                <w:i/>
                <w:iCs/>
                <w:lang w:eastAsia="x-none"/>
              </w:rPr>
              <w:t>Công suất ngõ ra</w:t>
            </w:r>
          </w:p>
        </w:tc>
        <w:tc>
          <w:tcPr>
            <w:tcW w:w="3141" w:type="dxa"/>
            <w:shd w:val="clear" w:color="auto" w:fill="F2F2F2"/>
          </w:tcPr>
          <w:p w14:paraId="64D76827" w14:textId="6C10D05F" w:rsidR="002F7D0F" w:rsidRDefault="00D95C1E" w:rsidP="00594036">
            <w:pPr>
              <w:ind w:firstLine="0"/>
              <w:jc w:val="center"/>
              <w:rPr>
                <w:lang w:eastAsia="x-none"/>
              </w:rPr>
            </w:pPr>
            <w:r>
              <w:rPr>
                <w:lang w:eastAsia="x-none"/>
              </w:rPr>
              <w:t>150 W</w:t>
            </w:r>
          </w:p>
        </w:tc>
      </w:tr>
    </w:tbl>
    <w:p w14:paraId="39322E83" w14:textId="77777777" w:rsidR="00DE2229" w:rsidRDefault="00DE2229" w:rsidP="002D4243">
      <w:pPr>
        <w:ind w:left="720" w:firstLine="0"/>
      </w:pPr>
    </w:p>
    <w:p w14:paraId="367F910D" w14:textId="77777777" w:rsidR="00C534AA" w:rsidRDefault="00C534AA" w:rsidP="002D4243">
      <w:pPr>
        <w:ind w:left="720" w:firstLine="0"/>
      </w:pPr>
    </w:p>
    <w:p w14:paraId="4098C644" w14:textId="5187D55D" w:rsidR="000C33ED" w:rsidRDefault="00DE2229" w:rsidP="00332D09">
      <w:pPr>
        <w:pStyle w:val="Sao"/>
      </w:pPr>
      <w:r>
        <w:t xml:space="preserve">Điện áp ngõ ra </w:t>
      </w:r>
      <w:r w:rsidR="002D4243">
        <w:t>của mạch PFC</w:t>
      </w:r>
      <w:r w:rsidR="00DD34A8">
        <w:t xml:space="preserve"> (</w:t>
      </w:r>
      <w:r w:rsidR="002D4243">
        <w:t>DC bus</w:t>
      </w:r>
      <w:r w:rsidR="00DD34A8">
        <w:t>)</w:t>
      </w:r>
    </w:p>
    <w:p w14:paraId="057C99F5" w14:textId="652DD029" w:rsidR="00181C2C" w:rsidRDefault="00000000" w:rsidP="00181C2C">
      <w:pPr>
        <w:keepNext/>
        <w:ind w:firstLine="0"/>
        <w:jc w:val="center"/>
      </w:pPr>
      <w:r>
        <w:lastRenderedPageBreak/>
        <w:drawing>
          <wp:inline distT="0" distB="0" distL="0" distR="0" wp14:anchorId="77BAF9D3" wp14:editId="254863EA">
            <wp:extent cx="5156835" cy="3604260"/>
            <wp:effectExtent l="0" t="0" r="0" b="0"/>
            <wp:docPr id="45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156835" cy="3604260"/>
                    </a:xfrm>
                    <a:prstGeom prst="rect">
                      <a:avLst/>
                    </a:prstGeom>
                    <a:noFill/>
                    <a:ln>
                      <a:noFill/>
                    </a:ln>
                  </pic:spPr>
                </pic:pic>
              </a:graphicData>
            </a:graphic>
          </wp:inline>
        </w:drawing>
      </w:r>
    </w:p>
    <w:p w14:paraId="26ED3328" w14:textId="04B6629D" w:rsidR="00DD34A8" w:rsidRDefault="00181C2C" w:rsidP="00181C2C">
      <w:pPr>
        <w:pStyle w:val="Caption"/>
      </w:pPr>
      <w:bookmarkStart w:id="368" w:name="_Toc136167282"/>
      <w:bookmarkStart w:id="369" w:name="_Toc136351063"/>
      <w:r>
        <w:t xml:space="preserve">Hình </w:t>
      </w:r>
      <w:fldSimple w:instr=" STYLEREF 1 \s ">
        <w:r w:rsidR="00785EBE">
          <w:rPr>
            <w:noProof/>
          </w:rPr>
          <w:t>5</w:t>
        </w:r>
      </w:fldSimple>
      <w:r w:rsidR="00A95DAA">
        <w:t>.</w:t>
      </w:r>
      <w:fldSimple w:instr=" SEQ Hình \* ARABIC \s 1 ">
        <w:r w:rsidR="00785EBE">
          <w:rPr>
            <w:noProof/>
          </w:rPr>
          <w:t>6</w:t>
        </w:r>
      </w:fldSimple>
      <w:r>
        <w:t xml:space="preserve"> Điện áp DC bus</w:t>
      </w:r>
      <w:bookmarkEnd w:id="368"/>
      <w:bookmarkEnd w:id="369"/>
    </w:p>
    <w:p w14:paraId="57BFAB1F" w14:textId="6B98746A" w:rsidR="000E4D0B" w:rsidRDefault="000E4D0B" w:rsidP="00C0544C">
      <w:pPr>
        <w:pStyle w:val="Sao"/>
      </w:pPr>
      <w:r>
        <w:t xml:space="preserve">Điện áp </w:t>
      </w:r>
      <w:r w:rsidR="009B5753">
        <w:t>và dòng điện ngõ vào</w:t>
      </w:r>
    </w:p>
    <w:p w14:paraId="1257E68B" w14:textId="70AF90D3" w:rsidR="00EC052C" w:rsidRPr="000E4D0B" w:rsidRDefault="000106D4" w:rsidP="00EC052C">
      <w:r>
        <w:t xml:space="preserve">Dòng điện cùng pha điện áp nguồn và </w:t>
      </w:r>
      <w:r w:rsidR="00264923">
        <w:t xml:space="preserve">bám theo dạng sóng </w:t>
      </w:r>
      <w:r w:rsidR="00D8175A">
        <w:t>hình sin</w:t>
      </w:r>
      <w:r w:rsidR="006451C4">
        <w:t>. Để dễ quan sát, ở đây ta chia</w:t>
      </w:r>
      <w:r w:rsidR="003E63B4">
        <w:t xml:space="preserve"> 100 lần</w:t>
      </w:r>
      <w:r w:rsidR="006451C4">
        <w:t xml:space="preserve"> điện áp</w:t>
      </w:r>
      <w:r w:rsidR="003E63B4">
        <w:t xml:space="preserve"> đầu vào</w:t>
      </w:r>
      <w:r w:rsidR="00CF400E">
        <w:t>.</w:t>
      </w:r>
    </w:p>
    <w:p w14:paraId="4F8C8525" w14:textId="2D789EA0" w:rsidR="005D583A" w:rsidRDefault="00000000" w:rsidP="005D583A">
      <w:pPr>
        <w:keepNext/>
      </w:pPr>
      <w:r>
        <w:drawing>
          <wp:inline distT="0" distB="0" distL="0" distR="0" wp14:anchorId="1985A791" wp14:editId="0AAD17D9">
            <wp:extent cx="5039995" cy="3157855"/>
            <wp:effectExtent l="0" t="0" r="0" b="0"/>
            <wp:docPr id="45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5039995" cy="3157855"/>
                    </a:xfrm>
                    <a:prstGeom prst="rect">
                      <a:avLst/>
                    </a:prstGeom>
                    <a:noFill/>
                    <a:ln>
                      <a:noFill/>
                    </a:ln>
                  </pic:spPr>
                </pic:pic>
              </a:graphicData>
            </a:graphic>
          </wp:inline>
        </w:drawing>
      </w:r>
    </w:p>
    <w:p w14:paraId="693F3FD3" w14:textId="4150B9DA" w:rsidR="00314C11" w:rsidRDefault="005D583A" w:rsidP="001F6978">
      <w:pPr>
        <w:pStyle w:val="Caption"/>
      </w:pPr>
      <w:bookmarkStart w:id="370" w:name="_Toc136167283"/>
      <w:bookmarkStart w:id="371" w:name="_Toc136351064"/>
      <w:r>
        <w:t xml:space="preserve">Hình </w:t>
      </w:r>
      <w:fldSimple w:instr=" STYLEREF 1 \s ">
        <w:r w:rsidR="00785EBE">
          <w:rPr>
            <w:noProof/>
          </w:rPr>
          <w:t>5</w:t>
        </w:r>
      </w:fldSimple>
      <w:r w:rsidR="00A95DAA">
        <w:t>.</w:t>
      </w:r>
      <w:fldSimple w:instr=" SEQ Hình \* ARABIC \s 1 ">
        <w:r w:rsidR="00785EBE">
          <w:rPr>
            <w:noProof/>
          </w:rPr>
          <w:t>7</w:t>
        </w:r>
      </w:fldSimple>
      <w:r>
        <w:t xml:space="preserve"> Điện áp nguồn</w:t>
      </w:r>
      <w:r w:rsidR="00F9579F">
        <w:t xml:space="preserve"> / 100 (xanh)</w:t>
      </w:r>
      <w:r>
        <w:t xml:space="preserve"> và dòng điện nguồn</w:t>
      </w:r>
      <w:r w:rsidR="00100BA6">
        <w:t xml:space="preserve"> (đỏ)</w:t>
      </w:r>
      <w:bookmarkEnd w:id="370"/>
      <w:bookmarkEnd w:id="371"/>
    </w:p>
    <w:p w14:paraId="4830D9E1" w14:textId="5BBC625D" w:rsidR="00CB366D" w:rsidRDefault="00000000" w:rsidP="00CB366D">
      <w:pPr>
        <w:keepNext/>
      </w:pPr>
      <w:r>
        <w:lastRenderedPageBreak/>
        <w:drawing>
          <wp:inline distT="0" distB="0" distL="0" distR="0" wp14:anchorId="71F8CA62" wp14:editId="5DBAA0EC">
            <wp:extent cx="5039995" cy="3997960"/>
            <wp:effectExtent l="0" t="0" r="0" b="0"/>
            <wp:docPr id="381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5039995" cy="3997960"/>
                    </a:xfrm>
                    <a:prstGeom prst="rect">
                      <a:avLst/>
                    </a:prstGeom>
                    <a:noFill/>
                    <a:ln>
                      <a:noFill/>
                    </a:ln>
                  </pic:spPr>
                </pic:pic>
              </a:graphicData>
            </a:graphic>
          </wp:inline>
        </w:drawing>
      </w:r>
    </w:p>
    <w:p w14:paraId="14A59502" w14:textId="74777E6C" w:rsidR="00E230B2" w:rsidRDefault="00CB366D" w:rsidP="00CB366D">
      <w:pPr>
        <w:pStyle w:val="Caption"/>
        <w:rPr>
          <w:noProof/>
        </w:rPr>
      </w:pPr>
      <w:bookmarkStart w:id="372" w:name="_Toc136351065"/>
      <w:r>
        <w:t xml:space="preserve">Hình </w:t>
      </w:r>
      <w:fldSimple w:instr=" STYLEREF 1 \s ">
        <w:r w:rsidR="00785EBE">
          <w:rPr>
            <w:noProof/>
          </w:rPr>
          <w:t>5</w:t>
        </w:r>
      </w:fldSimple>
      <w:r w:rsidR="00A95DAA">
        <w:t>.</w:t>
      </w:r>
      <w:fldSimple w:instr=" SEQ Hình \* ARABIC \s 1 ">
        <w:r w:rsidR="00785EBE">
          <w:rPr>
            <w:noProof/>
          </w:rPr>
          <w:t>8</w:t>
        </w:r>
      </w:fldSimple>
      <w:r>
        <w:t xml:space="preserve"> Dòng điện qua </w:t>
      </w:r>
      <w:r w:rsidR="001D6C47">
        <w:t xml:space="preserve">khóa </w:t>
      </w:r>
      <w:r w:rsidR="00B02577">
        <w:t xml:space="preserve"> </w:t>
      </w:r>
      <w:r w:rsidR="00064713">
        <w:t>(</w:t>
      </w:r>
      <w:r>
        <w:t>IGBT</w:t>
      </w:r>
      <w:r>
        <w:rPr>
          <w:noProof/>
        </w:rPr>
        <w:t>7</w:t>
      </w:r>
      <w:r w:rsidR="00064713">
        <w:rPr>
          <w:noProof/>
        </w:rPr>
        <w:t>)</w:t>
      </w:r>
      <w:r>
        <w:rPr>
          <w:noProof/>
        </w:rPr>
        <w:t xml:space="preserve"> và dòng điện qua cuộn cảm (IL)</w:t>
      </w:r>
      <w:r w:rsidR="0011250A">
        <w:rPr>
          <w:noProof/>
        </w:rPr>
        <w:t xml:space="preserve"> lọc PFC</w:t>
      </w:r>
      <w:bookmarkEnd w:id="372"/>
    </w:p>
    <w:p w14:paraId="19E4FF76" w14:textId="416B6795" w:rsidR="00ED1720" w:rsidRDefault="00000000" w:rsidP="00ED1720">
      <w:pPr>
        <w:keepNext/>
      </w:pPr>
      <w:r>
        <w:drawing>
          <wp:inline distT="0" distB="0" distL="0" distR="0" wp14:anchorId="01F10F7E" wp14:editId="6D89255E">
            <wp:extent cx="5039995" cy="3423920"/>
            <wp:effectExtent l="0" t="0" r="0" b="0"/>
            <wp:docPr id="501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8"/>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5039995" cy="3423920"/>
                    </a:xfrm>
                    <a:prstGeom prst="rect">
                      <a:avLst/>
                    </a:prstGeom>
                    <a:noFill/>
                    <a:ln>
                      <a:noFill/>
                    </a:ln>
                  </pic:spPr>
                </pic:pic>
              </a:graphicData>
            </a:graphic>
          </wp:inline>
        </w:drawing>
      </w:r>
    </w:p>
    <w:p w14:paraId="69E2E057" w14:textId="4D784255" w:rsidR="005C4D3C" w:rsidRDefault="00ED1720" w:rsidP="005361E0">
      <w:pPr>
        <w:pStyle w:val="Caption"/>
      </w:pPr>
      <w:bookmarkStart w:id="373" w:name="_Toc136351066"/>
      <w:r>
        <w:t xml:space="preserve">Hình </w:t>
      </w:r>
      <w:fldSimple w:instr=" STYLEREF 1 \s ">
        <w:r w:rsidR="00785EBE">
          <w:rPr>
            <w:noProof/>
          </w:rPr>
          <w:t>5</w:t>
        </w:r>
      </w:fldSimple>
      <w:r w:rsidR="00A95DAA">
        <w:t>.</w:t>
      </w:r>
      <w:fldSimple w:instr=" SEQ Hình \* ARABIC \s 1 ">
        <w:r w:rsidR="00785EBE">
          <w:rPr>
            <w:noProof/>
          </w:rPr>
          <w:t>9</w:t>
        </w:r>
      </w:fldSimple>
      <w:r>
        <w:t xml:space="preserve"> </w:t>
      </w:r>
      <w:r w:rsidRPr="0062228B">
        <w:t xml:space="preserve">Dòng điện qua MOSFET (IGBT7) và </w:t>
      </w:r>
      <w:r>
        <w:t>đi-ốt PFC</w:t>
      </w:r>
      <w:r w:rsidR="002D6B93">
        <w:t xml:space="preserve"> (D1)</w:t>
      </w:r>
      <w:bookmarkEnd w:id="373"/>
    </w:p>
    <w:p w14:paraId="4D4CE6CA" w14:textId="63147685" w:rsidR="007E1B6F" w:rsidRDefault="00000000" w:rsidP="007E1B6F">
      <w:pPr>
        <w:keepNext/>
      </w:pPr>
      <w:r w:rsidRPr="002F23D8">
        <w:lastRenderedPageBreak/>
        <w:drawing>
          <wp:inline distT="0" distB="0" distL="0" distR="0" wp14:anchorId="2F52392D" wp14:editId="3810442E">
            <wp:extent cx="5039995" cy="3126105"/>
            <wp:effectExtent l="0" t="0" r="0" b="0"/>
            <wp:docPr id="62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6"/>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5039995" cy="3126105"/>
                    </a:xfrm>
                    <a:prstGeom prst="rect">
                      <a:avLst/>
                    </a:prstGeom>
                    <a:noFill/>
                    <a:ln>
                      <a:noFill/>
                    </a:ln>
                  </pic:spPr>
                </pic:pic>
              </a:graphicData>
            </a:graphic>
          </wp:inline>
        </w:drawing>
      </w:r>
    </w:p>
    <w:p w14:paraId="01893C19" w14:textId="0E8DBF3D" w:rsidR="00CD3F64" w:rsidRPr="00CD3F64" w:rsidRDefault="007E1B6F" w:rsidP="00360D9B">
      <w:pPr>
        <w:pStyle w:val="Caption"/>
      </w:pPr>
      <w:bookmarkStart w:id="374" w:name="_Toc136351067"/>
      <w:r>
        <w:t xml:space="preserve">Hình </w:t>
      </w:r>
      <w:fldSimple w:instr=" STYLEREF 1 \s ">
        <w:r w:rsidR="00785EBE">
          <w:rPr>
            <w:noProof/>
          </w:rPr>
          <w:t>5</w:t>
        </w:r>
      </w:fldSimple>
      <w:r w:rsidR="00A95DAA">
        <w:t>.</w:t>
      </w:r>
      <w:fldSimple w:instr=" SEQ Hình \* ARABIC \s 1 ">
        <w:r w:rsidR="00785EBE">
          <w:rPr>
            <w:noProof/>
          </w:rPr>
          <w:t>10</w:t>
        </w:r>
      </w:fldSimple>
      <w:r>
        <w:t xml:space="preserve"> Điện áp cổng </w:t>
      </w:r>
      <w:r w:rsidRPr="00360D9B">
        <w:t>MOSFET</w:t>
      </w:r>
      <w:r>
        <w:t xml:space="preserve"> (PFC), điện áp trên tụ lọc DC bus</w:t>
      </w:r>
      <w:r w:rsidR="00C135A9">
        <w:t xml:space="preserve"> (Vo)</w:t>
      </w:r>
      <w:r>
        <w:t xml:space="preserve"> và dòng điện qua cuộn cảm</w:t>
      </w:r>
      <w:r w:rsidR="00C135A9">
        <w:t xml:space="preserve"> (iL)</w:t>
      </w:r>
      <w:r w:rsidR="005817A4">
        <w:t xml:space="preserve"> của mạch PFC.</w:t>
      </w:r>
      <w:bookmarkEnd w:id="374"/>
    </w:p>
    <w:p w14:paraId="684AD1E1" w14:textId="484831A6" w:rsidR="001F6978" w:rsidRDefault="001F6978" w:rsidP="00E45929">
      <w:pPr>
        <w:pStyle w:val="Sao"/>
      </w:pPr>
      <w:r>
        <w:t>Hệ số công suất nguồn đầu vào và độ méo dạng hài</w:t>
      </w:r>
    </w:p>
    <w:p w14:paraId="3E257ECB" w14:textId="7E60DEB1" w:rsidR="00377459" w:rsidRDefault="00377459" w:rsidP="00377459">
      <w:r>
        <w:t>Hệ số công suất</w:t>
      </w:r>
      <w:r w:rsidR="00911E53">
        <w:t xml:space="preserve"> phân tích được</w:t>
      </w:r>
      <w:r>
        <w:t xml:space="preserve"> trên </w:t>
      </w:r>
      <w:r w:rsidR="00704E9B">
        <w:t xml:space="preserve">PF &gt; </w:t>
      </w:r>
      <w:r>
        <w:t>0.99</w:t>
      </w:r>
      <w:r w:rsidR="00911E53">
        <w:t xml:space="preserve"> và độ méo dạng hài THD &lt; 5%</w:t>
      </w:r>
    </w:p>
    <w:p w14:paraId="46B4B737" w14:textId="783B906A" w:rsidR="004A3890" w:rsidRDefault="00000000" w:rsidP="00103C55">
      <w:pPr>
        <w:keepNext/>
        <w:ind w:left="720" w:firstLine="0"/>
        <w:jc w:val="center"/>
      </w:pPr>
      <w:r>
        <w:drawing>
          <wp:inline distT="0" distB="0" distL="0" distR="0" wp14:anchorId="4FA66328" wp14:editId="5253E9C2">
            <wp:extent cx="4316730" cy="3019425"/>
            <wp:effectExtent l="0" t="0" r="0" b="0"/>
            <wp:docPr id="45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4316730" cy="3019425"/>
                    </a:xfrm>
                    <a:prstGeom prst="rect">
                      <a:avLst/>
                    </a:prstGeom>
                    <a:noFill/>
                    <a:ln>
                      <a:noFill/>
                    </a:ln>
                  </pic:spPr>
                </pic:pic>
              </a:graphicData>
            </a:graphic>
          </wp:inline>
        </w:drawing>
      </w:r>
    </w:p>
    <w:p w14:paraId="4B1E5141" w14:textId="76E175AD" w:rsidR="002C49AE" w:rsidRDefault="004A3890" w:rsidP="00D539BE">
      <w:pPr>
        <w:pStyle w:val="Caption"/>
      </w:pPr>
      <w:bookmarkStart w:id="375" w:name="_Toc136167284"/>
      <w:bookmarkStart w:id="376" w:name="_Toc136351068"/>
      <w:r>
        <w:t xml:space="preserve">Hình </w:t>
      </w:r>
      <w:fldSimple w:instr=" STYLEREF 1 \s ">
        <w:r w:rsidR="00785EBE">
          <w:rPr>
            <w:noProof/>
          </w:rPr>
          <w:t>5</w:t>
        </w:r>
      </w:fldSimple>
      <w:r w:rsidR="00A95DAA">
        <w:t>.</w:t>
      </w:r>
      <w:fldSimple w:instr=" SEQ Hình \* ARABIC \s 1 ">
        <w:r w:rsidR="00785EBE">
          <w:rPr>
            <w:noProof/>
          </w:rPr>
          <w:t>11</w:t>
        </w:r>
      </w:fldSimple>
      <w:r>
        <w:t xml:space="preserve"> Hệ số công suất</w:t>
      </w:r>
      <w:r w:rsidR="00B30BFF">
        <w:t xml:space="preserve"> đầu vào</w:t>
      </w:r>
      <w:r>
        <w:t xml:space="preserve"> và độ méo dạng hài của dòng </w:t>
      </w:r>
      <w:r w:rsidRPr="00D539BE">
        <w:t>điện</w:t>
      </w:r>
      <w:r>
        <w:t xml:space="preserve"> trong 1 chu kì</w:t>
      </w:r>
      <w:bookmarkEnd w:id="375"/>
      <w:bookmarkEnd w:id="376"/>
    </w:p>
    <w:p w14:paraId="2F9A75F1" w14:textId="51A041DD" w:rsidR="00C3554B" w:rsidRDefault="00C3554B" w:rsidP="00B74DD1">
      <w:pPr>
        <w:pStyle w:val="Sao"/>
      </w:pPr>
      <w:r>
        <w:t>Điện áp trên máy biến áp</w:t>
      </w:r>
    </w:p>
    <w:p w14:paraId="7AF38B03" w14:textId="4C00087D" w:rsidR="00FE7325" w:rsidRDefault="00000000" w:rsidP="00FE7325">
      <w:pPr>
        <w:keepNext/>
        <w:ind w:left="360" w:firstLine="207"/>
      </w:pPr>
      <w:r>
        <w:lastRenderedPageBreak/>
        <w:drawing>
          <wp:inline distT="0" distB="0" distL="0" distR="0" wp14:anchorId="3A5234A9" wp14:editId="1F990275">
            <wp:extent cx="5199380" cy="3604260"/>
            <wp:effectExtent l="0" t="0" r="0" b="0"/>
            <wp:docPr id="45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5199380" cy="3604260"/>
                    </a:xfrm>
                    <a:prstGeom prst="rect">
                      <a:avLst/>
                    </a:prstGeom>
                    <a:noFill/>
                    <a:ln>
                      <a:noFill/>
                    </a:ln>
                  </pic:spPr>
                </pic:pic>
              </a:graphicData>
            </a:graphic>
          </wp:inline>
        </w:drawing>
      </w:r>
    </w:p>
    <w:p w14:paraId="15532D7A" w14:textId="1EA6CB6B" w:rsidR="00605B2B" w:rsidRDefault="00FE7325" w:rsidP="004A6921">
      <w:pPr>
        <w:pStyle w:val="Caption"/>
      </w:pPr>
      <w:bookmarkStart w:id="377" w:name="_Toc136167285"/>
      <w:bookmarkStart w:id="378" w:name="_Toc136351069"/>
      <w:r>
        <w:t xml:space="preserve">Hình </w:t>
      </w:r>
      <w:fldSimple w:instr=" STYLEREF 1 \s ">
        <w:r w:rsidR="00785EBE">
          <w:rPr>
            <w:noProof/>
          </w:rPr>
          <w:t>5</w:t>
        </w:r>
      </w:fldSimple>
      <w:r w:rsidR="00A95DAA">
        <w:t>.</w:t>
      </w:r>
      <w:fldSimple w:instr=" SEQ Hình \* ARABIC \s 1 ">
        <w:r w:rsidR="00785EBE">
          <w:rPr>
            <w:noProof/>
          </w:rPr>
          <w:t>12</w:t>
        </w:r>
      </w:fldSimple>
      <w:r>
        <w:t xml:space="preserve"> </w:t>
      </w:r>
      <w:r w:rsidR="00703DB4">
        <w:t>Dạng sóng đ</w:t>
      </w:r>
      <w:r>
        <w:t>iện áp trên cuộn sơ cấp (</w:t>
      </w:r>
      <w:r w:rsidR="00A65E24">
        <w:t>Vpri</w:t>
      </w:r>
      <w:r>
        <w:t>) và cuộn thứ cấp (</w:t>
      </w:r>
      <w:r w:rsidR="00A65E24">
        <w:t>Vsec</w:t>
      </w:r>
      <w:r>
        <w:t xml:space="preserve"> ) của máy biến áp</w:t>
      </w:r>
      <w:bookmarkEnd w:id="377"/>
      <w:bookmarkEnd w:id="378"/>
    </w:p>
    <w:p w14:paraId="02BFEF29" w14:textId="0E244573" w:rsidR="006110DD" w:rsidRDefault="00000000" w:rsidP="006110DD">
      <w:pPr>
        <w:keepNext/>
      </w:pPr>
      <w:r>
        <w:drawing>
          <wp:inline distT="0" distB="0" distL="0" distR="0" wp14:anchorId="3BA5A738" wp14:editId="5E5F6EA3">
            <wp:extent cx="5039995" cy="3838575"/>
            <wp:effectExtent l="0" t="0" r="0" b="0"/>
            <wp:docPr id="74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1"/>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5039995" cy="3838575"/>
                    </a:xfrm>
                    <a:prstGeom prst="rect">
                      <a:avLst/>
                    </a:prstGeom>
                    <a:noFill/>
                    <a:ln>
                      <a:noFill/>
                    </a:ln>
                  </pic:spPr>
                </pic:pic>
              </a:graphicData>
            </a:graphic>
          </wp:inline>
        </w:drawing>
      </w:r>
    </w:p>
    <w:p w14:paraId="403A00A5" w14:textId="2E3FC28F" w:rsidR="006A228B" w:rsidRDefault="006110DD" w:rsidP="006110DD">
      <w:pPr>
        <w:pStyle w:val="Caption"/>
      </w:pPr>
      <w:bookmarkStart w:id="379" w:name="_Toc136351070"/>
      <w:r>
        <w:t xml:space="preserve">Hình </w:t>
      </w:r>
      <w:fldSimple w:instr=" STYLEREF 1 \s ">
        <w:r w:rsidR="00785EBE">
          <w:rPr>
            <w:noProof/>
          </w:rPr>
          <w:t>5</w:t>
        </w:r>
      </w:fldSimple>
      <w:r w:rsidR="00A95DAA">
        <w:t>.</w:t>
      </w:r>
      <w:fldSimple w:instr=" SEQ Hình \* ARABIC \s 1 ">
        <w:r w:rsidR="00785EBE">
          <w:rPr>
            <w:noProof/>
          </w:rPr>
          <w:t>13</w:t>
        </w:r>
      </w:fldSimple>
      <w:r>
        <w:t xml:space="preserve"> Dòng điện qua 2 đi-ốt</w:t>
      </w:r>
      <w:r w:rsidR="00D96BFC">
        <w:t xml:space="preserve"> kẹp</w:t>
      </w:r>
      <w:r w:rsidR="00B97F3F">
        <w:t xml:space="preserve"> (D10)</w:t>
      </w:r>
      <w:r>
        <w:t xml:space="preserve"> và</w:t>
      </w:r>
      <w:r w:rsidR="00B97F3F">
        <w:t xml:space="preserve"> dòng qua</w:t>
      </w:r>
      <w:r>
        <w:t xml:space="preserve"> 2 MOSFET</w:t>
      </w:r>
      <w:r w:rsidR="00B97F3F">
        <w:t xml:space="preserve"> (</w:t>
      </w:r>
      <w:r w:rsidR="00183B2C">
        <w:t>MOS6</w:t>
      </w:r>
      <w:r w:rsidR="00B97F3F">
        <w:t>)</w:t>
      </w:r>
      <w:r>
        <w:t xml:space="preserve"> </w:t>
      </w:r>
      <w:r w:rsidRPr="006110DD">
        <w:t>của</w:t>
      </w:r>
      <w:r>
        <w:t xml:space="preserve"> bộ </w:t>
      </w:r>
      <w:r w:rsidR="008E50B8">
        <w:t>chuyển</w:t>
      </w:r>
      <w:r>
        <w:t xml:space="preserve"> đổi DC-DC</w:t>
      </w:r>
      <w:bookmarkEnd w:id="379"/>
    </w:p>
    <w:p w14:paraId="325C4C7E" w14:textId="16227989" w:rsidR="007B1EC2" w:rsidRDefault="00000000" w:rsidP="007B1EC2">
      <w:pPr>
        <w:keepNext/>
      </w:pPr>
      <w:r w:rsidRPr="002F23D8">
        <w:lastRenderedPageBreak/>
        <w:drawing>
          <wp:inline distT="0" distB="0" distL="0" distR="0" wp14:anchorId="2A0D7592" wp14:editId="2C9CCAF2">
            <wp:extent cx="5039995" cy="3944620"/>
            <wp:effectExtent l="0" t="0" r="0" b="0"/>
            <wp:docPr id="86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7"/>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039995" cy="3944620"/>
                    </a:xfrm>
                    <a:prstGeom prst="rect">
                      <a:avLst/>
                    </a:prstGeom>
                    <a:noFill/>
                    <a:ln>
                      <a:noFill/>
                    </a:ln>
                  </pic:spPr>
                </pic:pic>
              </a:graphicData>
            </a:graphic>
          </wp:inline>
        </w:drawing>
      </w:r>
    </w:p>
    <w:p w14:paraId="0D99EE56" w14:textId="403B1AE0" w:rsidR="00D04BCA" w:rsidRDefault="007B1EC2" w:rsidP="00942CE9">
      <w:pPr>
        <w:pStyle w:val="Caption"/>
      </w:pPr>
      <w:bookmarkStart w:id="380" w:name="_Toc136351071"/>
      <w:r>
        <w:t xml:space="preserve">Hình </w:t>
      </w:r>
      <w:fldSimple w:instr=" STYLEREF 1 \s ">
        <w:r w:rsidR="00785EBE">
          <w:rPr>
            <w:noProof/>
          </w:rPr>
          <w:t>5</w:t>
        </w:r>
      </w:fldSimple>
      <w:r w:rsidR="00A95DAA">
        <w:t>.</w:t>
      </w:r>
      <w:fldSimple w:instr=" SEQ Hình \* ARABIC \s 1 ">
        <w:r w:rsidR="00785EBE">
          <w:rPr>
            <w:noProof/>
          </w:rPr>
          <w:t>14</w:t>
        </w:r>
      </w:fldSimple>
      <w:r>
        <w:t xml:space="preserve"> Dòng điện qua 2 đi-ốt chỉnh lưu mạch DC-DC</w:t>
      </w:r>
      <w:bookmarkEnd w:id="380"/>
    </w:p>
    <w:p w14:paraId="7E925CAF" w14:textId="71CC7E5D" w:rsidR="00682E43" w:rsidRDefault="00000000" w:rsidP="00682E43">
      <w:pPr>
        <w:keepNext/>
      </w:pPr>
      <w:r w:rsidRPr="002F23D8">
        <w:drawing>
          <wp:inline distT="0" distB="0" distL="0" distR="0" wp14:anchorId="4E00A2CA" wp14:editId="19B5E2DA">
            <wp:extent cx="5039995" cy="3923665"/>
            <wp:effectExtent l="0" t="0" r="0" b="0"/>
            <wp:docPr id="987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4"/>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039995" cy="3923665"/>
                    </a:xfrm>
                    <a:prstGeom prst="rect">
                      <a:avLst/>
                    </a:prstGeom>
                    <a:noFill/>
                    <a:ln>
                      <a:noFill/>
                    </a:ln>
                  </pic:spPr>
                </pic:pic>
              </a:graphicData>
            </a:graphic>
          </wp:inline>
        </w:drawing>
      </w:r>
    </w:p>
    <w:p w14:paraId="045E3908" w14:textId="5DDDADC4" w:rsidR="009F7190" w:rsidRPr="009F7190" w:rsidRDefault="00682E43" w:rsidP="00E1319E">
      <w:pPr>
        <w:pStyle w:val="Caption"/>
      </w:pPr>
      <w:bookmarkStart w:id="381" w:name="_Toc136351072"/>
      <w:r>
        <w:t xml:space="preserve">Hình </w:t>
      </w:r>
      <w:fldSimple w:instr=" STYLEREF 1 \s ">
        <w:r w:rsidR="00785EBE">
          <w:rPr>
            <w:noProof/>
          </w:rPr>
          <w:t>5</w:t>
        </w:r>
      </w:fldSimple>
      <w:r w:rsidR="00A95DAA">
        <w:t>.</w:t>
      </w:r>
      <w:fldSimple w:instr=" SEQ Hình \* ARABIC \s 1 ">
        <w:r w:rsidR="00785EBE">
          <w:rPr>
            <w:noProof/>
          </w:rPr>
          <w:t>15</w:t>
        </w:r>
      </w:fldSimple>
      <w:r>
        <w:t xml:space="preserve"> Dòng điện qua cuộn cảm DC-DC</w:t>
      </w:r>
      <w:r w:rsidR="00E1319E">
        <w:t xml:space="preserve"> (IL3)</w:t>
      </w:r>
      <w:r>
        <w:t xml:space="preserve"> và đi-ốt ch</w:t>
      </w:r>
      <w:r w:rsidR="00660DA2">
        <w:t>ỉnh</w:t>
      </w:r>
      <w:r>
        <w:t xml:space="preserve"> lưu</w:t>
      </w:r>
      <w:r w:rsidR="008B6680">
        <w:t xml:space="preserve"> (ID4)</w:t>
      </w:r>
      <w:bookmarkEnd w:id="381"/>
    </w:p>
    <w:p w14:paraId="36609F18" w14:textId="2F1D89FC" w:rsidR="00947D22" w:rsidRDefault="0025537E" w:rsidP="001A3C90">
      <w:pPr>
        <w:pStyle w:val="Sao"/>
      </w:pPr>
      <w:r>
        <w:lastRenderedPageBreak/>
        <w:t>Dòng điện</w:t>
      </w:r>
      <w:r w:rsidR="008157E2">
        <w:t>,</w:t>
      </w:r>
      <w:r>
        <w:t xml:space="preserve"> điện áp tải</w:t>
      </w:r>
      <w:r w:rsidR="008157E2">
        <w:t xml:space="preserve"> và mô phỏng chuyển chế độ điều khiển</w:t>
      </w:r>
    </w:p>
    <w:p w14:paraId="173658C0" w14:textId="58D25F64" w:rsidR="001D3BEC" w:rsidRDefault="001D3BEC" w:rsidP="00870B29">
      <w:r>
        <w:t>Trong chế độ CC, dòng điện được điều khiển ổn định ở 3.3A</w:t>
      </w:r>
      <w:r w:rsidR="00294D2B">
        <w:t xml:space="preserve">, giai đoạn chuyển mạch xảy ra ở thời gian t = 3s. </w:t>
      </w:r>
      <w:r w:rsidR="00972554">
        <w:t>Lúc này</w:t>
      </w:r>
      <w:r w:rsidR="00E03B8D">
        <w:t xml:space="preserve"> chế độ CV hoạt động,</w:t>
      </w:r>
      <w:r w:rsidR="00972554">
        <w:t xml:space="preserve"> điện áp đặt lên tải được điều khiển </w:t>
      </w:r>
      <w:r w:rsidR="00870B29">
        <w:t>ổn định ở</w:t>
      </w:r>
      <w:r w:rsidR="00EF173A">
        <w:t xml:space="preserve"> 42V</w:t>
      </w:r>
      <w:r w:rsidR="00D419B5">
        <w:t>.</w:t>
      </w:r>
    </w:p>
    <w:p w14:paraId="4CB0AE0D" w14:textId="1D03922A" w:rsidR="00736078" w:rsidRDefault="00000000" w:rsidP="00736078">
      <w:pPr>
        <w:keepNext/>
        <w:ind w:firstLine="0"/>
      </w:pPr>
      <w:r>
        <w:drawing>
          <wp:inline distT="0" distB="0" distL="0" distR="0" wp14:anchorId="720DA0F8" wp14:editId="7848D440">
            <wp:extent cx="5752465" cy="3859530"/>
            <wp:effectExtent l="0" t="0" r="0" b="0"/>
            <wp:docPr id="45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5752465" cy="3859530"/>
                    </a:xfrm>
                    <a:prstGeom prst="rect">
                      <a:avLst/>
                    </a:prstGeom>
                    <a:noFill/>
                    <a:ln>
                      <a:noFill/>
                    </a:ln>
                  </pic:spPr>
                </pic:pic>
              </a:graphicData>
            </a:graphic>
          </wp:inline>
        </w:drawing>
      </w:r>
    </w:p>
    <w:p w14:paraId="4D0C2FA5" w14:textId="729FE13B" w:rsidR="00481EE9" w:rsidRDefault="00736078" w:rsidP="00736078">
      <w:pPr>
        <w:pStyle w:val="Caption"/>
      </w:pPr>
      <w:bookmarkStart w:id="382" w:name="_Toc136167286"/>
      <w:bookmarkStart w:id="383" w:name="_Toc136351073"/>
      <w:r>
        <w:t xml:space="preserve">Hình </w:t>
      </w:r>
      <w:fldSimple w:instr=" STYLEREF 1 \s ">
        <w:r w:rsidR="00785EBE">
          <w:rPr>
            <w:noProof/>
          </w:rPr>
          <w:t>5</w:t>
        </w:r>
      </w:fldSimple>
      <w:r w:rsidR="00A95DAA">
        <w:t>.</w:t>
      </w:r>
      <w:fldSimple w:instr=" SEQ Hình \* ARABIC \s 1 ">
        <w:r w:rsidR="00785EBE">
          <w:rPr>
            <w:noProof/>
          </w:rPr>
          <w:t>16</w:t>
        </w:r>
      </w:fldSimple>
      <w:r>
        <w:t xml:space="preserve"> Dòng điện tải</w:t>
      </w:r>
      <w:r w:rsidR="009E1D48">
        <w:t xml:space="preserve"> (trên)</w:t>
      </w:r>
      <w:r>
        <w:t xml:space="preserve"> và điện áp t</w:t>
      </w:r>
      <w:r w:rsidR="00FC25A2">
        <w:t>ải</w:t>
      </w:r>
      <w:r w:rsidR="009E1D48">
        <w:t xml:space="preserve"> (dưới)</w:t>
      </w:r>
      <w:r w:rsidR="00FC25A2">
        <w:t xml:space="preserve"> được điều khiển</w:t>
      </w:r>
      <w:r>
        <w:t xml:space="preserve"> ở chế độ CC </w:t>
      </w:r>
      <w:r w:rsidRPr="00736078">
        <w:t>và</w:t>
      </w:r>
      <w:r>
        <w:t xml:space="preserve"> CV</w:t>
      </w:r>
      <w:r w:rsidR="007674CE">
        <w:t>.</w:t>
      </w:r>
      <w:bookmarkEnd w:id="382"/>
      <w:bookmarkEnd w:id="383"/>
    </w:p>
    <w:p w14:paraId="6FE8654F" w14:textId="7CE359E0" w:rsidR="007B36B9" w:rsidRDefault="007B36B9" w:rsidP="007B36B9">
      <w:r>
        <w:t xml:space="preserve">Kết quả mô phỏng cho thấy, </w:t>
      </w:r>
      <w:r w:rsidR="002065E8">
        <w:t>hệ số công suất đầu vào được cải thiện</w:t>
      </w:r>
      <w:r w:rsidR="00AA6D38">
        <w:t xml:space="preserve"> &gt; 0.99</w:t>
      </w:r>
      <w:r w:rsidR="005641A2">
        <w:t xml:space="preserve"> và độ méo dạng hài luôn </w:t>
      </w:r>
      <w:r w:rsidR="00705721">
        <w:t>được duy trì &lt; 5%</w:t>
      </w:r>
      <w:r w:rsidR="00C62F48">
        <w:t xml:space="preserve">. Đáp ứng điện áp ngõ ra PFC không quá nhanh nhưng độ gợn rất thấp với tụ lọc </w:t>
      </w:r>
      <w:r w:rsidR="00876629">
        <w:t>đầu ra nhỏ</w:t>
      </w:r>
      <w:r w:rsidR="005C6BFA">
        <w:t xml:space="preserve">. </w:t>
      </w:r>
      <w:r w:rsidR="001E5185">
        <w:t>Đáp ứng đầu ra tải rất tốt, ít vọt lố và thời gian quá độ nhỏ</w:t>
      </w:r>
      <w:r w:rsidR="00AF2FF1">
        <w:t xml:space="preserve"> ở cả hai chế độ CC và CV.</w:t>
      </w:r>
      <w:r w:rsidR="005C366D">
        <w:t xml:space="preserve"> </w:t>
      </w:r>
    </w:p>
    <w:p w14:paraId="677E7CFE" w14:textId="6A6219E5" w:rsidR="00662FF1" w:rsidRDefault="00662FF1" w:rsidP="007B36B9">
      <w:r>
        <w:t>Vì lý do hạn chế của phần mềm, mỗi chế độ chỉ mô phỏng ở 1 điểm công suất nhất định.</w:t>
      </w:r>
    </w:p>
    <w:p w14:paraId="483A45E0" w14:textId="2960DF51" w:rsidR="00F750AC" w:rsidRDefault="00F750AC" w:rsidP="00F750AC">
      <w:pPr>
        <w:pStyle w:val="Heading2"/>
        <w:rPr>
          <w:lang w:val="en-US"/>
        </w:rPr>
      </w:pPr>
      <w:bookmarkStart w:id="384" w:name="_Toc136166481"/>
      <w:bookmarkStart w:id="385" w:name="_Toc136330673"/>
      <w:bookmarkStart w:id="386" w:name="_Toc136350959"/>
      <w:r>
        <w:rPr>
          <w:lang w:val="en-US"/>
        </w:rPr>
        <w:t>Kết quả thực nghiệm</w:t>
      </w:r>
      <w:bookmarkEnd w:id="384"/>
      <w:bookmarkEnd w:id="385"/>
      <w:bookmarkEnd w:id="386"/>
    </w:p>
    <w:p w14:paraId="50E7AF44" w14:textId="070CB5FA" w:rsidR="00A2638C" w:rsidRDefault="00623A31" w:rsidP="00623A31">
      <w:pPr>
        <w:pStyle w:val="Heading3"/>
        <w:rPr>
          <w:lang w:val="en-US"/>
        </w:rPr>
      </w:pPr>
      <w:bookmarkStart w:id="387" w:name="_Toc136330674"/>
      <w:bookmarkStart w:id="388" w:name="_Toc136350960"/>
      <w:r>
        <w:rPr>
          <w:lang w:val="en-US"/>
        </w:rPr>
        <w:t>Mô hình thực nghiệm</w:t>
      </w:r>
      <w:bookmarkEnd w:id="387"/>
      <w:bookmarkEnd w:id="388"/>
    </w:p>
    <w:p w14:paraId="2EF67215" w14:textId="2D52E77A" w:rsidR="00F94F96" w:rsidRPr="00F94F96" w:rsidRDefault="00F94F96" w:rsidP="00F94F96">
      <w:r>
        <w:t xml:space="preserve">Mô hình thực nghiệm </w:t>
      </w:r>
      <w:r w:rsidR="00861317">
        <w:t>bao gồm mạch điều khiển, mạch công suất và các thiết bị đo kiểm</w:t>
      </w:r>
      <w:r w:rsidR="00D502C9">
        <w:t xml:space="preserve"> như hình</w:t>
      </w:r>
      <w:r w:rsidR="0082709D">
        <w:t xml:space="preserve"> dưới</w:t>
      </w:r>
      <w:r w:rsidR="00D502C9">
        <w:t>.</w:t>
      </w:r>
    </w:p>
    <w:p w14:paraId="7B061C80" w14:textId="2D58635B" w:rsidR="009C3DEE" w:rsidRDefault="00000000" w:rsidP="009C3DEE">
      <w:pPr>
        <w:keepNext/>
        <w:ind w:firstLine="0"/>
        <w:jc w:val="center"/>
      </w:pPr>
      <w:r>
        <w:lastRenderedPageBreak/>
        <w:drawing>
          <wp:inline distT="0" distB="0" distL="0" distR="0" wp14:anchorId="21F74A0D" wp14:editId="507B82DE">
            <wp:extent cx="5039995" cy="3774440"/>
            <wp:effectExtent l="0" t="0" r="0" b="0"/>
            <wp:docPr id="110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8"/>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5039995" cy="3774440"/>
                    </a:xfrm>
                    <a:prstGeom prst="rect">
                      <a:avLst/>
                    </a:prstGeom>
                    <a:noFill/>
                    <a:ln>
                      <a:noFill/>
                    </a:ln>
                  </pic:spPr>
                </pic:pic>
              </a:graphicData>
            </a:graphic>
          </wp:inline>
        </w:drawing>
      </w:r>
    </w:p>
    <w:p w14:paraId="1C3B745F" w14:textId="4AC1C2FC" w:rsidR="0018687D" w:rsidRDefault="009C3DEE" w:rsidP="009C3DEE">
      <w:pPr>
        <w:pStyle w:val="Caption"/>
      </w:pPr>
      <w:bookmarkStart w:id="389" w:name="_Toc136351074"/>
      <w:r>
        <w:t xml:space="preserve">Hình </w:t>
      </w:r>
      <w:fldSimple w:instr=" STYLEREF 1 \s ">
        <w:r w:rsidR="00785EBE">
          <w:rPr>
            <w:noProof/>
          </w:rPr>
          <w:t>5</w:t>
        </w:r>
      </w:fldSimple>
      <w:r w:rsidR="00A95DAA">
        <w:t>.</w:t>
      </w:r>
      <w:fldSimple w:instr=" SEQ Hình \* ARABIC \s 1 ">
        <w:r w:rsidR="00785EBE">
          <w:rPr>
            <w:noProof/>
          </w:rPr>
          <w:t>17</w:t>
        </w:r>
      </w:fldSimple>
      <w:r>
        <w:t xml:space="preserve"> Mô hình thực nghiệm</w:t>
      </w:r>
      <w:bookmarkEnd w:id="389"/>
    </w:p>
    <w:p w14:paraId="32B81F2A" w14:textId="5B803BA7" w:rsidR="003F1E4D" w:rsidRDefault="002912CE" w:rsidP="003F1E4D">
      <w:r>
        <w:t xml:space="preserve">Mạch công suất bao gồm 2 bộ chuyển đổi, </w:t>
      </w:r>
      <w:r w:rsidR="00785A81">
        <w:t xml:space="preserve">AC-DC </w:t>
      </w:r>
      <w:r>
        <w:t>PFC và</w:t>
      </w:r>
      <w:r w:rsidR="00785A81">
        <w:t xml:space="preserve"> Forward 2 khóa</w:t>
      </w:r>
      <w:r>
        <w:t xml:space="preserve"> DC-DC</w:t>
      </w:r>
      <w:r w:rsidR="00DA6E7B">
        <w:t>,</w:t>
      </w:r>
      <w:r w:rsidR="007F5B4F">
        <w:t xml:space="preserve"> </w:t>
      </w:r>
      <w:r w:rsidR="00E41387">
        <w:t>c</w:t>
      </w:r>
      <w:r w:rsidR="007F5B4F">
        <w:t xml:space="preserve">ác thành phần lọc EMI và </w:t>
      </w:r>
      <w:r w:rsidR="00BD46A0">
        <w:t>Snubber</w:t>
      </w:r>
      <w:r w:rsidR="003D09B5">
        <w:t xml:space="preserve"> như hình dưới.</w:t>
      </w:r>
    </w:p>
    <w:p w14:paraId="7409278F" w14:textId="7DD6D8B1" w:rsidR="004218F3" w:rsidRDefault="00000000" w:rsidP="004218F3">
      <w:pPr>
        <w:keepNext/>
        <w:ind w:firstLine="0"/>
        <w:jc w:val="center"/>
      </w:pPr>
      <w:r>
        <w:drawing>
          <wp:inline distT="0" distB="0" distL="0" distR="0" wp14:anchorId="2F680EB2" wp14:editId="0C5A435C">
            <wp:extent cx="5401310" cy="3041015"/>
            <wp:effectExtent l="0" t="0" r="0" b="0"/>
            <wp:docPr id="1509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8"/>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5401310" cy="3041015"/>
                    </a:xfrm>
                    <a:prstGeom prst="rect">
                      <a:avLst/>
                    </a:prstGeom>
                    <a:noFill/>
                    <a:ln>
                      <a:noFill/>
                    </a:ln>
                  </pic:spPr>
                </pic:pic>
              </a:graphicData>
            </a:graphic>
          </wp:inline>
        </w:drawing>
      </w:r>
    </w:p>
    <w:p w14:paraId="5CB7ABE6" w14:textId="1252302A" w:rsidR="00916CE2" w:rsidRDefault="004218F3" w:rsidP="004218F3">
      <w:pPr>
        <w:pStyle w:val="Caption"/>
      </w:pPr>
      <w:bookmarkStart w:id="390" w:name="_Toc136351075"/>
      <w:r>
        <w:t xml:space="preserve">Hình </w:t>
      </w:r>
      <w:fldSimple w:instr=" STYLEREF 1 \s ">
        <w:r w:rsidR="00785EBE">
          <w:rPr>
            <w:noProof/>
          </w:rPr>
          <w:t>5</w:t>
        </w:r>
      </w:fldSimple>
      <w:r w:rsidR="00A95DAA">
        <w:t>.</w:t>
      </w:r>
      <w:fldSimple w:instr=" SEQ Hình \* ARABIC \s 1 ">
        <w:r w:rsidR="00785EBE">
          <w:rPr>
            <w:noProof/>
          </w:rPr>
          <w:t>18</w:t>
        </w:r>
      </w:fldSimple>
      <w:r>
        <w:t xml:space="preserve"> Mạch công suất</w:t>
      </w:r>
      <w:bookmarkEnd w:id="390"/>
    </w:p>
    <w:p w14:paraId="7A54E8E1" w14:textId="5B7538F9" w:rsidR="00A4174F" w:rsidRDefault="00A4174F" w:rsidP="00A4174F">
      <w:r>
        <w:t>Mạch điều khiển, cảm biến và mạch lái chung trên board</w:t>
      </w:r>
      <w:r w:rsidR="00943B63">
        <w:t xml:space="preserve"> như hình dưới đây</w:t>
      </w:r>
      <w:r w:rsidR="00D92194">
        <w:t>.</w:t>
      </w:r>
    </w:p>
    <w:p w14:paraId="538ABBE6" w14:textId="1E831925" w:rsidR="0038480E" w:rsidRDefault="00000000" w:rsidP="0038480E">
      <w:pPr>
        <w:keepNext/>
        <w:jc w:val="center"/>
      </w:pPr>
      <w:r>
        <w:lastRenderedPageBreak/>
        <w:drawing>
          <wp:inline distT="0" distB="0" distL="0" distR="0" wp14:anchorId="49C12FEB" wp14:editId="6ED93996">
            <wp:extent cx="5401310" cy="3041015"/>
            <wp:effectExtent l="0" t="0" r="0" b="0"/>
            <wp:docPr id="137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2"/>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5401310" cy="3041015"/>
                    </a:xfrm>
                    <a:prstGeom prst="rect">
                      <a:avLst/>
                    </a:prstGeom>
                    <a:noFill/>
                    <a:ln>
                      <a:noFill/>
                    </a:ln>
                  </pic:spPr>
                </pic:pic>
              </a:graphicData>
            </a:graphic>
          </wp:inline>
        </w:drawing>
      </w:r>
    </w:p>
    <w:p w14:paraId="61F03DAF" w14:textId="1AD82678" w:rsidR="00D92194" w:rsidRDefault="0038480E" w:rsidP="0038480E">
      <w:pPr>
        <w:pStyle w:val="Caption"/>
      </w:pPr>
      <w:bookmarkStart w:id="391" w:name="_Toc136351076"/>
      <w:r>
        <w:t xml:space="preserve">Hình </w:t>
      </w:r>
      <w:fldSimple w:instr=" STYLEREF 1 \s ">
        <w:r w:rsidR="00785EBE">
          <w:rPr>
            <w:noProof/>
          </w:rPr>
          <w:t>5</w:t>
        </w:r>
      </w:fldSimple>
      <w:r w:rsidR="00A95DAA">
        <w:t>.</w:t>
      </w:r>
      <w:fldSimple w:instr=" SEQ Hình \* ARABIC \s 1 ">
        <w:r w:rsidR="00785EBE">
          <w:rPr>
            <w:noProof/>
          </w:rPr>
          <w:t>19</w:t>
        </w:r>
      </w:fldSimple>
      <w:r>
        <w:t xml:space="preserve"> Mạch điều khiển, mạch cảm biến và mạch lái</w:t>
      </w:r>
      <w:bookmarkEnd w:id="391"/>
    </w:p>
    <w:p w14:paraId="72D4D69F" w14:textId="00B83132" w:rsidR="004C5435" w:rsidRDefault="004C5435" w:rsidP="004C5435">
      <w:pPr>
        <w:pStyle w:val="Heading3"/>
        <w:rPr>
          <w:lang w:val="en-US"/>
        </w:rPr>
      </w:pPr>
      <w:bookmarkStart w:id="392" w:name="_Toc136330675"/>
      <w:bookmarkStart w:id="393" w:name="_Toc136350961"/>
      <w:r>
        <w:rPr>
          <w:lang w:val="en-US"/>
        </w:rPr>
        <w:t>Kết quả thực nghiệm</w:t>
      </w:r>
      <w:bookmarkEnd w:id="392"/>
      <w:bookmarkEnd w:id="393"/>
    </w:p>
    <w:p w14:paraId="73B75C2C" w14:textId="452D33CF" w:rsidR="00FD08A2" w:rsidRDefault="00FF65B7" w:rsidP="00605893">
      <w:pPr>
        <w:jc w:val="left"/>
        <w:rPr>
          <w:lang w:eastAsia="x-none"/>
        </w:rPr>
      </w:pPr>
      <w:r>
        <w:rPr>
          <w:lang w:eastAsia="x-none"/>
        </w:rPr>
        <w:t xml:space="preserve">Kết quả thực nghiệm bộ chuyển đổi sạc Pin Li-ion được </w:t>
      </w:r>
      <w:r w:rsidR="00EE0E63">
        <w:rPr>
          <w:lang w:eastAsia="x-none"/>
        </w:rPr>
        <w:t xml:space="preserve">đo trên </w:t>
      </w:r>
      <w:r w:rsidR="00EE0E63" w:rsidRPr="00EE0E63">
        <w:rPr>
          <w:lang w:eastAsia="x-none"/>
        </w:rPr>
        <w:t>oscilloscope</w:t>
      </w:r>
      <w:r w:rsidR="00EE0E63">
        <w:rPr>
          <w:lang w:eastAsia="x-none"/>
        </w:rPr>
        <w:t xml:space="preserve"> </w:t>
      </w:r>
      <w:r w:rsidR="003F3C38">
        <w:rPr>
          <w:lang w:eastAsia="x-none"/>
        </w:rPr>
        <w:t>Tektronix TDS 1001B</w:t>
      </w:r>
      <w:r w:rsidR="00334D88">
        <w:rPr>
          <w:lang w:eastAsia="x-none"/>
        </w:rPr>
        <w:t>.</w:t>
      </w:r>
    </w:p>
    <w:p w14:paraId="603A58FD" w14:textId="10345940" w:rsidR="00605893" w:rsidRDefault="00000000" w:rsidP="00FD08A2">
      <w:pPr>
        <w:keepNext/>
        <w:ind w:firstLine="0"/>
        <w:jc w:val="center"/>
      </w:pPr>
      <w:r>
        <w:drawing>
          <wp:inline distT="0" distB="0" distL="0" distR="0" wp14:anchorId="4144F42B" wp14:editId="45ACC5FD">
            <wp:extent cx="4316730" cy="3232150"/>
            <wp:effectExtent l="0" t="0" r="0" b="0"/>
            <wp:docPr id="8243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35"/>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4316730" cy="3232150"/>
                    </a:xfrm>
                    <a:prstGeom prst="rect">
                      <a:avLst/>
                    </a:prstGeom>
                    <a:noFill/>
                    <a:ln>
                      <a:noFill/>
                    </a:ln>
                  </pic:spPr>
                </pic:pic>
              </a:graphicData>
            </a:graphic>
          </wp:inline>
        </w:drawing>
      </w:r>
    </w:p>
    <w:p w14:paraId="52E41050" w14:textId="72CB40E7" w:rsidR="00B51FB4" w:rsidRDefault="00FD08A2" w:rsidP="00FD08A2">
      <w:pPr>
        <w:pStyle w:val="Caption"/>
      </w:pPr>
      <w:bookmarkStart w:id="394" w:name="_Toc136351077"/>
      <w:r>
        <w:t xml:space="preserve">Hình </w:t>
      </w:r>
      <w:fldSimple w:instr=" STYLEREF 1 \s ">
        <w:r w:rsidR="00785EBE">
          <w:rPr>
            <w:noProof/>
          </w:rPr>
          <w:t>5</w:t>
        </w:r>
      </w:fldSimple>
      <w:r w:rsidR="00A95DAA">
        <w:t>.</w:t>
      </w:r>
      <w:fldSimple w:instr=" SEQ Hình \* ARABIC \s 1 ">
        <w:r w:rsidR="00785EBE">
          <w:rPr>
            <w:noProof/>
          </w:rPr>
          <w:t>20</w:t>
        </w:r>
      </w:fldSimple>
      <w:r>
        <w:t xml:space="preserve"> Xung kích MOSFET</w:t>
      </w:r>
      <w:r w:rsidR="00B126CB">
        <w:t xml:space="preserve"> </w:t>
      </w:r>
      <w:r w:rsidR="009B5D8B">
        <w:t>(</w:t>
      </w:r>
      <w:r w:rsidR="00B126CB">
        <w:t>5V/div</w:t>
      </w:r>
      <w:r w:rsidR="009B5D8B">
        <w:t>,</w:t>
      </w:r>
      <w:r w:rsidR="00B126CB">
        <w:t xml:space="preserve"> 10us/div</w:t>
      </w:r>
      <w:r w:rsidR="009B5D8B">
        <w:t>)</w:t>
      </w:r>
      <w:bookmarkEnd w:id="394"/>
    </w:p>
    <w:p w14:paraId="6971B916" w14:textId="2A875584" w:rsidR="009B5D8B" w:rsidRDefault="00000000" w:rsidP="009B5D8B">
      <w:pPr>
        <w:keepNext/>
        <w:jc w:val="center"/>
      </w:pPr>
      <w:r>
        <w:lastRenderedPageBreak/>
        <w:drawing>
          <wp:inline distT="0" distB="0" distL="0" distR="0" wp14:anchorId="5D668000" wp14:editId="219D4C5D">
            <wp:extent cx="4316730" cy="3242945"/>
            <wp:effectExtent l="0" t="0" r="0" b="0"/>
            <wp:docPr id="824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39"/>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4316730" cy="3242945"/>
                    </a:xfrm>
                    <a:prstGeom prst="rect">
                      <a:avLst/>
                    </a:prstGeom>
                    <a:noFill/>
                    <a:ln>
                      <a:noFill/>
                    </a:ln>
                  </pic:spPr>
                </pic:pic>
              </a:graphicData>
            </a:graphic>
          </wp:inline>
        </w:drawing>
      </w:r>
    </w:p>
    <w:p w14:paraId="7685899D" w14:textId="0F7EAAEA" w:rsidR="00E2770F" w:rsidRDefault="009B5D8B" w:rsidP="009B5D8B">
      <w:pPr>
        <w:pStyle w:val="Caption"/>
      </w:pPr>
      <w:bookmarkStart w:id="395" w:name="_Toc136351078"/>
      <w:r>
        <w:t xml:space="preserve">Hình </w:t>
      </w:r>
      <w:fldSimple w:instr=" STYLEREF 1 \s ">
        <w:r w:rsidR="00785EBE">
          <w:rPr>
            <w:noProof/>
          </w:rPr>
          <w:t>5</w:t>
        </w:r>
      </w:fldSimple>
      <w:r w:rsidR="00A95DAA">
        <w:t>.</w:t>
      </w:r>
      <w:fldSimple w:instr=" SEQ Hình \* ARABIC \s 1 ">
        <w:r w:rsidR="00785EBE">
          <w:rPr>
            <w:noProof/>
          </w:rPr>
          <w:t>21</w:t>
        </w:r>
      </w:fldSimple>
      <w:r>
        <w:t xml:space="preserve"> Điện áp 390V trên tụ DC bus (5V/div, 25ns/div)</w:t>
      </w:r>
      <w:bookmarkEnd w:id="395"/>
    </w:p>
    <w:p w14:paraId="6AD9863D" w14:textId="308C7479" w:rsidR="00503687" w:rsidRDefault="00503687" w:rsidP="0068061C">
      <w:pPr>
        <w:jc w:val="center"/>
      </w:pPr>
      <w:r>
        <w:t xml:space="preserve">Độ gợn khi có tải </w:t>
      </w:r>
      <w:r w:rsidR="000F70AC" w:rsidRPr="000F70AC">
        <w:rPr>
          <w:position w:val="-6"/>
        </w:rPr>
        <w:object w:dxaOrig="520" w:dyaOrig="279" w14:anchorId="2665EB1D">
          <v:shape id="_x0000_i112670" type="#_x0000_t75" style="width:25.95pt;height:14.25pt" o:ole="">
            <v:imagedata r:id="rId770" o:title=""/>
          </v:shape>
          <o:OLEObject Type="Embed" ProgID="Equation.DSMT4" ShapeID="_x0000_i112670" DrawAspect="Content" ObjectID="_1747069120" r:id="rId771"/>
        </w:object>
      </w:r>
      <w:r w:rsidR="000F70AC">
        <w:t xml:space="preserve">, đáp ứng đầu </w:t>
      </w:r>
      <w:r w:rsidR="00EB5636">
        <w:t xml:space="preserve">ra khoảng </w:t>
      </w:r>
      <w:r w:rsidR="00B244F7">
        <w:t>10s</w:t>
      </w:r>
      <w:r w:rsidR="0068061C">
        <w:t>.</w:t>
      </w:r>
    </w:p>
    <w:p w14:paraId="54C5D29B" w14:textId="77777777" w:rsidR="0068061C" w:rsidRPr="00503687" w:rsidRDefault="0068061C" w:rsidP="0068061C">
      <w:pPr>
        <w:jc w:val="center"/>
      </w:pPr>
    </w:p>
    <w:p w14:paraId="04B297B2" w14:textId="432A25C8" w:rsidR="0001222D" w:rsidRDefault="00000000" w:rsidP="0001222D">
      <w:pPr>
        <w:keepNext/>
        <w:jc w:val="center"/>
      </w:pPr>
      <w:r>
        <w:drawing>
          <wp:inline distT="0" distB="0" distL="0" distR="0" wp14:anchorId="495D98E3" wp14:editId="2139D842">
            <wp:extent cx="4327525" cy="3136900"/>
            <wp:effectExtent l="0" t="0" r="0" b="0"/>
            <wp:docPr id="757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43"/>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4327525" cy="3136900"/>
                    </a:xfrm>
                    <a:prstGeom prst="rect">
                      <a:avLst/>
                    </a:prstGeom>
                    <a:noFill/>
                    <a:ln>
                      <a:noFill/>
                    </a:ln>
                  </pic:spPr>
                </pic:pic>
              </a:graphicData>
            </a:graphic>
          </wp:inline>
        </w:drawing>
      </w:r>
    </w:p>
    <w:p w14:paraId="704F0D00" w14:textId="0A0BB93D" w:rsidR="00BD60F7" w:rsidRDefault="0001222D" w:rsidP="0001222D">
      <w:pPr>
        <w:pStyle w:val="Caption"/>
      </w:pPr>
      <w:bookmarkStart w:id="396" w:name="_Toc136351079"/>
      <w:r>
        <w:t xml:space="preserve">Hình </w:t>
      </w:r>
      <w:fldSimple w:instr=" STYLEREF 1 \s ">
        <w:r w:rsidR="00785EBE">
          <w:rPr>
            <w:noProof/>
          </w:rPr>
          <w:t>5</w:t>
        </w:r>
      </w:fldSimple>
      <w:r w:rsidR="00A95DAA">
        <w:t>.</w:t>
      </w:r>
      <w:fldSimple w:instr=" SEQ Hình \* ARABIC \s 1 ">
        <w:r w:rsidR="00785EBE">
          <w:rPr>
            <w:noProof/>
          </w:rPr>
          <w:t>22</w:t>
        </w:r>
      </w:fldSimple>
      <w:r>
        <w:t xml:space="preserve"> Điện áp trên cuộn dây sơ cấp máy biến áp</w:t>
      </w:r>
      <w:r w:rsidR="00854339">
        <w:t xml:space="preserve"> khi không tải</w:t>
      </w:r>
      <w:r w:rsidR="00A23458">
        <w:t xml:space="preserve"> (50V/div, 5us/div)</w:t>
      </w:r>
      <w:bookmarkEnd w:id="396"/>
    </w:p>
    <w:p w14:paraId="7BD02335" w14:textId="432540BB" w:rsidR="00532603" w:rsidRDefault="00000000" w:rsidP="00532603">
      <w:pPr>
        <w:keepNext/>
        <w:jc w:val="center"/>
      </w:pPr>
      <w:r>
        <w:lastRenderedPageBreak/>
        <w:drawing>
          <wp:inline distT="0" distB="0" distL="0" distR="0" wp14:anchorId="662D6D97" wp14:editId="6C779893">
            <wp:extent cx="4316730" cy="3263900"/>
            <wp:effectExtent l="0" t="0" r="0" b="0"/>
            <wp:docPr id="7707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79"/>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4316730" cy="3263900"/>
                    </a:xfrm>
                    <a:prstGeom prst="rect">
                      <a:avLst/>
                    </a:prstGeom>
                    <a:noFill/>
                    <a:ln>
                      <a:noFill/>
                    </a:ln>
                  </pic:spPr>
                </pic:pic>
              </a:graphicData>
            </a:graphic>
          </wp:inline>
        </w:drawing>
      </w:r>
    </w:p>
    <w:p w14:paraId="4ADD8752" w14:textId="338F1A29" w:rsidR="00984A22" w:rsidRDefault="00532603" w:rsidP="00532603">
      <w:pPr>
        <w:pStyle w:val="Caption"/>
      </w:pPr>
      <w:bookmarkStart w:id="397" w:name="_Toc136351080"/>
      <w:r>
        <w:t xml:space="preserve">Hình </w:t>
      </w:r>
      <w:fldSimple w:instr=" STYLEREF 1 \s ">
        <w:r w:rsidR="00785EBE">
          <w:rPr>
            <w:noProof/>
          </w:rPr>
          <w:t>5</w:t>
        </w:r>
      </w:fldSimple>
      <w:r w:rsidR="00A95DAA">
        <w:t>.</w:t>
      </w:r>
      <w:fldSimple w:instr=" SEQ Hình \* ARABIC \s 1 ">
        <w:r w:rsidR="00785EBE">
          <w:rPr>
            <w:noProof/>
          </w:rPr>
          <w:t>23</w:t>
        </w:r>
      </w:fldSimple>
      <w:r>
        <w:t xml:space="preserve"> Điện áp trên cuộn dây sơ cấp biến áp khi có tải (50V/div, 5us/div)</w:t>
      </w:r>
      <w:bookmarkEnd w:id="397"/>
    </w:p>
    <w:p w14:paraId="5B94FA20" w14:textId="4029A0C8" w:rsidR="0033265A" w:rsidRDefault="00000000" w:rsidP="0033265A">
      <w:pPr>
        <w:keepNext/>
        <w:jc w:val="center"/>
      </w:pPr>
      <w:r>
        <w:drawing>
          <wp:inline distT="0" distB="0" distL="0" distR="0" wp14:anchorId="511C0302" wp14:editId="3CE534DC">
            <wp:extent cx="4316730" cy="3211195"/>
            <wp:effectExtent l="0" t="0" r="0" b="0"/>
            <wp:docPr id="784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16"/>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4316730" cy="3211195"/>
                    </a:xfrm>
                    <a:prstGeom prst="rect">
                      <a:avLst/>
                    </a:prstGeom>
                    <a:noFill/>
                    <a:ln>
                      <a:noFill/>
                    </a:ln>
                  </pic:spPr>
                </pic:pic>
              </a:graphicData>
            </a:graphic>
          </wp:inline>
        </w:drawing>
      </w:r>
    </w:p>
    <w:p w14:paraId="0C9C311F" w14:textId="1E9B7E18" w:rsidR="00A337D8" w:rsidRDefault="0033265A" w:rsidP="0033265A">
      <w:pPr>
        <w:pStyle w:val="Caption"/>
      </w:pPr>
      <w:bookmarkStart w:id="398" w:name="_Toc136351081"/>
      <w:r>
        <w:t xml:space="preserve">Hình </w:t>
      </w:r>
      <w:fldSimple w:instr=" STYLEREF 1 \s ">
        <w:r w:rsidR="00785EBE">
          <w:rPr>
            <w:noProof/>
          </w:rPr>
          <w:t>5</w:t>
        </w:r>
      </w:fldSimple>
      <w:r w:rsidR="00A95DAA">
        <w:t>.</w:t>
      </w:r>
      <w:fldSimple w:instr=" SEQ Hình \* ARABIC \s 1 ">
        <w:r w:rsidR="00785EBE">
          <w:rPr>
            <w:noProof/>
          </w:rPr>
          <w:t>24</w:t>
        </w:r>
      </w:fldSimple>
      <w:r>
        <w:t xml:space="preserve"> Điện áp trên cuộn sơ cấp biến áp</w:t>
      </w:r>
      <w:r w:rsidR="004617E7">
        <w:t xml:space="preserve"> (50V/div, 5us/div)</w:t>
      </w:r>
      <w:bookmarkEnd w:id="398"/>
    </w:p>
    <w:p w14:paraId="551A437F" w14:textId="76EBA7F7" w:rsidR="00FD4264" w:rsidRPr="00FD4264" w:rsidRDefault="00FD4264" w:rsidP="00FD4264">
      <w:r>
        <w:t>Quan sát dạng sóng ta thấy các gai điện áp trên MOSFET rất lớn</w:t>
      </w:r>
      <w:r w:rsidR="009A7383">
        <w:t>. Nếu không có biện pháp bảo vệ, nó có thể đánh chết linh kiện hoặc phải thay thế bằng các thành phần khác có thông số định mức cao hơn.</w:t>
      </w:r>
    </w:p>
    <w:p w14:paraId="2A6250CD" w14:textId="6859E948" w:rsidR="007916CF" w:rsidRDefault="00000000" w:rsidP="007916CF">
      <w:pPr>
        <w:keepNext/>
        <w:jc w:val="center"/>
      </w:pPr>
      <w:r>
        <w:rPr>
          <w:lang w:eastAsia="x-none"/>
        </w:rPr>
        <w:lastRenderedPageBreak/>
        <w:drawing>
          <wp:inline distT="0" distB="0" distL="0" distR="0" wp14:anchorId="0B99D202" wp14:editId="6BA3073F">
            <wp:extent cx="4316730" cy="3211195"/>
            <wp:effectExtent l="0" t="0" r="0" b="0"/>
            <wp:docPr id="797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54"/>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4316730" cy="3211195"/>
                    </a:xfrm>
                    <a:prstGeom prst="rect">
                      <a:avLst/>
                    </a:prstGeom>
                    <a:noFill/>
                    <a:ln>
                      <a:noFill/>
                    </a:ln>
                  </pic:spPr>
                </pic:pic>
              </a:graphicData>
            </a:graphic>
          </wp:inline>
        </w:drawing>
      </w:r>
    </w:p>
    <w:p w14:paraId="7FEEF277" w14:textId="42088A6B" w:rsidR="00BD60F7" w:rsidRDefault="007916CF" w:rsidP="007916CF">
      <w:pPr>
        <w:pStyle w:val="Caption"/>
      </w:pPr>
      <w:bookmarkStart w:id="399" w:name="_Toc136351082"/>
      <w:r>
        <w:t xml:space="preserve">Hình </w:t>
      </w:r>
      <w:fldSimple w:instr=" STYLEREF 1 \s ">
        <w:r w:rsidR="00785EBE">
          <w:rPr>
            <w:noProof/>
          </w:rPr>
          <w:t>5</w:t>
        </w:r>
      </w:fldSimple>
      <w:r w:rsidR="00A95DAA">
        <w:t>.</w:t>
      </w:r>
      <w:fldSimple w:instr=" SEQ Hình \* ARABIC \s 1 ">
        <w:r w:rsidR="00785EBE">
          <w:rPr>
            <w:noProof/>
          </w:rPr>
          <w:t>25</w:t>
        </w:r>
      </w:fldSimple>
      <w:r>
        <w:t xml:space="preserve"> Điện áp đầu tải khi điều khiển ổn định 3.3A trên tải</w:t>
      </w:r>
      <w:r w:rsidR="00EA4C46">
        <w:t xml:space="preserve"> trở</w:t>
      </w:r>
      <w:r>
        <w:t xml:space="preserve"> 10 Ohm</w:t>
      </w:r>
      <w:r w:rsidR="00D94AEF">
        <w:t xml:space="preserve"> (5V/div)</w:t>
      </w:r>
      <w:bookmarkEnd w:id="399"/>
    </w:p>
    <w:p w14:paraId="2269340D" w14:textId="120D61A4" w:rsidR="00A95DAA" w:rsidRDefault="00000000" w:rsidP="00A95DAA">
      <w:pPr>
        <w:keepNext/>
        <w:jc w:val="center"/>
      </w:pPr>
      <w:r>
        <w:rPr>
          <w:lang w:eastAsia="x-none"/>
        </w:rPr>
        <w:drawing>
          <wp:inline distT="0" distB="0" distL="0" distR="0" wp14:anchorId="03B39EC9" wp14:editId="7B76A7B9">
            <wp:extent cx="4316730" cy="3221355"/>
            <wp:effectExtent l="0" t="0" r="0" b="0"/>
            <wp:docPr id="810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93"/>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4316730" cy="3221355"/>
                    </a:xfrm>
                    <a:prstGeom prst="rect">
                      <a:avLst/>
                    </a:prstGeom>
                    <a:noFill/>
                    <a:ln>
                      <a:noFill/>
                    </a:ln>
                  </pic:spPr>
                </pic:pic>
              </a:graphicData>
            </a:graphic>
          </wp:inline>
        </w:drawing>
      </w:r>
    </w:p>
    <w:p w14:paraId="28580CF8" w14:textId="3542E049" w:rsidR="00285A26" w:rsidRDefault="00A95DAA" w:rsidP="00285A26">
      <w:pPr>
        <w:pStyle w:val="Caption"/>
      </w:pPr>
      <w:bookmarkStart w:id="400" w:name="_Toc136351083"/>
      <w:r>
        <w:t xml:space="preserve">Hình </w:t>
      </w:r>
      <w:fldSimple w:instr=" STYLEREF 1 \s ">
        <w:r w:rsidR="00785EBE">
          <w:rPr>
            <w:noProof/>
          </w:rPr>
          <w:t>5</w:t>
        </w:r>
      </w:fldSimple>
      <w:r>
        <w:t>.</w:t>
      </w:r>
      <w:fldSimple w:instr=" SEQ Hình \* ARABIC \s 1 ">
        <w:r w:rsidR="00785EBE">
          <w:rPr>
            <w:noProof/>
          </w:rPr>
          <w:t>26</w:t>
        </w:r>
      </w:fldSimple>
      <w:r>
        <w:t xml:space="preserve"> Điện áp đầu cuối được ổn định 42V trên tải 100 Ohm</w:t>
      </w:r>
      <w:r w:rsidR="00D4360A">
        <w:t xml:space="preserve"> (5V/div)</w:t>
      </w:r>
      <w:bookmarkEnd w:id="400"/>
    </w:p>
    <w:p w14:paraId="5AF32143" w14:textId="77777777" w:rsidR="00085531" w:rsidRDefault="00085531" w:rsidP="00085531"/>
    <w:p w14:paraId="08B08ADB" w14:textId="2349A2B1" w:rsidR="0086427C" w:rsidRDefault="001039BB" w:rsidP="0086427C">
      <w:pPr>
        <w:pStyle w:val="Heading1"/>
      </w:pPr>
      <w:r w:rsidRPr="00085531">
        <w:br w:type="page"/>
      </w:r>
      <w:bookmarkStart w:id="401" w:name="_Toc136350962"/>
      <w:r w:rsidR="0086427C">
        <w:lastRenderedPageBreak/>
        <w:t>KẾT LUẬN</w:t>
      </w:r>
      <w:bookmarkEnd w:id="401"/>
    </w:p>
    <w:p w14:paraId="4C3FF491" w14:textId="4FF705A1" w:rsidR="00243862" w:rsidRDefault="00055BC3" w:rsidP="00055BC3">
      <w:pPr>
        <w:pStyle w:val="Heading2"/>
        <w:rPr>
          <w:lang w:val="en-US"/>
        </w:rPr>
      </w:pPr>
      <w:bookmarkStart w:id="402" w:name="_Toc136350963"/>
      <w:r>
        <w:rPr>
          <w:lang w:val="en-US"/>
        </w:rPr>
        <w:t>Kết luận</w:t>
      </w:r>
      <w:bookmarkEnd w:id="402"/>
    </w:p>
    <w:p w14:paraId="7157BFCC" w14:textId="740A28E7" w:rsidR="00EB5ED3" w:rsidRPr="00EB5ED3" w:rsidRDefault="00EB5ED3" w:rsidP="00EB5ED3">
      <w:r w:rsidRPr="00EB5ED3">
        <w:t xml:space="preserve">Trong luận văn này, </w:t>
      </w:r>
      <w:r w:rsidR="00EC6AB0">
        <w:t>em</w:t>
      </w:r>
      <w:r w:rsidRPr="00EB5ED3">
        <w:t xml:space="preserve"> đã tiến hành nghiên cứu và thiết kế một bộ chuyển đổi công suất sạc nhanh cho pin lithium-ion. Mục tiêu của đề tài này là</w:t>
      </w:r>
      <w:r w:rsidR="004914F3">
        <w:t xml:space="preserve"> mô hình chuyển đổi từ lưới điện AC thành dòng điện DC</w:t>
      </w:r>
      <w:r w:rsidR="006D63F0">
        <w:t>, được điều khiển để</w:t>
      </w:r>
      <w:r w:rsidRPr="00EB5ED3">
        <w:t xml:space="preserve"> tăng tốc độ sạc pin lithium-ion, đồng thời đảm bảo an toàn và tuổi thọ của pin.</w:t>
      </w:r>
    </w:p>
    <w:p w14:paraId="3595716F" w14:textId="582B3DE0" w:rsidR="00EB5ED3" w:rsidRPr="00EB5ED3" w:rsidRDefault="00EB5ED3" w:rsidP="00EB5ED3">
      <w:r w:rsidRPr="00EB5ED3">
        <w:t xml:space="preserve">Qua quá trình nghiên cứu, </w:t>
      </w:r>
      <w:r w:rsidR="00FC59DF">
        <w:t>em</w:t>
      </w:r>
      <w:r w:rsidRPr="00EB5ED3">
        <w:t xml:space="preserve"> đã xác định rằng bộ chuyển đổi công suất đóng vai trò quan trọng trong quá trình sạc nhanh pin lithium-ion. </w:t>
      </w:r>
      <w:r w:rsidR="00FC59DF">
        <w:t>Em</w:t>
      </w:r>
      <w:r w:rsidRPr="00EB5ED3">
        <w:t xml:space="preserve"> đã phân tích các yếu tố chính ảnh hưởng đến tốc độ sạc, bao gồm hiệu suất chuyển đổi</w:t>
      </w:r>
      <w:r w:rsidR="00FC59DF">
        <w:t xml:space="preserve"> </w:t>
      </w:r>
      <w:r w:rsidRPr="00EB5ED3">
        <w:t xml:space="preserve">và quá trình điều khiển sạc. Đồng thời, </w:t>
      </w:r>
      <w:r w:rsidR="00B775C4">
        <w:t>em</w:t>
      </w:r>
      <w:r w:rsidRPr="00EB5ED3">
        <w:t xml:space="preserve"> cũng đã tìm hiểu về các phương pháp chuyển đổi công suất sạc hiện có để tìm ra giải pháp tối ưu.</w:t>
      </w:r>
    </w:p>
    <w:p w14:paraId="0B867B56" w14:textId="2151F292" w:rsidR="00EB5ED3" w:rsidRDefault="00EB5ED3" w:rsidP="00EB5ED3">
      <w:r w:rsidRPr="00EB5ED3">
        <w:t xml:space="preserve">Kết quả của luận văn cho thấy bộ chuyển đổi công suất mà </w:t>
      </w:r>
      <w:r w:rsidR="00851A7B">
        <w:t>em</w:t>
      </w:r>
      <w:r w:rsidRPr="00EB5ED3">
        <w:t xml:space="preserve"> thiết kế </w:t>
      </w:r>
      <w:r w:rsidR="001F5E8C">
        <w:t>đáp ứng tốt các đầu ra để</w:t>
      </w:r>
      <w:r w:rsidRPr="00EB5ED3">
        <w:t xml:space="preserve"> sạc pin lithium-ion. </w:t>
      </w:r>
      <w:r w:rsidR="003460DA">
        <w:t>Tuy nhiên</w:t>
      </w:r>
      <w:r w:rsidR="00C12AE7">
        <w:t>, mô hình vẫn</w:t>
      </w:r>
      <w:r w:rsidR="003460DA">
        <w:t xml:space="preserve"> còn nhiều điểm hạn chế </w:t>
      </w:r>
      <w:r w:rsidR="00C12AE7">
        <w:t>do chưa có nhiều kinh nghiệm</w:t>
      </w:r>
      <w:r w:rsidR="00DF2746">
        <w:t xml:space="preserve"> thiết kế</w:t>
      </w:r>
      <w:r w:rsidR="00C20066">
        <w:t>,</w:t>
      </w:r>
      <w:r w:rsidR="00C50436">
        <w:t xml:space="preserve"> chương trình điều khiển đáp ứng không quá nhanh</w:t>
      </w:r>
      <w:r w:rsidR="002965C3">
        <w:t>,</w:t>
      </w:r>
      <w:r w:rsidR="00C12AE7">
        <w:t xml:space="preserve"> trong </w:t>
      </w:r>
      <w:r w:rsidR="00C20066">
        <w:t xml:space="preserve">quá trình thực nghiệm thường xuyên </w:t>
      </w:r>
      <w:r w:rsidR="00963D47">
        <w:t xml:space="preserve">xảy ra các hiện tượng chập cháy. </w:t>
      </w:r>
    </w:p>
    <w:p w14:paraId="76719638" w14:textId="126CDE8F" w:rsidR="00A0056E" w:rsidRDefault="00A0056E" w:rsidP="00A0056E">
      <w:pPr>
        <w:pStyle w:val="Heading2"/>
        <w:rPr>
          <w:rFonts w:eastAsia="Arial"/>
          <w:noProof/>
          <w:lang w:val="en-US"/>
        </w:rPr>
      </w:pPr>
      <w:bookmarkStart w:id="403" w:name="_Toc136350964"/>
      <w:r>
        <w:rPr>
          <w:rFonts w:eastAsia="Arial"/>
          <w:noProof/>
          <w:lang w:val="en-US"/>
        </w:rPr>
        <w:t>Hướng phát triển</w:t>
      </w:r>
      <w:bookmarkEnd w:id="403"/>
    </w:p>
    <w:p w14:paraId="60C4E1C8" w14:textId="5126509B" w:rsidR="002F49B6" w:rsidRDefault="003D15C5" w:rsidP="00F51AD6">
      <w:r>
        <w:t>Mô hình chuyển đổi của luận văn đã đạt được</w:t>
      </w:r>
      <w:r w:rsidR="003E2508">
        <w:t xml:space="preserve"> một số kết quả nhất định</w:t>
      </w:r>
      <w:r w:rsidR="00F51AD6">
        <w:t>, tuy nhiên để phát triển thành một mô hình thực tế hoàn chỉnh, còn rất nhiều vấn đề phải  nghiên cứu tiếp</w:t>
      </w:r>
      <w:r w:rsidR="00A80916">
        <w:t xml:space="preserve">. </w:t>
      </w:r>
      <w:r w:rsidR="00941DF9">
        <w:t xml:space="preserve">Trong đó phải kể đến các vấn đề về quản lý nhiệt, đo lường các thông số đặc tính của Pin, </w:t>
      </w:r>
      <w:r w:rsidR="0038635A">
        <w:t>giám sát hệ thống và đảm bảo an toàn cho toàn hệ thống</w:t>
      </w:r>
      <w:r w:rsidR="00241262">
        <w:t xml:space="preserve">. </w:t>
      </w:r>
    </w:p>
    <w:p w14:paraId="1BFD94D2" w14:textId="6AE73870" w:rsidR="007E3F39" w:rsidRDefault="00165475" w:rsidP="00F51AD6">
      <w:r>
        <w:t>Từ mô hình có sẵn, c</w:t>
      </w:r>
      <w:r w:rsidR="007E3F39">
        <w:t xml:space="preserve">ác hướng phát triển tiềm năng có thể thực hiện </w:t>
      </w:r>
      <w:r w:rsidR="003C61C2">
        <w:t>trong thời gian tới</w:t>
      </w:r>
      <w:r>
        <w:t xml:space="preserve"> như</w:t>
      </w:r>
      <w:r w:rsidR="00B54AE4">
        <w:t xml:space="preserve"> giám sát các đặc tính của Pin trong quá trình </w:t>
      </w:r>
      <w:r w:rsidR="00B019D9">
        <w:t>tiêu thụ</w:t>
      </w:r>
      <w:r w:rsidR="00B23394">
        <w:t xml:space="preserve"> và nạp nhiên liệu</w:t>
      </w:r>
      <w:r w:rsidR="005E1358">
        <w:t xml:space="preserve"> như SOC, SOH…</w:t>
      </w:r>
      <w:r w:rsidR="00AE10C7">
        <w:t>. Triển khai các thuật toá</w:t>
      </w:r>
      <w:r w:rsidR="00427020">
        <w:t>n</w:t>
      </w:r>
      <w:r w:rsidR="00AE10C7">
        <w:t>, phương pháp điều khiển sạc tối ưu</w:t>
      </w:r>
      <w:r w:rsidR="004C0D17">
        <w:t>, điều khiển thông minh</w:t>
      </w:r>
      <w:r w:rsidR="00AE10C7">
        <w:t xml:space="preserve"> </w:t>
      </w:r>
      <w:r w:rsidR="00FA03DC">
        <w:t>nhằm tối ưu hóa và đảm bảo tuổi thọ pin cao hơn</w:t>
      </w:r>
      <w:r w:rsidR="00956091">
        <w:t>.</w:t>
      </w:r>
    </w:p>
    <w:p w14:paraId="76340B1F" w14:textId="66D1E557" w:rsidR="00956091" w:rsidRPr="00AC2201" w:rsidRDefault="00F64BF0" w:rsidP="00F51AD6">
      <w:r>
        <w:t>Từ luận văn này</w:t>
      </w:r>
      <w:r w:rsidR="00361389">
        <w:t xml:space="preserve">, sẽ làm cơ sở cho các </w:t>
      </w:r>
      <w:r w:rsidR="00CF37D2">
        <w:t xml:space="preserve">nghiên cứu </w:t>
      </w:r>
      <w:r w:rsidR="00FA57F2">
        <w:t xml:space="preserve">về Pin và sạc pin </w:t>
      </w:r>
      <w:r w:rsidR="00F35634">
        <w:t>như thiết kế những hệ thống với công suất lớn hơn</w:t>
      </w:r>
      <w:r w:rsidR="00682B01">
        <w:t xml:space="preserve"> từ vài kW đến vài trăm kW</w:t>
      </w:r>
      <w:r w:rsidR="00F35634">
        <w:t xml:space="preserve">, </w:t>
      </w:r>
      <w:r w:rsidR="00F93EB2">
        <w:t>nghiên cứu</w:t>
      </w:r>
      <w:r w:rsidR="00BA1E32">
        <w:t xml:space="preserve"> ứng dụng</w:t>
      </w:r>
      <w:r w:rsidR="00826799">
        <w:t xml:space="preserve"> những bộ chuyển đổi tối ưu </w:t>
      </w:r>
      <w:r w:rsidR="005F3C4F">
        <w:t>với hiệu suất cao hơn</w:t>
      </w:r>
      <w:r w:rsidR="00560B46">
        <w:t xml:space="preserve">, </w:t>
      </w:r>
      <w:r w:rsidR="00D32DCD">
        <w:t xml:space="preserve">tích hợp các công nghệ sạc không dây </w:t>
      </w:r>
      <w:r w:rsidR="00720506">
        <w:t>vào bộ chuyển đổi nhằm mang lại nhiều tiện ích hơn….</w:t>
      </w:r>
    </w:p>
    <w:p w14:paraId="54B31021" w14:textId="189AC4FF" w:rsidR="00A12FD3" w:rsidRDefault="00877479" w:rsidP="00A0056E">
      <w:pPr>
        <w:pStyle w:val="chuong"/>
      </w:pPr>
      <w:r>
        <w:br w:type="page"/>
      </w:r>
      <w:r w:rsidR="001039BB">
        <w:lastRenderedPageBreak/>
        <w:t>TÀI LIỆU THAM KHẢO</w:t>
      </w:r>
    </w:p>
    <w:p w14:paraId="18DDDE40" w14:textId="7CC10692" w:rsidR="002A19D4" w:rsidRDefault="002A19D4" w:rsidP="00C30F2C">
      <w:pPr>
        <w:spacing w:after="120"/>
        <w:ind w:left="567" w:hanging="567"/>
      </w:pPr>
      <w:r>
        <w:t>[1]</w:t>
      </w:r>
      <w:r>
        <w:tab/>
        <w:t>Binghamton University, Binghamton professor recognized for energy research. The Research Foundation for the State University of New York, 2019</w:t>
      </w:r>
    </w:p>
    <w:p w14:paraId="3AEE8C59" w14:textId="6A814856" w:rsidR="002A19D4" w:rsidRDefault="002A19D4" w:rsidP="00C30F2C">
      <w:pPr>
        <w:spacing w:after="120"/>
        <w:ind w:left="567" w:hanging="567"/>
      </w:pPr>
      <w:r>
        <w:t>[2]</w:t>
      </w:r>
      <w:r>
        <w:tab/>
        <w:t>Ramanan, A. Nobel Prize in Chemistry 2019. Resonance, 24(12), 1381-1395, 2019.</w:t>
      </w:r>
    </w:p>
    <w:p w14:paraId="6C8B0E31" w14:textId="77777777" w:rsidR="002A19D4" w:rsidRDefault="002A19D4" w:rsidP="00C30F2C">
      <w:pPr>
        <w:spacing w:after="120"/>
        <w:ind w:left="567" w:hanging="567"/>
      </w:pPr>
      <w:r>
        <w:t>[3]</w:t>
      </w:r>
      <w:r>
        <w:tab/>
        <w:t>Samsung SDI. The Four Components of a Li-ion Battery</w:t>
      </w:r>
    </w:p>
    <w:p w14:paraId="493EC28B" w14:textId="078099A4" w:rsidR="002A19D4" w:rsidRDefault="002A19D4" w:rsidP="00C30F2C">
      <w:pPr>
        <w:spacing w:after="120"/>
      </w:pPr>
      <w:r>
        <w:t>https://www.samsungsdi.com/column/technology/detail/55272.html</w:t>
      </w:r>
    </w:p>
    <w:p w14:paraId="0F03E86B" w14:textId="79B859DC" w:rsidR="002A19D4" w:rsidRDefault="002A19D4" w:rsidP="00C30F2C">
      <w:pPr>
        <w:spacing w:after="120"/>
        <w:ind w:left="567" w:hanging="567"/>
      </w:pPr>
      <w:r>
        <w:t>[4]</w:t>
      </w:r>
      <w:r>
        <w:tab/>
        <w:t>HOPAX FC. The 4 major components of the lithium-ion battery</w:t>
      </w:r>
      <w:r w:rsidR="00C30F2C">
        <w:t xml:space="preserve"> </w:t>
      </w:r>
      <w:r>
        <w:t>https://www.hopaxfc.com/en/blog/the-4-major-components-of-the-lithium-ion-battery. 2021.</w:t>
      </w:r>
    </w:p>
    <w:p w14:paraId="1FEF88CB" w14:textId="5D2D7738" w:rsidR="002A19D4" w:rsidRDefault="002A19D4" w:rsidP="00C30F2C">
      <w:pPr>
        <w:spacing w:after="120"/>
        <w:ind w:left="567" w:hanging="567"/>
      </w:pPr>
      <w:r>
        <w:t>[5]</w:t>
      </w:r>
      <w:r>
        <w:tab/>
        <w:t>Richtek. Li-ion Battery and Gauge Introduction</w:t>
      </w:r>
      <w:r w:rsidR="00C30F2C">
        <w:t xml:space="preserve"> </w:t>
      </w:r>
      <w:r>
        <w:t>https://www.richtek.com/Design%20Support/Technical%20Document/AN024</w:t>
      </w:r>
    </w:p>
    <w:p w14:paraId="472335B8" w14:textId="04295347" w:rsidR="002A19D4" w:rsidRDefault="002A19D4" w:rsidP="00C30F2C">
      <w:pPr>
        <w:spacing w:after="120"/>
        <w:ind w:left="567" w:hanging="567"/>
      </w:pPr>
      <w:r>
        <w:t>[6]</w:t>
      </w:r>
      <w:r>
        <w:tab/>
        <w:t>Chen, X., Shen, W., Cao, Z., &amp; Kapoor, A. Adaptive gain sliding mode observer for state of charge estimation based on combined battery equivalent circuit model. Computers &amp; Chemical Engineering, 64, 114-123. 2014.</w:t>
      </w:r>
    </w:p>
    <w:p w14:paraId="5B22B593" w14:textId="31D64532" w:rsidR="002A19D4" w:rsidRDefault="002A19D4" w:rsidP="00C30F2C">
      <w:pPr>
        <w:spacing w:after="120"/>
        <w:ind w:left="567" w:hanging="567"/>
      </w:pPr>
      <w:r>
        <w:t>[7]</w:t>
      </w:r>
      <w:r>
        <w:tab/>
        <w:t>Hua, A. C. C., &amp; Syue, B. Z. W. Charge and discharge characteristics of lead-acid battery and LiFePO4 battery. In The 2010 International Power Electronics Conference-ECCE ASIA- (pp. 1478-1483), IEEE, 2010, June.</w:t>
      </w:r>
    </w:p>
    <w:p w14:paraId="5F3C5CD9" w14:textId="2FC4F420" w:rsidR="002A19D4" w:rsidRDefault="002A19D4" w:rsidP="00C30F2C">
      <w:pPr>
        <w:spacing w:after="120"/>
        <w:ind w:left="567" w:hanging="567"/>
      </w:pPr>
      <w:r>
        <w:t>[8]</w:t>
      </w:r>
      <w:r>
        <w:tab/>
        <w:t>Xiong, R., Zhang, Y., Wang, J., He, H., Peng, S., &amp; Pecht, M. Lithium-ion battery health prognosis based on a real battery management system used in electric vehicles. IEEE Transactions on Vehicular Technology, 68(5), 4110-4121, 2018.</w:t>
      </w:r>
    </w:p>
    <w:p w14:paraId="30843E8E" w14:textId="2C901D68" w:rsidR="002A19D4" w:rsidRDefault="002A19D4" w:rsidP="00C30F2C">
      <w:pPr>
        <w:spacing w:after="120"/>
        <w:ind w:left="567" w:hanging="567"/>
      </w:pPr>
      <w:r>
        <w:t>[9]</w:t>
      </w:r>
      <w:r>
        <w:tab/>
        <w:t>Hussein, A. A. H., &amp; Batarseh, I. A review of charging algorithms for nickel and lithium battery chargers. IEEE Transactions on Vehicular Technology, 60(3), 830-838, 2011.</w:t>
      </w:r>
    </w:p>
    <w:p w14:paraId="00F2EA12" w14:textId="29DF143C" w:rsidR="002A19D4" w:rsidRDefault="002A19D4" w:rsidP="00C30F2C">
      <w:pPr>
        <w:spacing w:after="120"/>
        <w:ind w:left="567" w:hanging="567"/>
      </w:pPr>
      <w:r>
        <w:lastRenderedPageBreak/>
        <w:t>[10]</w:t>
      </w:r>
      <w:r>
        <w:tab/>
        <w:t>Liu, C. L., Wang, S. C., Liu, Y. H., &amp; Tsai, M. C. An optimum fast charging pattern search for Li-ion batteries using particle swarm optimization. In The 6th International Conference on Soft Computing and Intelligent Systems, and The 13th International Symposium on Advanced Intelligence Systems (pp. 727-732), IEEE, 2012, November.</w:t>
      </w:r>
    </w:p>
    <w:p w14:paraId="62DB036B" w14:textId="6E1812A4" w:rsidR="002A19D4" w:rsidRDefault="002A19D4" w:rsidP="00C30F2C">
      <w:pPr>
        <w:spacing w:after="120"/>
        <w:ind w:left="567" w:hanging="567"/>
      </w:pPr>
      <w:r>
        <w:t>[11]</w:t>
      </w:r>
      <w:r>
        <w:tab/>
        <w:t>Liu, Y. H., Teng, J. H., &amp; Lin, Y. C. Search for an optimal rapid charging pattern for lithium-ion batteries using ant colony system algorithm. IEEE Transactions on Industrial Electronics, 52(5), 1328-1336, 2005.</w:t>
      </w:r>
    </w:p>
    <w:p w14:paraId="4F1A0F50" w14:textId="743ED786" w:rsidR="002A19D4" w:rsidRDefault="002A19D4" w:rsidP="00C30F2C">
      <w:pPr>
        <w:spacing w:after="120"/>
        <w:ind w:left="567" w:hanging="567"/>
      </w:pPr>
      <w:r>
        <w:t>[12]</w:t>
      </w:r>
      <w:r>
        <w:tab/>
        <w:t>Liu, Y. H., Hsieh, C. H., &amp; Luo, Y. F. Search for an optimal five-step charging pattern for Li-ion batteries using consecutive orthogonal arrays. IEEE Transactions on Energy Conversion, 26(2), 654-661, 2011.</w:t>
      </w:r>
    </w:p>
    <w:p w14:paraId="2CB89222" w14:textId="55F006B9" w:rsidR="002A19D4" w:rsidRDefault="002A19D4" w:rsidP="00C30F2C">
      <w:pPr>
        <w:spacing w:after="120"/>
        <w:ind w:left="567" w:hanging="567"/>
      </w:pPr>
      <w:r>
        <w:t>[13]</w:t>
      </w:r>
      <w:r>
        <w:tab/>
        <w:t>Ma, J., Wang, Z., &amp; Su, X. Study on charging characteristics of Li-ion battery using high-current pulse charging method. Journal of Power Supply, (90) 30-31, 2013.</w:t>
      </w:r>
    </w:p>
    <w:p w14:paraId="68EC18F6" w14:textId="5FCCFC18" w:rsidR="002A19D4" w:rsidRDefault="002A19D4" w:rsidP="00C30F2C">
      <w:pPr>
        <w:spacing w:after="120"/>
        <w:ind w:left="567" w:hanging="567"/>
      </w:pPr>
      <w:r>
        <w:t>[14]</w:t>
      </w:r>
      <w:r>
        <w:tab/>
        <w:t>Purushothaman, B. K., &amp; Landau, U. Rapid charging of lithium-ion batteries using pulsed currents: A theoretical analysis. Journal of The Electrochemical Society, 153(3), A533, 2006.</w:t>
      </w:r>
    </w:p>
    <w:p w14:paraId="7980FB14" w14:textId="5DBA0CF4" w:rsidR="002A19D4" w:rsidRDefault="002A19D4" w:rsidP="00C30F2C">
      <w:pPr>
        <w:spacing w:after="120"/>
        <w:ind w:left="567" w:hanging="567"/>
      </w:pPr>
      <w:r>
        <w:t>[15]</w:t>
      </w:r>
      <w:r>
        <w:tab/>
        <w:t>Notten, P. H., het Veld, J. O., &amp; Van Beek, J. R. G. Boostcharging Li-ion batteries: A challenging new charging concept. Journal of Power Sources, 145(1), 89-94. 2005.</w:t>
      </w:r>
    </w:p>
    <w:p w14:paraId="35005BE5" w14:textId="45D6D519" w:rsidR="002A19D4" w:rsidRDefault="002A19D4" w:rsidP="00C30F2C">
      <w:pPr>
        <w:spacing w:after="120"/>
        <w:ind w:left="567" w:hanging="567"/>
      </w:pPr>
      <w:r>
        <w:t>[16]</w:t>
      </w:r>
      <w:r>
        <w:tab/>
        <w:t>Phu, D. B. Quy, N. D., Hoc, D. P., &amp; Trung, N, K, Research On The Fast Charging Method For Lithium Battery Based On Thermal Model. Jonural of Science and Technology for Energy, 26, 2021.</w:t>
      </w:r>
    </w:p>
    <w:p w14:paraId="4042BF80" w14:textId="68B01307" w:rsidR="002A19D4" w:rsidRDefault="002A19D4" w:rsidP="00C30F2C">
      <w:pPr>
        <w:spacing w:after="120"/>
        <w:ind w:left="567" w:hanging="567"/>
      </w:pPr>
      <w:r>
        <w:t>[17]</w:t>
      </w:r>
      <w:r>
        <w:tab/>
        <w:t>Cheng, P. H., &amp; Chen, C. L. A high-efficiency fast charger for lead-acid batteries. In IEEE 2002 28th Annual Conference of the Industrial Electronics Society. IECON 02 (Vol. 2, pp. 1410-1415), IEEE, 2002, November.</w:t>
      </w:r>
    </w:p>
    <w:p w14:paraId="75A4FFC3" w14:textId="277FB0D8" w:rsidR="002A19D4" w:rsidRDefault="002A19D4" w:rsidP="00C30F2C">
      <w:pPr>
        <w:spacing w:after="120"/>
        <w:ind w:left="567" w:hanging="567"/>
      </w:pPr>
      <w:r>
        <w:t>[18]</w:t>
      </w:r>
      <w:r>
        <w:tab/>
        <w:t>On Semiconductor. Rev.5. Power Factor Correction (PFC) Handbook. HBD853/D, 2014, Apr.</w:t>
      </w:r>
    </w:p>
    <w:p w14:paraId="2D798605" w14:textId="4EB8ED98" w:rsidR="002A19D4" w:rsidRDefault="002A19D4" w:rsidP="00C30F2C">
      <w:pPr>
        <w:spacing w:after="120"/>
        <w:ind w:left="567" w:hanging="567"/>
      </w:pPr>
      <w:r>
        <w:lastRenderedPageBreak/>
        <w:t>[19]</w:t>
      </w:r>
      <w:r>
        <w:tab/>
        <w:t>Schramm, Ben, "Power Supply Design Principles: Techniques and Solutions, Part 3". Newsletter, Nuvation, archived from the original on 2007-03-09, 2006.</w:t>
      </w:r>
    </w:p>
    <w:p w14:paraId="556AA026" w14:textId="041257A4" w:rsidR="002A19D4" w:rsidRDefault="002A19D4" w:rsidP="00C30F2C">
      <w:pPr>
        <w:spacing w:after="120"/>
        <w:ind w:left="567" w:hanging="567"/>
      </w:pPr>
      <w:r>
        <w:t>[20]</w:t>
      </w:r>
      <w:r>
        <w:tab/>
        <w:t>W. H. Wolfle and W. G. Hurley. "Quasi-active power factor correction with a variable inductive filter: theory, design and practice,". IEEE Transactions on Power Electronics, vol. 18, no. 1, pp. 248-255, 2003, Jan.</w:t>
      </w:r>
    </w:p>
    <w:p w14:paraId="5B94FC84" w14:textId="711314D0" w:rsidR="002A19D4" w:rsidRDefault="002A19D4" w:rsidP="00C30F2C">
      <w:pPr>
        <w:spacing w:after="120"/>
        <w:ind w:left="567" w:hanging="567"/>
      </w:pPr>
      <w:r>
        <w:t>[21]</w:t>
      </w:r>
      <w:r>
        <w:tab/>
        <w:t>Wolfle, W., Hurley, W. G., &amp; Lambert, S. Quasi-active power factor correction: the role of variable inductance. In 2001 IEEE 32nd Annual Power Electronics Specialists Conference (IEEE Cat. No. 01CH37230) (Vol. 4, pp. 2078-2083), IEEE, 2001, June.</w:t>
      </w:r>
    </w:p>
    <w:p w14:paraId="398F83CC" w14:textId="56B4CC6B" w:rsidR="002A19D4" w:rsidRDefault="002A19D4" w:rsidP="00C30F2C">
      <w:pPr>
        <w:spacing w:after="120"/>
        <w:ind w:left="567" w:hanging="567"/>
      </w:pPr>
      <w:r>
        <w:t>[22]</w:t>
      </w:r>
      <w:r>
        <w:tab/>
        <w:t>Toshiba. Power Factor Correction (PFC) Circuits Application Note. 2019.</w:t>
      </w:r>
    </w:p>
    <w:p w14:paraId="4B809581" w14:textId="0E619BCD" w:rsidR="002A19D4" w:rsidRDefault="002A19D4" w:rsidP="00C30F2C">
      <w:pPr>
        <w:spacing w:after="120"/>
        <w:ind w:left="567" w:hanging="567"/>
      </w:pPr>
      <w:r>
        <w:t>[23]</w:t>
      </w:r>
      <w:r>
        <w:tab/>
        <w:t>Xu, D., Zhang, J., Chen, W., Lin, J., &amp; Lee, F. C. Evaluation of output filter capacitor current ripples in single phase PFC converters. In Proceedings of the Power Conversion Conference-Osaka 2002 (Cat. No. 02TH8579) (Vol. 3, pp. 1226-1231), IEEE, 2002, April.</w:t>
      </w:r>
    </w:p>
    <w:p w14:paraId="1EC7B0E0" w14:textId="04AED68A" w:rsidR="002A19D4" w:rsidRDefault="002A19D4" w:rsidP="00C30F2C">
      <w:pPr>
        <w:spacing w:after="120"/>
        <w:ind w:left="567" w:hanging="567"/>
      </w:pPr>
      <w:r>
        <w:t>[24]</w:t>
      </w:r>
      <w:r>
        <w:tab/>
        <w:t>Lu, B., Brown, R., &amp; Soldano, M. Bridgeless PFC implementation using one cycle control technique. In Twentieth Annual IEEE Applied Power Electronics Conference and Exposition, 2005. APEC 2005. (Vol. 2, pp. 812-817), IEEE, 2005, March.</w:t>
      </w:r>
    </w:p>
    <w:p w14:paraId="40FB5ECC" w14:textId="426924C7" w:rsidR="002A19D4" w:rsidRDefault="002A19D4" w:rsidP="00C30F2C">
      <w:pPr>
        <w:spacing w:after="120"/>
        <w:ind w:left="567" w:hanging="567"/>
      </w:pPr>
      <w:r>
        <w:t>[25]</w:t>
      </w:r>
      <w:r>
        <w:tab/>
        <w:t>Choi, W. Y., Kwon, J. M., Kim, E. H., Lee, J. J., &amp; Kwon, B. H. Bridgeless boost rectifier with low conduction losses and reduced đi-ốt reverse-recovery problems. IEEE Transactions on industrial electronics, 54(2), 769-780, 2007.</w:t>
      </w:r>
    </w:p>
    <w:p w14:paraId="292E56D8" w14:textId="51A2BEB2" w:rsidR="002A19D4" w:rsidRDefault="002A19D4" w:rsidP="00C30F2C">
      <w:pPr>
        <w:spacing w:after="120"/>
        <w:ind w:left="567" w:hanging="567"/>
      </w:pPr>
      <w:r>
        <w:t>[26]</w:t>
      </w:r>
      <w:r>
        <w:tab/>
        <w:t>Huber, L., Jang, Y., &amp; Jovanovic, M. M. Performance evaluation of bridgeless PFC boost rectifiers. IEEE transactions on power electronics, 23(3), 1381-1390, 2008.</w:t>
      </w:r>
    </w:p>
    <w:p w14:paraId="656AC9BB" w14:textId="6B7A877B" w:rsidR="002A19D4" w:rsidRDefault="002A19D4" w:rsidP="00C30F2C">
      <w:pPr>
        <w:spacing w:after="120"/>
        <w:ind w:left="567" w:hanging="567"/>
      </w:pPr>
      <w:r>
        <w:t>[27]</w:t>
      </w:r>
      <w:r>
        <w:tab/>
        <w:t>Kong, P., Wang, S., &amp; Lee, F. C. Common mode EMI noise  suppression for bridgeless PFC converters. IEEE Transactions on  Power Electronics, 23(1), 291-297, 2008.</w:t>
      </w:r>
    </w:p>
    <w:p w14:paraId="7CD81DDE" w14:textId="034A454A" w:rsidR="002A19D4" w:rsidRDefault="002A19D4" w:rsidP="00C30F2C">
      <w:pPr>
        <w:spacing w:after="120"/>
        <w:ind w:left="567" w:hanging="567"/>
      </w:pPr>
      <w:r>
        <w:lastRenderedPageBreak/>
        <w:t>[28]</w:t>
      </w:r>
      <w:r>
        <w:tab/>
        <w:t>Baur, T., Reddig, M., &amp; Schlenk, M. Line-conducted EMI</w:t>
      </w:r>
      <w:r>
        <w:t>behaviour of a High Efficient PFC-stage without input rectification. Infineon Technology–Application Note, 2006.</w:t>
      </w:r>
    </w:p>
    <w:p w14:paraId="0F48B4A7" w14:textId="360BF1DC" w:rsidR="002A19D4" w:rsidRDefault="002A19D4" w:rsidP="00C30F2C">
      <w:pPr>
        <w:spacing w:after="120"/>
        <w:ind w:left="567" w:hanging="567"/>
      </w:pPr>
      <w:r>
        <w:t>[29]</w:t>
      </w:r>
      <w:r>
        <w:tab/>
        <w:t>O’Loughlin, M. An Interleaved PFC Preregulator for High-Power  Converters." vol. Topic, 5, 5-1.</w:t>
      </w:r>
    </w:p>
    <w:p w14:paraId="0AE91CC8" w14:textId="5E07FF78" w:rsidR="002A19D4" w:rsidRDefault="002A19D4" w:rsidP="00C30F2C">
      <w:pPr>
        <w:spacing w:after="120"/>
        <w:ind w:left="567" w:hanging="567"/>
      </w:pPr>
      <w:r>
        <w:t>[30]</w:t>
      </w:r>
      <w:r>
        <w:tab/>
        <w:t>Jang, Y., &amp; Jovanovic, M. M. Interleaved boost converter with intrinsic voltage-doubler characteristic for universal-line PFC front end. IEEE transactions on power electronics, 22(4), 1394-1401, 2007</w:t>
      </w:r>
      <w:r>
        <w:t>.</w:t>
      </w:r>
    </w:p>
    <w:p w14:paraId="5C3AF421" w14:textId="788A4333" w:rsidR="002A19D4" w:rsidRDefault="002A19D4" w:rsidP="00C30F2C">
      <w:pPr>
        <w:spacing w:after="120"/>
        <w:ind w:left="567" w:hanging="567"/>
      </w:pPr>
      <w:r>
        <w:t>[31]</w:t>
      </w:r>
      <w:r>
        <w:tab/>
        <w:t>Kong, P., Wang, S., Lee, F. C., &amp; Wang, C. Common-mode  EMI study and reduction technique for the interleaved multichannel PFC converter. IEEE Transactions on Power Electronics, 23(5), 2576-2584, 2008.</w:t>
      </w:r>
    </w:p>
    <w:p w14:paraId="115B27E1" w14:textId="6B40F535" w:rsidR="002A19D4" w:rsidRDefault="002A19D4" w:rsidP="00C30F2C">
      <w:pPr>
        <w:spacing w:after="120"/>
        <w:ind w:left="567" w:hanging="567"/>
      </w:pPr>
      <w:r>
        <w:t>[32]</w:t>
      </w:r>
      <w:r>
        <w:tab/>
        <w:t>Musavi, F., Eberle, W., &amp; Dunford, W. G. A high-performance single-phase bridgeless interleaved PFC converter for plug-in hybrid electric vehicle battery chargers. IEEE Transactions on Industry Applications, 47(4), 1833-1843, 2011.</w:t>
      </w:r>
    </w:p>
    <w:p w14:paraId="66F96D94" w14:textId="0452D38C" w:rsidR="002A19D4" w:rsidRDefault="002A19D4" w:rsidP="00C30F2C">
      <w:pPr>
        <w:spacing w:after="120"/>
        <w:ind w:left="567" w:hanging="567"/>
      </w:pPr>
      <w:r>
        <w:t>[33]</w:t>
      </w:r>
      <w:r>
        <w:tab/>
        <w:t>Texas Instruments. Improving the Performance of Traditional Flyback Topology With Two-Switch –Approach. SNVA716, 2014, July.</w:t>
      </w:r>
    </w:p>
    <w:p w14:paraId="7E3C94B3" w14:textId="36F2311C" w:rsidR="002A19D4" w:rsidRDefault="002A19D4" w:rsidP="00C30F2C">
      <w:pPr>
        <w:spacing w:after="120"/>
        <w:ind w:left="567" w:hanging="567"/>
      </w:pPr>
      <w:r>
        <w:t>[34]</w:t>
      </w:r>
      <w:r>
        <w:tab/>
        <w:t>Texas Instruments. LM5015 High Voltage Monolithic Two-Switch Forward DC-DC Regulator. SNVS538C, 2013.</w:t>
      </w:r>
    </w:p>
    <w:p w14:paraId="22B3DB34" w14:textId="335DF7A5" w:rsidR="002A19D4" w:rsidRDefault="002A19D4" w:rsidP="00C30F2C">
      <w:pPr>
        <w:spacing w:after="120"/>
        <w:ind w:left="567" w:hanging="567"/>
      </w:pPr>
      <w:r>
        <w:t>[35]</w:t>
      </w:r>
      <w:r>
        <w:tab/>
        <w:t>Zhang, X., Wang, B., Ding, H., &amp; Xu, D. Study of CCM Boost PFC based on Simulink. In Proceedings of The 7th International Power Electronics and Motion Control Conference (Vol. 3, pp. 1756-1760), IEEE, 2012, June.</w:t>
      </w:r>
    </w:p>
    <w:p w14:paraId="6AD5CD6B" w14:textId="56AC6B33" w:rsidR="002A19D4" w:rsidRDefault="002A19D4" w:rsidP="00C30F2C">
      <w:pPr>
        <w:spacing w:after="120"/>
        <w:ind w:left="567" w:hanging="567"/>
      </w:pPr>
      <w:r>
        <w:t>[36]</w:t>
      </w:r>
      <w:r>
        <w:tab/>
        <w:t>Nguyen, C. L., &amp; Lee, H. H. Robust and unity input power factor control scheme for electric vehicle battery charger. The Transactions of the Korean Institute of Power Electronics, 20(2), 182-192, 2015.</w:t>
      </w:r>
    </w:p>
    <w:p w14:paraId="7070ECEC" w14:textId="2F996490" w:rsidR="002A19D4" w:rsidRDefault="002A19D4" w:rsidP="00C30F2C">
      <w:pPr>
        <w:spacing w:after="120"/>
        <w:ind w:left="567" w:hanging="567"/>
      </w:pPr>
      <w:r>
        <w:t>[37]</w:t>
      </w:r>
      <w:r>
        <w:tab/>
        <w:t>M. K. Kazimierczuk, Pulse-Width Modulated DC-DC Power Converters. Chichester: John Wiley &amp; Sons, Ltd, 2008.</w:t>
      </w:r>
    </w:p>
    <w:p w14:paraId="64B7FB08" w14:textId="2AB3A468" w:rsidR="002A19D4" w:rsidRDefault="002A19D4" w:rsidP="00C30F2C">
      <w:pPr>
        <w:spacing w:after="120"/>
        <w:ind w:left="567" w:hanging="567"/>
      </w:pPr>
      <w:r>
        <w:lastRenderedPageBreak/>
        <w:t>[38]</w:t>
      </w:r>
      <w:r>
        <w:tab/>
        <w:t>Ye, M., Gong, H., Xiong, R., &amp; Mu, H. Research on the battery charging strategy with charging and temperature rising control awareness. IEEE Access, 6, 64193-64201, 2018.</w:t>
      </w:r>
    </w:p>
    <w:p w14:paraId="37DF45BC" w14:textId="48B6F72F" w:rsidR="002A19D4" w:rsidRDefault="002A19D4" w:rsidP="00C30F2C">
      <w:pPr>
        <w:spacing w:after="120"/>
        <w:ind w:left="567" w:hanging="567"/>
      </w:pPr>
      <w:r>
        <w:t>[39]</w:t>
      </w:r>
      <w:r>
        <w:tab/>
        <w:t>Infineon Technologies North America (IFNA) Corp. CCM PFC Boost Converter Design. V1.0 DN 2013-01, 2013.</w:t>
      </w:r>
    </w:p>
    <w:p w14:paraId="3C77F53E" w14:textId="2E3591E7" w:rsidR="002A19D4" w:rsidRDefault="002A19D4" w:rsidP="00C30F2C">
      <w:pPr>
        <w:spacing w:after="120"/>
        <w:ind w:left="567" w:hanging="567"/>
      </w:pPr>
      <w:r>
        <w:t>[40]</w:t>
      </w:r>
      <w:r>
        <w:tab/>
        <w:t>Wuti, V., Luangpol, A., Tattiwong, K., &amp; Bunlaksananusorn, C. Analysis Design and Implementation of a Two-Switch Forward Converter.</w:t>
      </w:r>
    </w:p>
    <w:p w14:paraId="10B0B0E9" w14:textId="582B1DDD" w:rsidR="002A19D4" w:rsidRDefault="002A19D4" w:rsidP="00C30F2C">
      <w:pPr>
        <w:spacing w:after="120"/>
        <w:ind w:left="567" w:hanging="567"/>
      </w:pPr>
      <w:r>
        <w:t>[41]</w:t>
      </w:r>
      <w:r>
        <w:tab/>
        <w:t>Avago technology. HCPL-7800A/HCPL-7800 Isolation Amplifer Datasheet</w:t>
      </w:r>
    </w:p>
    <w:p w14:paraId="657F8294" w14:textId="77777777" w:rsidR="002A19D4" w:rsidRDefault="002A19D4" w:rsidP="00C30F2C">
      <w:pPr>
        <w:spacing w:after="120"/>
        <w:ind w:left="567" w:hanging="567"/>
      </w:pPr>
      <w:r>
        <w:t>[42]</w:t>
      </w:r>
      <w:r>
        <w:tab/>
        <w:t>Details of the long-tailed pair circuitry used in early computing can be found in Alan Turing’s Automatic Computing Engine (Oxford University Press, 2005, ISBN 0-19-856593-3) in Part IV, "ELECTRONICS".</w:t>
      </w:r>
    </w:p>
    <w:p w14:paraId="67C160D9" w14:textId="77777777" w:rsidR="002A19D4" w:rsidRDefault="002A19D4" w:rsidP="00C30F2C">
      <w:pPr>
        <w:spacing w:after="120"/>
        <w:ind w:left="567" w:hanging="567"/>
      </w:pPr>
    </w:p>
    <w:p w14:paraId="1457FAFC" w14:textId="09DB29A3" w:rsidR="002A19D4" w:rsidRDefault="002A19D4" w:rsidP="00C30F2C">
      <w:pPr>
        <w:spacing w:after="120"/>
        <w:ind w:left="567" w:hanging="567"/>
      </w:pPr>
      <w:r>
        <w:t>[43]</w:t>
      </w:r>
      <w:r>
        <w:tab/>
        <w:t>Allegro. Fully Integrated, Hall Effect-Based Linear Current Sensor with 2.1 kVRMS Voltage Isolation and a Low-Resistance Current Conductor.</w:t>
      </w:r>
    </w:p>
    <w:p w14:paraId="0E444030" w14:textId="77777777" w:rsidR="002A19D4" w:rsidRDefault="002A19D4" w:rsidP="00C30F2C">
      <w:pPr>
        <w:spacing w:after="120"/>
        <w:ind w:left="567" w:hanging="567"/>
      </w:pPr>
      <w:r>
        <w:t>[44]</w:t>
      </w:r>
      <w:r>
        <w:tab/>
        <w:t>Peter B. Green, Liz Zheng. Gate drive for power MOSFETs in switching</w:t>
      </w:r>
    </w:p>
    <w:p w14:paraId="3A19BDA3" w14:textId="37D8FD00" w:rsidR="002A19D4" w:rsidRDefault="002A19D4" w:rsidP="00C30F2C">
      <w:pPr>
        <w:spacing w:after="120"/>
        <w:ind w:left="567" w:hanging="567"/>
      </w:pPr>
      <w:r>
        <w:t>applications A guide to device characteristics and gate drive techniques. Infineon.</w:t>
      </w:r>
    </w:p>
    <w:p w14:paraId="1F5877FD" w14:textId="1A6EB7FA" w:rsidR="002A19D4" w:rsidRDefault="002A19D4" w:rsidP="00C30F2C">
      <w:pPr>
        <w:spacing w:after="120"/>
        <w:ind w:left="567" w:hanging="567"/>
      </w:pPr>
      <w:r>
        <w:t>[45]</w:t>
      </w:r>
      <w:r>
        <w:tab/>
        <w:t>Williams, A. B., &amp; Taylor, F. J. Electronic filter design handbook. McGraw-Hill Education, 2006.</w:t>
      </w:r>
    </w:p>
    <w:p w14:paraId="1281B20F" w14:textId="1FFFE294" w:rsidR="002A19D4" w:rsidRPr="002A19D4" w:rsidRDefault="002A19D4" w:rsidP="00C30F2C">
      <w:pPr>
        <w:spacing w:after="120"/>
        <w:ind w:left="567" w:hanging="567"/>
      </w:pPr>
      <w:r>
        <w:t>[46]</w:t>
      </w:r>
      <w:r>
        <w:tab/>
        <w:t>Texas Insrtruments  Incorporated. Application Brief Interfacing a Differential-Output (Isolated) Amp to a Single-Ended Input ADC. 2022.</w:t>
      </w:r>
    </w:p>
    <w:p w14:paraId="04C4C671" w14:textId="7FE150DC" w:rsidR="000351C8" w:rsidRDefault="00BE1FB8" w:rsidP="00261159">
      <w:pPr>
        <w:pStyle w:val="Heading4"/>
      </w:pPr>
      <w:r>
        <w:br w:type="page"/>
      </w:r>
      <w:bookmarkStart w:id="404" w:name="_Toc136350965"/>
      <w:r>
        <w:lastRenderedPageBreak/>
        <w:t>PHỤ LỤC</w:t>
      </w:r>
      <w:bookmarkEnd w:id="404"/>
    </w:p>
    <w:p w14:paraId="0191E070" w14:textId="11773C4E" w:rsidR="00236112" w:rsidRDefault="00006C9B" w:rsidP="00236112">
      <w:pPr>
        <w:rPr>
          <w:b/>
          <w:bCs/>
        </w:rPr>
      </w:pPr>
      <w:r>
        <w:rPr>
          <w:b/>
          <w:bCs/>
        </w:rPr>
        <w:t>THÀNH TÍCH THAM GIA NGHIÊN CỨU KHOA HỌC</w:t>
      </w:r>
    </w:p>
    <w:p w14:paraId="1C94602D" w14:textId="6F882541" w:rsidR="007E6A8F" w:rsidRDefault="001A7A4A">
      <w:pPr>
        <w:numPr>
          <w:ilvl w:val="0"/>
          <w:numId w:val="10"/>
        </w:numPr>
      </w:pPr>
      <w:r>
        <w:t>Đóng góp</w:t>
      </w:r>
      <w:r w:rsidR="00BF3494">
        <w:t xml:space="preserve"> nghiên cứu và trình bày bài báo tại hội thảo quốc gia thường niên </w:t>
      </w:r>
      <w:r w:rsidR="00FD3B90" w:rsidRPr="00FD3B90">
        <w:t>SWPEA2023</w:t>
      </w:r>
      <w:r w:rsidR="00FD3B90">
        <w:t xml:space="preserve"> - </w:t>
      </w:r>
      <w:r w:rsidR="00BF3494">
        <w:t>ĐIỆN TỬ CÔNG SUẤT VÀ ỨNG DỤNG 2023</w:t>
      </w:r>
      <w:r w:rsidR="00350A71">
        <w:t>.</w:t>
      </w:r>
    </w:p>
    <w:p w14:paraId="33A7696D" w14:textId="78F445DF" w:rsidR="00C158A5" w:rsidRDefault="00000000" w:rsidP="000A3D0D">
      <w:pPr>
        <w:ind w:firstLine="0"/>
        <w:jc w:val="center"/>
      </w:pPr>
      <w:r>
        <w:drawing>
          <wp:inline distT="0" distB="0" distL="0" distR="0" wp14:anchorId="28D6D6E4" wp14:editId="1237924D">
            <wp:extent cx="5039995" cy="3359785"/>
            <wp:effectExtent l="0" t="0" r="0" b="0"/>
            <wp:docPr id="111648" name="Picture 5" descr="L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48" descr="LHU"/>
                    <pic:cNvPicPr>
                      <a:picLocks noChangeAspect="1" noChangeArrowheads="1"/>
                    </pic:cNvPicPr>
                  </pic:nvPicPr>
                  <pic:blipFill>
                    <a:blip r:embed="rId777" r:link="rId778">
                      <a:extLst>
                        <a:ext uri="{28A0092B-C50C-407E-A947-70E740481C1C}">
                          <a14:useLocalDpi xmlns:a14="http://schemas.microsoft.com/office/drawing/2010/main" val="0"/>
                        </a:ext>
                      </a:extLst>
                    </a:blip>
                    <a:srcRect/>
                    <a:stretch>
                      <a:fillRect/>
                    </a:stretch>
                  </pic:blipFill>
                  <pic:spPr bwMode="auto">
                    <a:xfrm>
                      <a:off x="0" y="0"/>
                      <a:ext cx="5039995" cy="3359785"/>
                    </a:xfrm>
                    <a:prstGeom prst="rect">
                      <a:avLst/>
                    </a:prstGeom>
                    <a:noFill/>
                    <a:ln>
                      <a:noFill/>
                    </a:ln>
                  </pic:spPr>
                </pic:pic>
              </a:graphicData>
            </a:graphic>
          </wp:inline>
        </w:drawing>
      </w:r>
    </w:p>
    <w:p w14:paraId="0ADE4287" w14:textId="1B01694B" w:rsidR="009663CC" w:rsidRDefault="00000000" w:rsidP="000A3D0D">
      <w:pPr>
        <w:ind w:firstLine="0"/>
        <w:jc w:val="center"/>
      </w:pPr>
      <w:r w:rsidRPr="002F23D8">
        <w:drawing>
          <wp:inline distT="0" distB="0" distL="0" distR="0" wp14:anchorId="5C6F936B" wp14:editId="58499C63">
            <wp:extent cx="5039995" cy="3572510"/>
            <wp:effectExtent l="0" t="0" r="0" b="0"/>
            <wp:docPr id="1116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47"/>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5039995" cy="3572510"/>
                    </a:xfrm>
                    <a:prstGeom prst="rect">
                      <a:avLst/>
                    </a:prstGeom>
                    <a:noFill/>
                    <a:ln>
                      <a:noFill/>
                    </a:ln>
                  </pic:spPr>
                </pic:pic>
              </a:graphicData>
            </a:graphic>
          </wp:inline>
        </w:drawing>
      </w:r>
    </w:p>
    <w:p w14:paraId="603C2280" w14:textId="4C5D90E9" w:rsidR="009663CC" w:rsidRDefault="00091C9B">
      <w:pPr>
        <w:numPr>
          <w:ilvl w:val="0"/>
          <w:numId w:val="10"/>
        </w:numPr>
      </w:pPr>
      <w:r>
        <w:lastRenderedPageBreak/>
        <w:t>Tham gia</w:t>
      </w:r>
      <w:r w:rsidR="00013F2E">
        <w:t xml:space="preserve"> đề tài nghiên cứu khoa học cấp trường</w:t>
      </w:r>
      <w:r w:rsidR="00094F29">
        <w:t xml:space="preserve"> đợt 2 năm 2022.</w:t>
      </w:r>
    </w:p>
    <w:p w14:paraId="61A8BD0C" w14:textId="77777777" w:rsidR="004128F1" w:rsidRDefault="004128F1" w:rsidP="004128F1">
      <w:pPr>
        <w:ind w:left="927" w:firstLine="0"/>
      </w:pPr>
    </w:p>
    <w:p w14:paraId="1AC0CD68" w14:textId="3350EA69" w:rsidR="004128F1" w:rsidRDefault="00000000" w:rsidP="004128F1">
      <w:pPr>
        <w:ind w:firstLine="0"/>
      </w:pPr>
      <w:r>
        <w:drawing>
          <wp:inline distT="0" distB="0" distL="0" distR="0" wp14:anchorId="5322B3A5" wp14:editId="5800D750">
            <wp:extent cx="5762625" cy="7761605"/>
            <wp:effectExtent l="0" t="0" r="0" b="0"/>
            <wp:docPr id="1116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51"/>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5762625" cy="7761605"/>
                    </a:xfrm>
                    <a:prstGeom prst="rect">
                      <a:avLst/>
                    </a:prstGeom>
                    <a:noFill/>
                    <a:ln>
                      <a:noFill/>
                    </a:ln>
                  </pic:spPr>
                </pic:pic>
              </a:graphicData>
            </a:graphic>
          </wp:inline>
        </w:drawing>
      </w:r>
    </w:p>
    <w:p w14:paraId="27C63657" w14:textId="77777777" w:rsidR="00D37108" w:rsidRDefault="00D37108" w:rsidP="004128F1">
      <w:pPr>
        <w:ind w:firstLine="0"/>
      </w:pPr>
    </w:p>
    <w:p w14:paraId="7AA59F89" w14:textId="626AFAB7" w:rsidR="00D37108" w:rsidRDefault="00D37108">
      <w:pPr>
        <w:numPr>
          <w:ilvl w:val="0"/>
          <w:numId w:val="10"/>
        </w:numPr>
      </w:pPr>
      <w:r>
        <w:lastRenderedPageBreak/>
        <w:t>Th</w:t>
      </w:r>
      <w:r w:rsidR="00731498">
        <w:t>a</w:t>
      </w:r>
      <w:r>
        <w:t>m gia đóng góp bài báo ở hội nghị khoa học trẻ năm 2023</w:t>
      </w:r>
      <w:r w:rsidR="00FA6DD9">
        <w:t xml:space="preserve"> - </w:t>
      </w:r>
      <w:r w:rsidR="00FA6DD9" w:rsidRPr="00FA6DD9">
        <w:t>Young Scientists Conference 2023</w:t>
      </w:r>
      <w:r w:rsidR="00FA6DD9">
        <w:t xml:space="preserve"> (</w:t>
      </w:r>
      <w:r>
        <w:t>YSC2023)</w:t>
      </w:r>
    </w:p>
    <w:p w14:paraId="31FA4E20" w14:textId="77777777" w:rsidR="00CF7DFF" w:rsidRDefault="00CF7DFF" w:rsidP="00CF7DFF">
      <w:pPr>
        <w:ind w:left="567" w:firstLine="0"/>
      </w:pPr>
    </w:p>
    <w:p w14:paraId="1B724D4E" w14:textId="23C0DCB7" w:rsidR="00D37108" w:rsidRDefault="00000000" w:rsidP="00CF7DFF">
      <w:pPr>
        <w:ind w:firstLine="0"/>
      </w:pPr>
      <w:r w:rsidRPr="002F23D8">
        <w:drawing>
          <wp:inline distT="0" distB="0" distL="0" distR="0" wp14:anchorId="4B1E80C7" wp14:editId="3BF0E653">
            <wp:extent cx="5762625" cy="3413125"/>
            <wp:effectExtent l="0" t="0" r="0" b="0"/>
            <wp:docPr id="1116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53"/>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5762625" cy="3413125"/>
                    </a:xfrm>
                    <a:prstGeom prst="rect">
                      <a:avLst/>
                    </a:prstGeom>
                    <a:noFill/>
                    <a:ln>
                      <a:noFill/>
                    </a:ln>
                  </pic:spPr>
                </pic:pic>
              </a:graphicData>
            </a:graphic>
          </wp:inline>
        </w:drawing>
      </w:r>
    </w:p>
    <w:p w14:paraId="3B3E327C" w14:textId="77777777" w:rsidR="005043C8" w:rsidRDefault="005043C8" w:rsidP="00CF7DFF">
      <w:pPr>
        <w:ind w:firstLine="0"/>
      </w:pPr>
    </w:p>
    <w:p w14:paraId="4B0E8B4C" w14:textId="585040F3" w:rsidR="00CF7DFF" w:rsidRPr="007E6A8F" w:rsidRDefault="00000000" w:rsidP="00CF7DFF">
      <w:pPr>
        <w:ind w:firstLine="0"/>
      </w:pPr>
      <w:r w:rsidRPr="002F23D8">
        <w:drawing>
          <wp:inline distT="0" distB="0" distL="0" distR="0" wp14:anchorId="64DAD2E6" wp14:editId="2ABAB8CC">
            <wp:extent cx="5752465" cy="3976370"/>
            <wp:effectExtent l="0" t="0" r="0" b="0"/>
            <wp:docPr id="111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54"/>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5752465" cy="3976370"/>
                    </a:xfrm>
                    <a:prstGeom prst="rect">
                      <a:avLst/>
                    </a:prstGeom>
                    <a:noFill/>
                    <a:ln>
                      <a:noFill/>
                    </a:ln>
                  </pic:spPr>
                </pic:pic>
              </a:graphicData>
            </a:graphic>
          </wp:inline>
        </w:drawing>
      </w:r>
    </w:p>
    <w:sectPr w:rsidR="00CF7DFF" w:rsidRPr="007E6A8F" w:rsidSect="000019E0">
      <w:footerReference w:type="default" r:id="rId783"/>
      <w:pgSz w:w="11909" w:h="16834"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86F179" w14:textId="77777777" w:rsidR="00C81FED" w:rsidRDefault="00C81FED" w:rsidP="00B76239">
      <w:pPr>
        <w:spacing w:line="240" w:lineRule="auto"/>
      </w:pPr>
      <w:r>
        <w:separator/>
      </w:r>
    </w:p>
  </w:endnote>
  <w:endnote w:type="continuationSeparator" w:id="0">
    <w:p w14:paraId="70DD6D59" w14:textId="77777777" w:rsidR="00C81FED" w:rsidRDefault="00C81FED" w:rsidP="00B7623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nTime">
    <w:altName w:val="Times New Roman"/>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0F9B47" w14:textId="5377F1C2" w:rsidR="00290D25" w:rsidRDefault="00290D25" w:rsidP="003114E8">
    <w:pPr>
      <w:pStyle w:val="Footer"/>
    </w:pPr>
  </w:p>
  <w:p w14:paraId="6E25006F" w14:textId="77777777" w:rsidR="00290D25" w:rsidRDefault="00290D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2A8EE" w14:textId="49779B09" w:rsidR="00594036" w:rsidRDefault="00594036">
    <w:pPr>
      <w:pStyle w:val="Footer"/>
      <w:jc w:val="center"/>
    </w:pPr>
  </w:p>
  <w:p w14:paraId="30664B48" w14:textId="77777777" w:rsidR="00326635" w:rsidRDefault="0032663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F5DB0" w14:textId="2FB84EF4" w:rsidR="00636D71" w:rsidRPr="008F016D" w:rsidRDefault="00636D71" w:rsidP="00636D71">
    <w:pPr>
      <w:pStyle w:val="Footer"/>
      <w:pBdr>
        <w:top w:val="single" w:sz="4" w:space="8" w:color="4472C4"/>
      </w:pBdr>
      <w:spacing w:before="360"/>
      <w:contextualSpacing/>
      <w:jc w:val="center"/>
      <w:rPr>
        <w:rFonts w:ascii="Times New Roman" w:hAnsi="Times New Roman"/>
        <w:color w:val="404040"/>
      </w:rPr>
    </w:pPr>
    <w:r w:rsidRPr="008F016D">
      <w:rPr>
        <w:rFonts w:ascii="Times New Roman" w:hAnsi="Times New Roman"/>
        <w:color w:val="404040"/>
      </w:rPr>
      <w:fldChar w:fldCharType="begin"/>
    </w:r>
    <w:r w:rsidRPr="008F016D">
      <w:rPr>
        <w:rFonts w:ascii="Times New Roman" w:hAnsi="Times New Roman"/>
        <w:color w:val="404040"/>
      </w:rPr>
      <w:instrText xml:space="preserve"> PAGE   \* MERGEFORMAT </w:instrText>
    </w:r>
    <w:r w:rsidRPr="008F016D">
      <w:rPr>
        <w:rFonts w:ascii="Times New Roman" w:hAnsi="Times New Roman"/>
        <w:color w:val="404040"/>
      </w:rPr>
      <w:fldChar w:fldCharType="separate"/>
    </w:r>
    <w:r w:rsidRPr="008F016D">
      <w:rPr>
        <w:rFonts w:ascii="Times New Roman" w:hAnsi="Times New Roman"/>
        <w:color w:val="404040"/>
      </w:rPr>
      <w:t>2</w:t>
    </w:r>
    <w:r w:rsidRPr="008F016D">
      <w:rPr>
        <w:rFonts w:ascii="Times New Roman" w:hAnsi="Times New Roman"/>
        <w:color w:val="404040"/>
      </w:rPr>
      <w:fldChar w:fldCharType="end"/>
    </w:r>
  </w:p>
  <w:p w14:paraId="364D3C28" w14:textId="77777777" w:rsidR="00594036" w:rsidRDefault="00594036" w:rsidP="00636D71">
    <w:pPr>
      <w:pStyle w:val="Foote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2A467" w14:textId="77777777" w:rsidR="00594036" w:rsidRDefault="00594036">
    <w:pPr>
      <w:pStyle w:val="Footer"/>
      <w:jc w:val="center"/>
    </w:pPr>
    <w:r>
      <w:rPr>
        <w:noProof w:val="0"/>
      </w:rPr>
      <w:fldChar w:fldCharType="begin"/>
    </w:r>
    <w:r>
      <w:instrText xml:space="preserve"> PAGE   \* MERGEFORMAT </w:instrText>
    </w:r>
    <w:r>
      <w:rPr>
        <w:noProof w:val="0"/>
      </w:rPr>
      <w:fldChar w:fldCharType="separate"/>
    </w:r>
    <w:r>
      <w:t>2</w:t>
    </w:r>
    <w:r>
      <w:fldChar w:fldCharType="end"/>
    </w:r>
  </w:p>
  <w:p w14:paraId="7589E293" w14:textId="77777777" w:rsidR="00594036" w:rsidRDefault="00594036">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8AFF5" w14:textId="77777777" w:rsidR="006D6950" w:rsidRPr="006D6950" w:rsidRDefault="006D6950" w:rsidP="006D6950">
    <w:pPr>
      <w:pStyle w:val="Footer"/>
      <w:pBdr>
        <w:top w:val="single" w:sz="4" w:space="8" w:color="4472C4"/>
      </w:pBdr>
      <w:spacing w:before="360"/>
      <w:contextualSpacing/>
      <w:jc w:val="center"/>
      <w:rPr>
        <w:color w:val="404040"/>
      </w:rPr>
    </w:pPr>
    <w:r w:rsidRPr="006D6950">
      <w:rPr>
        <w:color w:val="404040"/>
      </w:rPr>
      <w:fldChar w:fldCharType="begin"/>
    </w:r>
    <w:r w:rsidRPr="006D6950">
      <w:rPr>
        <w:color w:val="404040"/>
      </w:rPr>
      <w:instrText xml:space="preserve"> PAGE   \* MERGEFORMAT </w:instrText>
    </w:r>
    <w:r w:rsidRPr="006D6950">
      <w:rPr>
        <w:color w:val="404040"/>
      </w:rPr>
      <w:fldChar w:fldCharType="separate"/>
    </w:r>
    <w:r w:rsidRPr="006D6950">
      <w:rPr>
        <w:color w:val="404040"/>
      </w:rPr>
      <w:t>2</w:t>
    </w:r>
    <w:r w:rsidRPr="006D6950">
      <w:rPr>
        <w:color w:val="404040"/>
      </w:rPr>
      <w:fldChar w:fldCharType="end"/>
    </w:r>
  </w:p>
  <w:p w14:paraId="3ACF9007" w14:textId="77777777" w:rsidR="0091181B" w:rsidRDefault="009118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E0B7D7" w14:textId="77777777" w:rsidR="00C81FED" w:rsidRDefault="00C81FED" w:rsidP="00B76239">
      <w:pPr>
        <w:spacing w:line="240" w:lineRule="auto"/>
      </w:pPr>
      <w:r>
        <w:separator/>
      </w:r>
    </w:p>
  </w:footnote>
  <w:footnote w:type="continuationSeparator" w:id="0">
    <w:p w14:paraId="1FB615BE" w14:textId="77777777" w:rsidR="00C81FED" w:rsidRDefault="00C81FED" w:rsidP="00B7623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75AFF5" w14:textId="202CFDB0" w:rsidR="00935DB1" w:rsidRPr="00326635" w:rsidRDefault="00717196" w:rsidP="00EB6B1C">
    <w:pPr>
      <w:pStyle w:val="Header"/>
      <w:pBdr>
        <w:bottom w:val="single" w:sz="4" w:space="8" w:color="4472C4"/>
      </w:pBdr>
      <w:tabs>
        <w:tab w:val="clear" w:pos="4513"/>
        <w:tab w:val="clear" w:pos="9026"/>
        <w:tab w:val="left" w:pos="3668"/>
      </w:tabs>
      <w:spacing w:after="360"/>
      <w:contextualSpacing/>
      <w:rPr>
        <w:rFonts w:ascii="Times New Roman" w:hAnsi="Times New Roman"/>
        <w:color w:val="000000"/>
        <w:sz w:val="21"/>
        <w:szCs w:val="21"/>
      </w:rPr>
    </w:pPr>
    <w:r w:rsidRPr="00326635">
      <w:rPr>
        <w:rFonts w:ascii="Times New Roman" w:hAnsi="Times New Roman"/>
        <w:color w:val="000000"/>
        <w:sz w:val="21"/>
        <w:szCs w:val="21"/>
      </w:rPr>
      <w:t>Khóa luận tốt nghiệp</w:t>
    </w:r>
    <w:r w:rsidRPr="00326635">
      <w:rPr>
        <w:rFonts w:ascii="Times New Roman" w:hAnsi="Times New Roman"/>
        <w:color w:val="000000"/>
        <w:sz w:val="21"/>
        <w:szCs w:val="21"/>
      </w:rPr>
      <w:tab/>
    </w:r>
    <w:r w:rsidRPr="00326635">
      <w:rPr>
        <w:rFonts w:ascii="Times New Roman" w:hAnsi="Times New Roman"/>
        <w:color w:val="000000"/>
        <w:sz w:val="21"/>
        <w:szCs w:val="21"/>
      </w:rPr>
      <w:tab/>
    </w:r>
    <w:r w:rsidRPr="00326635">
      <w:rPr>
        <w:rFonts w:ascii="Times New Roman" w:hAnsi="Times New Roman"/>
        <w:color w:val="000000"/>
        <w:sz w:val="21"/>
        <w:szCs w:val="21"/>
      </w:rPr>
      <w:tab/>
    </w:r>
    <w:r w:rsidRPr="00326635">
      <w:rPr>
        <w:rFonts w:ascii="Times New Roman" w:hAnsi="Times New Roman"/>
        <w:color w:val="000000"/>
        <w:sz w:val="21"/>
        <w:szCs w:val="21"/>
      </w:rPr>
      <w:tab/>
    </w:r>
    <w:r w:rsidRPr="00326635">
      <w:rPr>
        <w:rFonts w:ascii="Times New Roman" w:hAnsi="Times New Roman"/>
        <w:color w:val="000000"/>
        <w:sz w:val="21"/>
        <w:szCs w:val="21"/>
      </w:rPr>
      <w:tab/>
    </w:r>
    <w:r w:rsidRPr="00326635">
      <w:rPr>
        <w:rFonts w:ascii="Times New Roman" w:hAnsi="Times New Roman"/>
        <w:color w:val="000000"/>
        <w:sz w:val="21"/>
        <w:szCs w:val="21"/>
      </w:rPr>
      <w:tab/>
    </w:r>
    <w:r w:rsidR="00FE1D6D">
      <w:rPr>
        <w:rFonts w:ascii="Times New Roman" w:hAnsi="Times New Roman"/>
        <w:color w:val="000000"/>
        <w:sz w:val="21"/>
        <w:szCs w:val="21"/>
      </w:rPr>
      <w:t>SV:</w:t>
    </w:r>
    <w:r w:rsidR="00FE1D6D">
      <w:rPr>
        <w:rFonts w:ascii="Times New Roman" w:hAnsi="Times New Roman"/>
        <w:color w:val="000000"/>
        <w:sz w:val="21"/>
        <w:szCs w:val="21"/>
      </w:rPr>
      <w:tab/>
    </w:r>
    <w:r w:rsidR="00674831" w:rsidRPr="00326635">
      <w:rPr>
        <w:rFonts w:ascii="Times New Roman" w:hAnsi="Times New Roman"/>
        <w:color w:val="000000"/>
        <w:sz w:val="21"/>
        <w:szCs w:val="21"/>
      </w:rPr>
      <w:t>Hồ Công Trình</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276BA"/>
    <w:multiLevelType w:val="hybridMultilevel"/>
    <w:tmpl w:val="593EFBA8"/>
    <w:lvl w:ilvl="0" w:tplc="FFFFFFFF">
      <w:start w:val="1"/>
      <w:numFmt w:val="bullet"/>
      <w:lvlText w:val=""/>
      <w:lvlJc w:val="left"/>
      <w:pPr>
        <w:ind w:left="720" w:hanging="360"/>
      </w:pPr>
      <w:rPr>
        <w:rFonts w:ascii="Wingdings" w:hAnsi="Wingdings" w:hint="default"/>
      </w:rPr>
    </w:lvl>
    <w:lvl w:ilvl="1" w:tplc="04090005">
      <w:start w:val="1"/>
      <w:numFmt w:val="bullet"/>
      <w:lvlText w:val=""/>
      <w:lvlJc w:val="left"/>
      <w:pPr>
        <w:ind w:left="1440" w:hanging="360"/>
      </w:pPr>
      <w:rPr>
        <w:rFonts w:ascii="Wingdings" w:hAnsi="Wingdings"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1D3A7218"/>
    <w:multiLevelType w:val="hybridMultilevel"/>
    <w:tmpl w:val="3F1214EC"/>
    <w:lvl w:ilvl="0" w:tplc="C24694F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206F7725"/>
    <w:multiLevelType w:val="hybridMultilevel"/>
    <w:tmpl w:val="13E0CD50"/>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15:restartNumberingAfterBreak="0">
    <w:nsid w:val="23B64852"/>
    <w:multiLevelType w:val="hybridMultilevel"/>
    <w:tmpl w:val="9EA6E874"/>
    <w:lvl w:ilvl="0" w:tplc="7CF0A42C">
      <w:start w:val="1"/>
      <w:numFmt w:val="bullet"/>
      <w:lvlText w:val=""/>
      <w:lvlJc w:val="left"/>
      <w:pPr>
        <w:ind w:left="1080" w:hanging="360"/>
      </w:pPr>
      <w:rPr>
        <w:rFonts w:ascii="Symbol" w:eastAsia="Arial"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32354B58"/>
    <w:multiLevelType w:val="hybridMultilevel"/>
    <w:tmpl w:val="9CAAB570"/>
    <w:lvl w:ilvl="0" w:tplc="C77EB532">
      <w:numFmt w:val="bullet"/>
      <w:lvlText w:val=""/>
      <w:lvlJc w:val="left"/>
      <w:pPr>
        <w:ind w:left="720" w:hanging="360"/>
      </w:pPr>
      <w:rPr>
        <w:rFonts w:ascii="Symbol" w:eastAsia="Arial" w:hAnsi="Symbol" w:cs="Times New Roman"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E8661B9"/>
    <w:multiLevelType w:val="hybridMultilevel"/>
    <w:tmpl w:val="2F84320C"/>
    <w:lvl w:ilvl="0" w:tplc="7E5892EC">
      <w:start w:val="1"/>
      <w:numFmt w:val="bullet"/>
      <w:lvlText w:val="-"/>
      <w:lvlJc w:val="left"/>
      <w:pPr>
        <w:ind w:left="720" w:hanging="360"/>
      </w:pPr>
      <w:rPr>
        <w:rFonts w:ascii="Times New Roman" w:eastAsia="Arial" w:hAnsi="Times New Roman" w:cs="Times New Roman" w:hint="default"/>
      </w:rPr>
    </w:lvl>
    <w:lvl w:ilvl="1" w:tplc="7E5892EC">
      <w:start w:val="1"/>
      <w:numFmt w:val="bullet"/>
      <w:lvlText w:val="-"/>
      <w:lvlJc w:val="left"/>
      <w:pPr>
        <w:ind w:left="1440" w:hanging="360"/>
      </w:pPr>
      <w:rPr>
        <w:rFonts w:ascii="Times New Roman" w:eastAsia="Arial"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D7A0419"/>
    <w:multiLevelType w:val="multilevel"/>
    <w:tmpl w:val="2F6C93BA"/>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567" w:hanging="567"/>
      </w:pPr>
      <w:rPr>
        <w:rFonts w:hint="default"/>
      </w:rPr>
    </w:lvl>
    <w:lvl w:ilvl="2">
      <w:start w:val="1"/>
      <w:numFmt w:val="decimal"/>
      <w:pStyle w:val="Heading3"/>
      <w:lvlText w:val="%1.%2.%3."/>
      <w:lvlJc w:val="left"/>
      <w:pPr>
        <w:ind w:left="1134" w:hanging="567"/>
      </w:pPr>
      <w:rPr>
        <w:rFonts w:hint="default"/>
      </w:rPr>
    </w:lvl>
    <w:lvl w:ilvl="3">
      <w:start w:val="1"/>
      <w:numFmt w:val="decimal"/>
      <w:lvlText w:val="%1.%2.%3.%4."/>
      <w:lvlJc w:val="left"/>
      <w:pPr>
        <w:tabs>
          <w:tab w:val="num" w:pos="1701"/>
        </w:tabs>
        <w:ind w:left="2268" w:hanging="567"/>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48D63D9"/>
    <w:multiLevelType w:val="hybridMultilevel"/>
    <w:tmpl w:val="C00E7ADE"/>
    <w:lvl w:ilvl="0" w:tplc="2CE0EC3C">
      <w:start w:val="1"/>
      <w:numFmt w:val="bullet"/>
      <w:pStyle w:val="Sao"/>
      <w:lvlText w:val=""/>
      <w:lvlJc w:val="left"/>
      <w:pPr>
        <w:ind w:left="1851" w:hanging="360"/>
      </w:pPr>
      <w:rPr>
        <w:rFonts w:ascii="Wingdings" w:hAnsi="Wingdings"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8" w15:restartNumberingAfterBreak="0">
    <w:nsid w:val="58A74303"/>
    <w:multiLevelType w:val="hybridMultilevel"/>
    <w:tmpl w:val="46C45786"/>
    <w:lvl w:ilvl="0" w:tplc="C4380B28">
      <w:start w:val="1"/>
      <w:numFmt w:val="decimal"/>
      <w:lvlText w:val="%1."/>
      <w:lvlJc w:val="left"/>
      <w:pPr>
        <w:ind w:left="709" w:hanging="349"/>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115A7D"/>
    <w:multiLevelType w:val="hybridMultilevel"/>
    <w:tmpl w:val="587011C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221404702">
    <w:abstractNumId w:val="8"/>
  </w:num>
  <w:num w:numId="2" w16cid:durableId="1361128869">
    <w:abstractNumId w:val="5"/>
  </w:num>
  <w:num w:numId="3" w16cid:durableId="69040060">
    <w:abstractNumId w:val="3"/>
  </w:num>
  <w:num w:numId="4" w16cid:durableId="369188849">
    <w:abstractNumId w:val="9"/>
  </w:num>
  <w:num w:numId="5" w16cid:durableId="64188530">
    <w:abstractNumId w:val="2"/>
  </w:num>
  <w:num w:numId="6" w16cid:durableId="896166770">
    <w:abstractNumId w:val="6"/>
  </w:num>
  <w:num w:numId="7" w16cid:durableId="784152108">
    <w:abstractNumId w:val="4"/>
  </w:num>
  <w:num w:numId="8" w16cid:durableId="553583643">
    <w:abstractNumId w:val="0"/>
  </w:num>
  <w:num w:numId="9" w16cid:durableId="384763912">
    <w:abstractNumId w:val="7"/>
  </w:num>
  <w:num w:numId="10" w16cid:durableId="44649042">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isplayBackgroundShape/>
  <w:defaultTabStop w:val="56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7309"/>
    <w:rsid w:val="00000485"/>
    <w:rsid w:val="00000660"/>
    <w:rsid w:val="000006F0"/>
    <w:rsid w:val="00000771"/>
    <w:rsid w:val="00000FB4"/>
    <w:rsid w:val="00001116"/>
    <w:rsid w:val="00001127"/>
    <w:rsid w:val="000011E4"/>
    <w:rsid w:val="000017B6"/>
    <w:rsid w:val="000019E0"/>
    <w:rsid w:val="00001C1E"/>
    <w:rsid w:val="00001F1D"/>
    <w:rsid w:val="000023BE"/>
    <w:rsid w:val="00002682"/>
    <w:rsid w:val="00002F92"/>
    <w:rsid w:val="00003190"/>
    <w:rsid w:val="00003701"/>
    <w:rsid w:val="00003B97"/>
    <w:rsid w:val="000041EF"/>
    <w:rsid w:val="0000436B"/>
    <w:rsid w:val="00004642"/>
    <w:rsid w:val="00004DAE"/>
    <w:rsid w:val="000063F9"/>
    <w:rsid w:val="000065BE"/>
    <w:rsid w:val="00006C9B"/>
    <w:rsid w:val="00006D45"/>
    <w:rsid w:val="0000701B"/>
    <w:rsid w:val="00007E54"/>
    <w:rsid w:val="00010096"/>
    <w:rsid w:val="000106D4"/>
    <w:rsid w:val="00010871"/>
    <w:rsid w:val="00010DBA"/>
    <w:rsid w:val="00010EC0"/>
    <w:rsid w:val="000116CC"/>
    <w:rsid w:val="00011AF1"/>
    <w:rsid w:val="00011D1C"/>
    <w:rsid w:val="00011FEA"/>
    <w:rsid w:val="0001222D"/>
    <w:rsid w:val="00012E03"/>
    <w:rsid w:val="00013CBE"/>
    <w:rsid w:val="00013CC0"/>
    <w:rsid w:val="00013F2E"/>
    <w:rsid w:val="00013FE3"/>
    <w:rsid w:val="00014054"/>
    <w:rsid w:val="000146B4"/>
    <w:rsid w:val="00014718"/>
    <w:rsid w:val="00014A61"/>
    <w:rsid w:val="00014E15"/>
    <w:rsid w:val="00014E44"/>
    <w:rsid w:val="00014ED3"/>
    <w:rsid w:val="00014F7C"/>
    <w:rsid w:val="00015036"/>
    <w:rsid w:val="000155FD"/>
    <w:rsid w:val="00015CA7"/>
    <w:rsid w:val="0001601E"/>
    <w:rsid w:val="000161EF"/>
    <w:rsid w:val="000165AD"/>
    <w:rsid w:val="00017064"/>
    <w:rsid w:val="000172D9"/>
    <w:rsid w:val="0001756C"/>
    <w:rsid w:val="00017A45"/>
    <w:rsid w:val="00017CD3"/>
    <w:rsid w:val="00017EFA"/>
    <w:rsid w:val="000200FF"/>
    <w:rsid w:val="000201E6"/>
    <w:rsid w:val="00020805"/>
    <w:rsid w:val="0002084E"/>
    <w:rsid w:val="00020E02"/>
    <w:rsid w:val="00020ED8"/>
    <w:rsid w:val="000210CA"/>
    <w:rsid w:val="000217B9"/>
    <w:rsid w:val="000218F6"/>
    <w:rsid w:val="00021BD5"/>
    <w:rsid w:val="000221EE"/>
    <w:rsid w:val="00022680"/>
    <w:rsid w:val="00022A7B"/>
    <w:rsid w:val="00022BA5"/>
    <w:rsid w:val="000232AC"/>
    <w:rsid w:val="0002393F"/>
    <w:rsid w:val="00023C55"/>
    <w:rsid w:val="0002471C"/>
    <w:rsid w:val="000247A0"/>
    <w:rsid w:val="00024898"/>
    <w:rsid w:val="0002491F"/>
    <w:rsid w:val="00024ABD"/>
    <w:rsid w:val="00024BAE"/>
    <w:rsid w:val="000250EF"/>
    <w:rsid w:val="0002521B"/>
    <w:rsid w:val="000257C4"/>
    <w:rsid w:val="00025A67"/>
    <w:rsid w:val="00025FAE"/>
    <w:rsid w:val="0002645E"/>
    <w:rsid w:val="0002657A"/>
    <w:rsid w:val="000267D4"/>
    <w:rsid w:val="0002700A"/>
    <w:rsid w:val="000272EF"/>
    <w:rsid w:val="00027B05"/>
    <w:rsid w:val="00027F89"/>
    <w:rsid w:val="000305EE"/>
    <w:rsid w:val="00030AB0"/>
    <w:rsid w:val="0003148B"/>
    <w:rsid w:val="00032B65"/>
    <w:rsid w:val="00033601"/>
    <w:rsid w:val="00033F45"/>
    <w:rsid w:val="0003431D"/>
    <w:rsid w:val="0003448D"/>
    <w:rsid w:val="000346E9"/>
    <w:rsid w:val="0003479F"/>
    <w:rsid w:val="000350D8"/>
    <w:rsid w:val="000351C8"/>
    <w:rsid w:val="00035416"/>
    <w:rsid w:val="000357E6"/>
    <w:rsid w:val="00035868"/>
    <w:rsid w:val="00035AE2"/>
    <w:rsid w:val="00035C1A"/>
    <w:rsid w:val="00035E6F"/>
    <w:rsid w:val="00036B14"/>
    <w:rsid w:val="00037751"/>
    <w:rsid w:val="000378BA"/>
    <w:rsid w:val="00037C74"/>
    <w:rsid w:val="00037C98"/>
    <w:rsid w:val="000406C7"/>
    <w:rsid w:val="00040BD0"/>
    <w:rsid w:val="00041325"/>
    <w:rsid w:val="0004170D"/>
    <w:rsid w:val="0004230F"/>
    <w:rsid w:val="00042AEE"/>
    <w:rsid w:val="00042F61"/>
    <w:rsid w:val="00043200"/>
    <w:rsid w:val="00043524"/>
    <w:rsid w:val="00043DFC"/>
    <w:rsid w:val="000440E7"/>
    <w:rsid w:val="00044117"/>
    <w:rsid w:val="00044399"/>
    <w:rsid w:val="00044E33"/>
    <w:rsid w:val="00045139"/>
    <w:rsid w:val="00045568"/>
    <w:rsid w:val="000460B4"/>
    <w:rsid w:val="000462D9"/>
    <w:rsid w:val="0004664D"/>
    <w:rsid w:val="000469A3"/>
    <w:rsid w:val="00046A95"/>
    <w:rsid w:val="00047110"/>
    <w:rsid w:val="00047AD2"/>
    <w:rsid w:val="000502D2"/>
    <w:rsid w:val="0005044A"/>
    <w:rsid w:val="00050567"/>
    <w:rsid w:val="00050A2E"/>
    <w:rsid w:val="00050D27"/>
    <w:rsid w:val="00050D40"/>
    <w:rsid w:val="00050D73"/>
    <w:rsid w:val="00050E02"/>
    <w:rsid w:val="00051BB0"/>
    <w:rsid w:val="00051D02"/>
    <w:rsid w:val="0005216D"/>
    <w:rsid w:val="00052591"/>
    <w:rsid w:val="000528B6"/>
    <w:rsid w:val="00052D16"/>
    <w:rsid w:val="00053079"/>
    <w:rsid w:val="0005344E"/>
    <w:rsid w:val="000539CD"/>
    <w:rsid w:val="00053EEB"/>
    <w:rsid w:val="000541DC"/>
    <w:rsid w:val="000541E0"/>
    <w:rsid w:val="0005443D"/>
    <w:rsid w:val="00054952"/>
    <w:rsid w:val="00054995"/>
    <w:rsid w:val="000549C4"/>
    <w:rsid w:val="00055BC3"/>
    <w:rsid w:val="00056525"/>
    <w:rsid w:val="000565E6"/>
    <w:rsid w:val="0005698F"/>
    <w:rsid w:val="00056B98"/>
    <w:rsid w:val="00056D7C"/>
    <w:rsid w:val="00056DA2"/>
    <w:rsid w:val="00056FE0"/>
    <w:rsid w:val="0005766D"/>
    <w:rsid w:val="000578D1"/>
    <w:rsid w:val="00057BDD"/>
    <w:rsid w:val="00057DFC"/>
    <w:rsid w:val="00057EE3"/>
    <w:rsid w:val="000602A4"/>
    <w:rsid w:val="00060A3F"/>
    <w:rsid w:val="00061057"/>
    <w:rsid w:val="000610DF"/>
    <w:rsid w:val="00061502"/>
    <w:rsid w:val="00061E0B"/>
    <w:rsid w:val="00061F75"/>
    <w:rsid w:val="00062026"/>
    <w:rsid w:val="00062391"/>
    <w:rsid w:val="000624BE"/>
    <w:rsid w:val="00062D85"/>
    <w:rsid w:val="00062D88"/>
    <w:rsid w:val="00062F05"/>
    <w:rsid w:val="000631F0"/>
    <w:rsid w:val="00063672"/>
    <w:rsid w:val="000636B2"/>
    <w:rsid w:val="00063BCE"/>
    <w:rsid w:val="00063DBC"/>
    <w:rsid w:val="00064158"/>
    <w:rsid w:val="00064713"/>
    <w:rsid w:val="000648C9"/>
    <w:rsid w:val="00064B74"/>
    <w:rsid w:val="00064C04"/>
    <w:rsid w:val="000652B4"/>
    <w:rsid w:val="000658EA"/>
    <w:rsid w:val="00065970"/>
    <w:rsid w:val="00065A0E"/>
    <w:rsid w:val="00067242"/>
    <w:rsid w:val="000678B9"/>
    <w:rsid w:val="00067A3E"/>
    <w:rsid w:val="00067D37"/>
    <w:rsid w:val="00070734"/>
    <w:rsid w:val="00070831"/>
    <w:rsid w:val="00070C52"/>
    <w:rsid w:val="00071416"/>
    <w:rsid w:val="0007255A"/>
    <w:rsid w:val="000726A4"/>
    <w:rsid w:val="00072D95"/>
    <w:rsid w:val="00073428"/>
    <w:rsid w:val="0007342A"/>
    <w:rsid w:val="00073A2D"/>
    <w:rsid w:val="000741B8"/>
    <w:rsid w:val="0007462E"/>
    <w:rsid w:val="00074CA4"/>
    <w:rsid w:val="00074DB4"/>
    <w:rsid w:val="00074E16"/>
    <w:rsid w:val="00074F8F"/>
    <w:rsid w:val="00075D06"/>
    <w:rsid w:val="0007628B"/>
    <w:rsid w:val="00076AA5"/>
    <w:rsid w:val="00076D51"/>
    <w:rsid w:val="0007732F"/>
    <w:rsid w:val="0007747B"/>
    <w:rsid w:val="000805C2"/>
    <w:rsid w:val="00080757"/>
    <w:rsid w:val="000808D6"/>
    <w:rsid w:val="00080D1D"/>
    <w:rsid w:val="000817EA"/>
    <w:rsid w:val="000818F5"/>
    <w:rsid w:val="00081B70"/>
    <w:rsid w:val="0008233F"/>
    <w:rsid w:val="0008235F"/>
    <w:rsid w:val="0008241C"/>
    <w:rsid w:val="00082807"/>
    <w:rsid w:val="00082D9B"/>
    <w:rsid w:val="00082F33"/>
    <w:rsid w:val="00083293"/>
    <w:rsid w:val="00083367"/>
    <w:rsid w:val="0008383A"/>
    <w:rsid w:val="0008395C"/>
    <w:rsid w:val="00083C22"/>
    <w:rsid w:val="00083D97"/>
    <w:rsid w:val="0008438F"/>
    <w:rsid w:val="0008474D"/>
    <w:rsid w:val="00084795"/>
    <w:rsid w:val="000852A9"/>
    <w:rsid w:val="00085531"/>
    <w:rsid w:val="00085C6D"/>
    <w:rsid w:val="00086F48"/>
    <w:rsid w:val="0008742E"/>
    <w:rsid w:val="000877EA"/>
    <w:rsid w:val="00087863"/>
    <w:rsid w:val="00087E14"/>
    <w:rsid w:val="000900AE"/>
    <w:rsid w:val="00091492"/>
    <w:rsid w:val="0009169E"/>
    <w:rsid w:val="00091C9B"/>
    <w:rsid w:val="00092C30"/>
    <w:rsid w:val="00092E3F"/>
    <w:rsid w:val="00092EC5"/>
    <w:rsid w:val="00092F2F"/>
    <w:rsid w:val="00093473"/>
    <w:rsid w:val="00093B3F"/>
    <w:rsid w:val="0009428A"/>
    <w:rsid w:val="000942A8"/>
    <w:rsid w:val="0009436F"/>
    <w:rsid w:val="000945C2"/>
    <w:rsid w:val="000946FC"/>
    <w:rsid w:val="00094B24"/>
    <w:rsid w:val="00094B33"/>
    <w:rsid w:val="00094F26"/>
    <w:rsid w:val="00094F29"/>
    <w:rsid w:val="00094F8F"/>
    <w:rsid w:val="000953F7"/>
    <w:rsid w:val="0009551F"/>
    <w:rsid w:val="0009572B"/>
    <w:rsid w:val="000959C8"/>
    <w:rsid w:val="00095AD2"/>
    <w:rsid w:val="000962EE"/>
    <w:rsid w:val="0009637A"/>
    <w:rsid w:val="0009670E"/>
    <w:rsid w:val="00096EDA"/>
    <w:rsid w:val="0009755E"/>
    <w:rsid w:val="000979B2"/>
    <w:rsid w:val="000A012F"/>
    <w:rsid w:val="000A0544"/>
    <w:rsid w:val="000A06EE"/>
    <w:rsid w:val="000A28D4"/>
    <w:rsid w:val="000A2FA5"/>
    <w:rsid w:val="000A2FD3"/>
    <w:rsid w:val="000A395E"/>
    <w:rsid w:val="000A3D0D"/>
    <w:rsid w:val="000A404E"/>
    <w:rsid w:val="000A4359"/>
    <w:rsid w:val="000A441D"/>
    <w:rsid w:val="000A46D1"/>
    <w:rsid w:val="000A4B49"/>
    <w:rsid w:val="000A4D9E"/>
    <w:rsid w:val="000A4DC0"/>
    <w:rsid w:val="000A4FB4"/>
    <w:rsid w:val="000A6891"/>
    <w:rsid w:val="000A7A05"/>
    <w:rsid w:val="000B00DE"/>
    <w:rsid w:val="000B04A7"/>
    <w:rsid w:val="000B08FB"/>
    <w:rsid w:val="000B0CCF"/>
    <w:rsid w:val="000B140C"/>
    <w:rsid w:val="000B143E"/>
    <w:rsid w:val="000B150A"/>
    <w:rsid w:val="000B1829"/>
    <w:rsid w:val="000B26B9"/>
    <w:rsid w:val="000B2795"/>
    <w:rsid w:val="000B2C13"/>
    <w:rsid w:val="000B2E2C"/>
    <w:rsid w:val="000B3199"/>
    <w:rsid w:val="000B3714"/>
    <w:rsid w:val="000B3CDB"/>
    <w:rsid w:val="000B3EEE"/>
    <w:rsid w:val="000B400B"/>
    <w:rsid w:val="000B4249"/>
    <w:rsid w:val="000B43C9"/>
    <w:rsid w:val="000B54F2"/>
    <w:rsid w:val="000B5646"/>
    <w:rsid w:val="000B56CF"/>
    <w:rsid w:val="000B6541"/>
    <w:rsid w:val="000B6E22"/>
    <w:rsid w:val="000B7011"/>
    <w:rsid w:val="000C02FB"/>
    <w:rsid w:val="000C09A5"/>
    <w:rsid w:val="000C0F3F"/>
    <w:rsid w:val="000C1359"/>
    <w:rsid w:val="000C1480"/>
    <w:rsid w:val="000C1F15"/>
    <w:rsid w:val="000C258B"/>
    <w:rsid w:val="000C28F1"/>
    <w:rsid w:val="000C2C28"/>
    <w:rsid w:val="000C2CD8"/>
    <w:rsid w:val="000C3310"/>
    <w:rsid w:val="000C33ED"/>
    <w:rsid w:val="000C3D8A"/>
    <w:rsid w:val="000C3E76"/>
    <w:rsid w:val="000C4075"/>
    <w:rsid w:val="000C453E"/>
    <w:rsid w:val="000C466D"/>
    <w:rsid w:val="000C47D9"/>
    <w:rsid w:val="000C492F"/>
    <w:rsid w:val="000C4A3A"/>
    <w:rsid w:val="000C4FB0"/>
    <w:rsid w:val="000C52FD"/>
    <w:rsid w:val="000C5533"/>
    <w:rsid w:val="000C5C30"/>
    <w:rsid w:val="000C6038"/>
    <w:rsid w:val="000C6269"/>
    <w:rsid w:val="000C6663"/>
    <w:rsid w:val="000C6795"/>
    <w:rsid w:val="000C7842"/>
    <w:rsid w:val="000C7930"/>
    <w:rsid w:val="000C7C62"/>
    <w:rsid w:val="000C7FD4"/>
    <w:rsid w:val="000D00A7"/>
    <w:rsid w:val="000D0A54"/>
    <w:rsid w:val="000D1854"/>
    <w:rsid w:val="000D1D92"/>
    <w:rsid w:val="000D1E75"/>
    <w:rsid w:val="000D1F45"/>
    <w:rsid w:val="000D20CE"/>
    <w:rsid w:val="000D2243"/>
    <w:rsid w:val="000D2315"/>
    <w:rsid w:val="000D2842"/>
    <w:rsid w:val="000D29F5"/>
    <w:rsid w:val="000D2A4B"/>
    <w:rsid w:val="000D2AAE"/>
    <w:rsid w:val="000D2F69"/>
    <w:rsid w:val="000D3081"/>
    <w:rsid w:val="000D342C"/>
    <w:rsid w:val="000D3960"/>
    <w:rsid w:val="000D3EFF"/>
    <w:rsid w:val="000D48FE"/>
    <w:rsid w:val="000D4B2C"/>
    <w:rsid w:val="000D52BD"/>
    <w:rsid w:val="000D545E"/>
    <w:rsid w:val="000D5D5A"/>
    <w:rsid w:val="000D5D95"/>
    <w:rsid w:val="000D5F46"/>
    <w:rsid w:val="000D6408"/>
    <w:rsid w:val="000D67BD"/>
    <w:rsid w:val="000D6DA7"/>
    <w:rsid w:val="000D6E68"/>
    <w:rsid w:val="000D7006"/>
    <w:rsid w:val="000D7181"/>
    <w:rsid w:val="000D71AC"/>
    <w:rsid w:val="000D7229"/>
    <w:rsid w:val="000D7684"/>
    <w:rsid w:val="000D77EA"/>
    <w:rsid w:val="000D788B"/>
    <w:rsid w:val="000D7D21"/>
    <w:rsid w:val="000E0251"/>
    <w:rsid w:val="000E0443"/>
    <w:rsid w:val="000E060F"/>
    <w:rsid w:val="000E08E4"/>
    <w:rsid w:val="000E0A46"/>
    <w:rsid w:val="000E0C07"/>
    <w:rsid w:val="000E119D"/>
    <w:rsid w:val="000E20C5"/>
    <w:rsid w:val="000E2173"/>
    <w:rsid w:val="000E217D"/>
    <w:rsid w:val="000E25EF"/>
    <w:rsid w:val="000E2B80"/>
    <w:rsid w:val="000E3075"/>
    <w:rsid w:val="000E3161"/>
    <w:rsid w:val="000E334F"/>
    <w:rsid w:val="000E35D5"/>
    <w:rsid w:val="000E368B"/>
    <w:rsid w:val="000E3738"/>
    <w:rsid w:val="000E39D3"/>
    <w:rsid w:val="000E3F0A"/>
    <w:rsid w:val="000E40A1"/>
    <w:rsid w:val="000E424D"/>
    <w:rsid w:val="000E4CC7"/>
    <w:rsid w:val="000E4D0B"/>
    <w:rsid w:val="000E4EDA"/>
    <w:rsid w:val="000E4F6A"/>
    <w:rsid w:val="000E4FF2"/>
    <w:rsid w:val="000E51B3"/>
    <w:rsid w:val="000E5558"/>
    <w:rsid w:val="000E5844"/>
    <w:rsid w:val="000E5EE9"/>
    <w:rsid w:val="000E60F8"/>
    <w:rsid w:val="000E69E4"/>
    <w:rsid w:val="000E7011"/>
    <w:rsid w:val="000E785D"/>
    <w:rsid w:val="000F0628"/>
    <w:rsid w:val="000F0A8E"/>
    <w:rsid w:val="000F0B2E"/>
    <w:rsid w:val="000F0BCA"/>
    <w:rsid w:val="000F1560"/>
    <w:rsid w:val="000F15DE"/>
    <w:rsid w:val="000F19D6"/>
    <w:rsid w:val="000F1BDE"/>
    <w:rsid w:val="000F2353"/>
    <w:rsid w:val="000F2578"/>
    <w:rsid w:val="000F258C"/>
    <w:rsid w:val="000F3371"/>
    <w:rsid w:val="000F3747"/>
    <w:rsid w:val="000F375D"/>
    <w:rsid w:val="000F3D16"/>
    <w:rsid w:val="000F3DD0"/>
    <w:rsid w:val="000F4634"/>
    <w:rsid w:val="000F4733"/>
    <w:rsid w:val="000F4877"/>
    <w:rsid w:val="000F51BA"/>
    <w:rsid w:val="000F527B"/>
    <w:rsid w:val="000F5A78"/>
    <w:rsid w:val="000F6436"/>
    <w:rsid w:val="000F648E"/>
    <w:rsid w:val="000F6626"/>
    <w:rsid w:val="000F6AC5"/>
    <w:rsid w:val="000F6AD3"/>
    <w:rsid w:val="000F70AC"/>
    <w:rsid w:val="000F7439"/>
    <w:rsid w:val="000F7514"/>
    <w:rsid w:val="000F753F"/>
    <w:rsid w:val="001000B3"/>
    <w:rsid w:val="0010027D"/>
    <w:rsid w:val="00100455"/>
    <w:rsid w:val="001005B1"/>
    <w:rsid w:val="00100922"/>
    <w:rsid w:val="001009B6"/>
    <w:rsid w:val="00100A38"/>
    <w:rsid w:val="00100BA6"/>
    <w:rsid w:val="00100F4A"/>
    <w:rsid w:val="0010180A"/>
    <w:rsid w:val="00102DFA"/>
    <w:rsid w:val="00102FCE"/>
    <w:rsid w:val="00103344"/>
    <w:rsid w:val="0010368E"/>
    <w:rsid w:val="001036AF"/>
    <w:rsid w:val="001039BB"/>
    <w:rsid w:val="00103C55"/>
    <w:rsid w:val="00103D02"/>
    <w:rsid w:val="00103E5D"/>
    <w:rsid w:val="0010404B"/>
    <w:rsid w:val="00104314"/>
    <w:rsid w:val="00104733"/>
    <w:rsid w:val="001047E6"/>
    <w:rsid w:val="00104B05"/>
    <w:rsid w:val="00104BC5"/>
    <w:rsid w:val="00104CB9"/>
    <w:rsid w:val="0010576C"/>
    <w:rsid w:val="001059BD"/>
    <w:rsid w:val="00105C1D"/>
    <w:rsid w:val="00105C57"/>
    <w:rsid w:val="00105EC6"/>
    <w:rsid w:val="001065EC"/>
    <w:rsid w:val="001065EF"/>
    <w:rsid w:val="00106958"/>
    <w:rsid w:val="00106AA9"/>
    <w:rsid w:val="00106E70"/>
    <w:rsid w:val="00106EB9"/>
    <w:rsid w:val="00107033"/>
    <w:rsid w:val="001072B4"/>
    <w:rsid w:val="0010768F"/>
    <w:rsid w:val="0010783D"/>
    <w:rsid w:val="00107C52"/>
    <w:rsid w:val="00107DCC"/>
    <w:rsid w:val="001104A5"/>
    <w:rsid w:val="001104EE"/>
    <w:rsid w:val="001105B7"/>
    <w:rsid w:val="00110F91"/>
    <w:rsid w:val="001110EC"/>
    <w:rsid w:val="00111625"/>
    <w:rsid w:val="0011249B"/>
    <w:rsid w:val="0011250A"/>
    <w:rsid w:val="00112653"/>
    <w:rsid w:val="001133F9"/>
    <w:rsid w:val="001139B3"/>
    <w:rsid w:val="0011459D"/>
    <w:rsid w:val="001154F9"/>
    <w:rsid w:val="00115623"/>
    <w:rsid w:val="00115A74"/>
    <w:rsid w:val="00115CA8"/>
    <w:rsid w:val="00116402"/>
    <w:rsid w:val="001167F6"/>
    <w:rsid w:val="00116EAA"/>
    <w:rsid w:val="0011769F"/>
    <w:rsid w:val="001176EF"/>
    <w:rsid w:val="00117E5F"/>
    <w:rsid w:val="0012014C"/>
    <w:rsid w:val="00120B32"/>
    <w:rsid w:val="001210DA"/>
    <w:rsid w:val="0012153A"/>
    <w:rsid w:val="001221D7"/>
    <w:rsid w:val="0012240B"/>
    <w:rsid w:val="0012252A"/>
    <w:rsid w:val="00122EF8"/>
    <w:rsid w:val="00122F6F"/>
    <w:rsid w:val="00123136"/>
    <w:rsid w:val="00123673"/>
    <w:rsid w:val="0012367B"/>
    <w:rsid w:val="00123975"/>
    <w:rsid w:val="00123A55"/>
    <w:rsid w:val="00123BA6"/>
    <w:rsid w:val="001244BB"/>
    <w:rsid w:val="00125351"/>
    <w:rsid w:val="00125819"/>
    <w:rsid w:val="001258E3"/>
    <w:rsid w:val="001262A9"/>
    <w:rsid w:val="00126ABD"/>
    <w:rsid w:val="00126C0E"/>
    <w:rsid w:val="00126DAA"/>
    <w:rsid w:val="00127CD1"/>
    <w:rsid w:val="00127F31"/>
    <w:rsid w:val="001304A7"/>
    <w:rsid w:val="00131104"/>
    <w:rsid w:val="0013110D"/>
    <w:rsid w:val="001311B7"/>
    <w:rsid w:val="00131A4C"/>
    <w:rsid w:val="001320A0"/>
    <w:rsid w:val="0013285F"/>
    <w:rsid w:val="001329CC"/>
    <w:rsid w:val="00132BA5"/>
    <w:rsid w:val="00132ED9"/>
    <w:rsid w:val="00133B90"/>
    <w:rsid w:val="00133C32"/>
    <w:rsid w:val="00133D68"/>
    <w:rsid w:val="00134382"/>
    <w:rsid w:val="0013454C"/>
    <w:rsid w:val="001346F8"/>
    <w:rsid w:val="001349A4"/>
    <w:rsid w:val="00134A59"/>
    <w:rsid w:val="00134ED8"/>
    <w:rsid w:val="00134EF4"/>
    <w:rsid w:val="001350F2"/>
    <w:rsid w:val="00135696"/>
    <w:rsid w:val="00136869"/>
    <w:rsid w:val="001369B6"/>
    <w:rsid w:val="001369EF"/>
    <w:rsid w:val="00136B1A"/>
    <w:rsid w:val="0013702D"/>
    <w:rsid w:val="0013757A"/>
    <w:rsid w:val="00137D72"/>
    <w:rsid w:val="00137E85"/>
    <w:rsid w:val="001402A1"/>
    <w:rsid w:val="0014050A"/>
    <w:rsid w:val="0014069F"/>
    <w:rsid w:val="001407D7"/>
    <w:rsid w:val="0014085A"/>
    <w:rsid w:val="00141457"/>
    <w:rsid w:val="00141C4A"/>
    <w:rsid w:val="00141FE9"/>
    <w:rsid w:val="00142025"/>
    <w:rsid w:val="001423CB"/>
    <w:rsid w:val="00143237"/>
    <w:rsid w:val="00143534"/>
    <w:rsid w:val="00143992"/>
    <w:rsid w:val="00143A98"/>
    <w:rsid w:val="00143B0B"/>
    <w:rsid w:val="00143CD3"/>
    <w:rsid w:val="00143E78"/>
    <w:rsid w:val="001448D1"/>
    <w:rsid w:val="00144B6E"/>
    <w:rsid w:val="00144F5D"/>
    <w:rsid w:val="00144FC3"/>
    <w:rsid w:val="0014525D"/>
    <w:rsid w:val="0014558E"/>
    <w:rsid w:val="001456D5"/>
    <w:rsid w:val="00145954"/>
    <w:rsid w:val="00145C3D"/>
    <w:rsid w:val="00145E0F"/>
    <w:rsid w:val="00146086"/>
    <w:rsid w:val="001463B0"/>
    <w:rsid w:val="00146500"/>
    <w:rsid w:val="00146A0C"/>
    <w:rsid w:val="00147607"/>
    <w:rsid w:val="0014789D"/>
    <w:rsid w:val="00147C72"/>
    <w:rsid w:val="0015043C"/>
    <w:rsid w:val="00150E64"/>
    <w:rsid w:val="00151374"/>
    <w:rsid w:val="00151443"/>
    <w:rsid w:val="001514D4"/>
    <w:rsid w:val="00152256"/>
    <w:rsid w:val="00152A7D"/>
    <w:rsid w:val="00152C2A"/>
    <w:rsid w:val="0015403C"/>
    <w:rsid w:val="00154BA0"/>
    <w:rsid w:val="00154D02"/>
    <w:rsid w:val="00154FA8"/>
    <w:rsid w:val="00155457"/>
    <w:rsid w:val="001554E6"/>
    <w:rsid w:val="001555A7"/>
    <w:rsid w:val="00155812"/>
    <w:rsid w:val="00155E03"/>
    <w:rsid w:val="00156905"/>
    <w:rsid w:val="00156D99"/>
    <w:rsid w:val="00160427"/>
    <w:rsid w:val="00160DBE"/>
    <w:rsid w:val="00161055"/>
    <w:rsid w:val="001611C2"/>
    <w:rsid w:val="00161608"/>
    <w:rsid w:val="001618FA"/>
    <w:rsid w:val="00161F53"/>
    <w:rsid w:val="00162428"/>
    <w:rsid w:val="001627CD"/>
    <w:rsid w:val="00162A6C"/>
    <w:rsid w:val="00162CA3"/>
    <w:rsid w:val="00162EB6"/>
    <w:rsid w:val="00162F5C"/>
    <w:rsid w:val="001635CB"/>
    <w:rsid w:val="0016398A"/>
    <w:rsid w:val="00164117"/>
    <w:rsid w:val="00164197"/>
    <w:rsid w:val="0016448E"/>
    <w:rsid w:val="00165072"/>
    <w:rsid w:val="00165210"/>
    <w:rsid w:val="001653FC"/>
    <w:rsid w:val="00165475"/>
    <w:rsid w:val="0016577D"/>
    <w:rsid w:val="001657E8"/>
    <w:rsid w:val="00165DD3"/>
    <w:rsid w:val="00165F21"/>
    <w:rsid w:val="00166042"/>
    <w:rsid w:val="00167563"/>
    <w:rsid w:val="00167665"/>
    <w:rsid w:val="00167683"/>
    <w:rsid w:val="00167832"/>
    <w:rsid w:val="00167E6B"/>
    <w:rsid w:val="00171237"/>
    <w:rsid w:val="00171545"/>
    <w:rsid w:val="001724C0"/>
    <w:rsid w:val="00172C54"/>
    <w:rsid w:val="00173167"/>
    <w:rsid w:val="00173C07"/>
    <w:rsid w:val="00173D5B"/>
    <w:rsid w:val="00173F2D"/>
    <w:rsid w:val="001742A6"/>
    <w:rsid w:val="00174F0D"/>
    <w:rsid w:val="00174FAD"/>
    <w:rsid w:val="0017512B"/>
    <w:rsid w:val="0017535B"/>
    <w:rsid w:val="00175887"/>
    <w:rsid w:val="001759FE"/>
    <w:rsid w:val="0017612B"/>
    <w:rsid w:val="0017640A"/>
    <w:rsid w:val="0017642E"/>
    <w:rsid w:val="001764D2"/>
    <w:rsid w:val="001769F2"/>
    <w:rsid w:val="00176C54"/>
    <w:rsid w:val="00176F4D"/>
    <w:rsid w:val="00176F9A"/>
    <w:rsid w:val="0017798F"/>
    <w:rsid w:val="00177C1F"/>
    <w:rsid w:val="00180289"/>
    <w:rsid w:val="0018073C"/>
    <w:rsid w:val="00180DC4"/>
    <w:rsid w:val="00181951"/>
    <w:rsid w:val="00181ABA"/>
    <w:rsid w:val="00181C2C"/>
    <w:rsid w:val="00181ECA"/>
    <w:rsid w:val="00182017"/>
    <w:rsid w:val="0018264F"/>
    <w:rsid w:val="001827B5"/>
    <w:rsid w:val="00182A74"/>
    <w:rsid w:val="00182A8E"/>
    <w:rsid w:val="00182AD9"/>
    <w:rsid w:val="00182D8E"/>
    <w:rsid w:val="00183328"/>
    <w:rsid w:val="0018340A"/>
    <w:rsid w:val="00183602"/>
    <w:rsid w:val="00183650"/>
    <w:rsid w:val="00183B2C"/>
    <w:rsid w:val="0018429A"/>
    <w:rsid w:val="001842C9"/>
    <w:rsid w:val="00184B02"/>
    <w:rsid w:val="00184C51"/>
    <w:rsid w:val="0018566E"/>
    <w:rsid w:val="001859FB"/>
    <w:rsid w:val="00185F49"/>
    <w:rsid w:val="0018664A"/>
    <w:rsid w:val="0018687D"/>
    <w:rsid w:val="00186C4C"/>
    <w:rsid w:val="00186D53"/>
    <w:rsid w:val="001870E7"/>
    <w:rsid w:val="0018764C"/>
    <w:rsid w:val="00187B89"/>
    <w:rsid w:val="00187DB6"/>
    <w:rsid w:val="0019019D"/>
    <w:rsid w:val="001903C0"/>
    <w:rsid w:val="00190626"/>
    <w:rsid w:val="001909B3"/>
    <w:rsid w:val="00190AC0"/>
    <w:rsid w:val="00190CB6"/>
    <w:rsid w:val="00191257"/>
    <w:rsid w:val="0019171D"/>
    <w:rsid w:val="00191AB9"/>
    <w:rsid w:val="001921C9"/>
    <w:rsid w:val="001924CB"/>
    <w:rsid w:val="00192912"/>
    <w:rsid w:val="00193226"/>
    <w:rsid w:val="00193364"/>
    <w:rsid w:val="001933FB"/>
    <w:rsid w:val="00193B4E"/>
    <w:rsid w:val="0019412D"/>
    <w:rsid w:val="00194D82"/>
    <w:rsid w:val="00194FC2"/>
    <w:rsid w:val="00195061"/>
    <w:rsid w:val="0019548A"/>
    <w:rsid w:val="001954F2"/>
    <w:rsid w:val="00195EB4"/>
    <w:rsid w:val="00195F1A"/>
    <w:rsid w:val="00196A4B"/>
    <w:rsid w:val="00196B71"/>
    <w:rsid w:val="0019732A"/>
    <w:rsid w:val="001973D7"/>
    <w:rsid w:val="00197698"/>
    <w:rsid w:val="00197DD1"/>
    <w:rsid w:val="001A0060"/>
    <w:rsid w:val="001A0062"/>
    <w:rsid w:val="001A14B2"/>
    <w:rsid w:val="001A1676"/>
    <w:rsid w:val="001A1D4D"/>
    <w:rsid w:val="001A1FD7"/>
    <w:rsid w:val="001A2163"/>
    <w:rsid w:val="001A22B9"/>
    <w:rsid w:val="001A243A"/>
    <w:rsid w:val="001A30CD"/>
    <w:rsid w:val="001A3BE2"/>
    <w:rsid w:val="001A3C90"/>
    <w:rsid w:val="001A3E64"/>
    <w:rsid w:val="001A49B9"/>
    <w:rsid w:val="001A4F4C"/>
    <w:rsid w:val="001A55B6"/>
    <w:rsid w:val="001A619D"/>
    <w:rsid w:val="001A6314"/>
    <w:rsid w:val="001A64FF"/>
    <w:rsid w:val="001A65FF"/>
    <w:rsid w:val="001A67A1"/>
    <w:rsid w:val="001A7309"/>
    <w:rsid w:val="001A7905"/>
    <w:rsid w:val="001A7A4A"/>
    <w:rsid w:val="001A7F1C"/>
    <w:rsid w:val="001B0026"/>
    <w:rsid w:val="001B0652"/>
    <w:rsid w:val="001B0769"/>
    <w:rsid w:val="001B0A4D"/>
    <w:rsid w:val="001B0BEF"/>
    <w:rsid w:val="001B1540"/>
    <w:rsid w:val="001B1919"/>
    <w:rsid w:val="001B2A26"/>
    <w:rsid w:val="001B2D88"/>
    <w:rsid w:val="001B2DBC"/>
    <w:rsid w:val="001B354C"/>
    <w:rsid w:val="001B35A9"/>
    <w:rsid w:val="001B38C3"/>
    <w:rsid w:val="001B3990"/>
    <w:rsid w:val="001B3C78"/>
    <w:rsid w:val="001B3D09"/>
    <w:rsid w:val="001B3D86"/>
    <w:rsid w:val="001B41E4"/>
    <w:rsid w:val="001B479E"/>
    <w:rsid w:val="001B5347"/>
    <w:rsid w:val="001B564B"/>
    <w:rsid w:val="001B582C"/>
    <w:rsid w:val="001B5CA0"/>
    <w:rsid w:val="001B5D9E"/>
    <w:rsid w:val="001B6029"/>
    <w:rsid w:val="001B6B08"/>
    <w:rsid w:val="001B6D70"/>
    <w:rsid w:val="001B6E21"/>
    <w:rsid w:val="001B6EC4"/>
    <w:rsid w:val="001B6F01"/>
    <w:rsid w:val="001B6F6A"/>
    <w:rsid w:val="001B76CD"/>
    <w:rsid w:val="001B770E"/>
    <w:rsid w:val="001B77D3"/>
    <w:rsid w:val="001B7E43"/>
    <w:rsid w:val="001C014F"/>
    <w:rsid w:val="001C0B01"/>
    <w:rsid w:val="001C0CC1"/>
    <w:rsid w:val="001C0E33"/>
    <w:rsid w:val="001C13B9"/>
    <w:rsid w:val="001C14EA"/>
    <w:rsid w:val="001C2242"/>
    <w:rsid w:val="001C25E0"/>
    <w:rsid w:val="001C2B7C"/>
    <w:rsid w:val="001C3434"/>
    <w:rsid w:val="001C3AC1"/>
    <w:rsid w:val="001C4089"/>
    <w:rsid w:val="001C41E4"/>
    <w:rsid w:val="001C4626"/>
    <w:rsid w:val="001C49A2"/>
    <w:rsid w:val="001C5007"/>
    <w:rsid w:val="001C5109"/>
    <w:rsid w:val="001C5BDB"/>
    <w:rsid w:val="001C61D2"/>
    <w:rsid w:val="001C6C97"/>
    <w:rsid w:val="001C7189"/>
    <w:rsid w:val="001C73A5"/>
    <w:rsid w:val="001C7459"/>
    <w:rsid w:val="001C762D"/>
    <w:rsid w:val="001C7764"/>
    <w:rsid w:val="001C7C68"/>
    <w:rsid w:val="001D0123"/>
    <w:rsid w:val="001D090F"/>
    <w:rsid w:val="001D1845"/>
    <w:rsid w:val="001D18F2"/>
    <w:rsid w:val="001D1B8A"/>
    <w:rsid w:val="001D1FA6"/>
    <w:rsid w:val="001D2A3B"/>
    <w:rsid w:val="001D2CAC"/>
    <w:rsid w:val="001D2CD9"/>
    <w:rsid w:val="001D31B6"/>
    <w:rsid w:val="001D32B3"/>
    <w:rsid w:val="001D3374"/>
    <w:rsid w:val="001D38D1"/>
    <w:rsid w:val="001D3BEC"/>
    <w:rsid w:val="001D3DAA"/>
    <w:rsid w:val="001D3FF4"/>
    <w:rsid w:val="001D447D"/>
    <w:rsid w:val="001D4E1E"/>
    <w:rsid w:val="001D52C1"/>
    <w:rsid w:val="001D5928"/>
    <w:rsid w:val="001D5B3A"/>
    <w:rsid w:val="001D5DE2"/>
    <w:rsid w:val="001D5FC7"/>
    <w:rsid w:val="001D671D"/>
    <w:rsid w:val="001D69EA"/>
    <w:rsid w:val="001D6C47"/>
    <w:rsid w:val="001D744C"/>
    <w:rsid w:val="001D7BF8"/>
    <w:rsid w:val="001E0C59"/>
    <w:rsid w:val="001E0CC1"/>
    <w:rsid w:val="001E0F49"/>
    <w:rsid w:val="001E1381"/>
    <w:rsid w:val="001E151C"/>
    <w:rsid w:val="001E1701"/>
    <w:rsid w:val="001E1EE1"/>
    <w:rsid w:val="001E24A0"/>
    <w:rsid w:val="001E2B49"/>
    <w:rsid w:val="001E3521"/>
    <w:rsid w:val="001E3BA8"/>
    <w:rsid w:val="001E3C8A"/>
    <w:rsid w:val="001E4049"/>
    <w:rsid w:val="001E41A1"/>
    <w:rsid w:val="001E44B0"/>
    <w:rsid w:val="001E45A7"/>
    <w:rsid w:val="001E470A"/>
    <w:rsid w:val="001E47EF"/>
    <w:rsid w:val="001E4C72"/>
    <w:rsid w:val="001E5185"/>
    <w:rsid w:val="001E592A"/>
    <w:rsid w:val="001E5CFA"/>
    <w:rsid w:val="001E5F3A"/>
    <w:rsid w:val="001E5FF9"/>
    <w:rsid w:val="001E618E"/>
    <w:rsid w:val="001E6A3F"/>
    <w:rsid w:val="001E6EEF"/>
    <w:rsid w:val="001E77DC"/>
    <w:rsid w:val="001E7BCA"/>
    <w:rsid w:val="001E7E0D"/>
    <w:rsid w:val="001E7F7F"/>
    <w:rsid w:val="001E7FB9"/>
    <w:rsid w:val="001F08FB"/>
    <w:rsid w:val="001F107F"/>
    <w:rsid w:val="001F12F3"/>
    <w:rsid w:val="001F1617"/>
    <w:rsid w:val="001F1B4F"/>
    <w:rsid w:val="001F1C47"/>
    <w:rsid w:val="001F1E14"/>
    <w:rsid w:val="001F232F"/>
    <w:rsid w:val="001F25C9"/>
    <w:rsid w:val="001F2713"/>
    <w:rsid w:val="001F27A9"/>
    <w:rsid w:val="001F29EA"/>
    <w:rsid w:val="001F2B88"/>
    <w:rsid w:val="001F2C77"/>
    <w:rsid w:val="001F2E74"/>
    <w:rsid w:val="001F3797"/>
    <w:rsid w:val="001F389A"/>
    <w:rsid w:val="001F39C5"/>
    <w:rsid w:val="001F3AF4"/>
    <w:rsid w:val="001F3BCE"/>
    <w:rsid w:val="001F442B"/>
    <w:rsid w:val="001F4542"/>
    <w:rsid w:val="001F4623"/>
    <w:rsid w:val="001F4685"/>
    <w:rsid w:val="001F4716"/>
    <w:rsid w:val="001F4D58"/>
    <w:rsid w:val="001F4FFE"/>
    <w:rsid w:val="001F5210"/>
    <w:rsid w:val="001F5217"/>
    <w:rsid w:val="001F551C"/>
    <w:rsid w:val="001F5762"/>
    <w:rsid w:val="001F5DAA"/>
    <w:rsid w:val="001F5E8C"/>
    <w:rsid w:val="001F60B5"/>
    <w:rsid w:val="001F649D"/>
    <w:rsid w:val="001F6978"/>
    <w:rsid w:val="001F6C2F"/>
    <w:rsid w:val="001F6E85"/>
    <w:rsid w:val="001F6EE9"/>
    <w:rsid w:val="001F7D86"/>
    <w:rsid w:val="00200010"/>
    <w:rsid w:val="002003B6"/>
    <w:rsid w:val="002005DF"/>
    <w:rsid w:val="00200624"/>
    <w:rsid w:val="00201758"/>
    <w:rsid w:val="002018B0"/>
    <w:rsid w:val="00201AAE"/>
    <w:rsid w:val="00202769"/>
    <w:rsid w:val="002029CD"/>
    <w:rsid w:val="00202A1C"/>
    <w:rsid w:val="00202A70"/>
    <w:rsid w:val="00202E09"/>
    <w:rsid w:val="002038AF"/>
    <w:rsid w:val="00204052"/>
    <w:rsid w:val="002049A0"/>
    <w:rsid w:val="00204A4D"/>
    <w:rsid w:val="00204D08"/>
    <w:rsid w:val="002052CB"/>
    <w:rsid w:val="002056E8"/>
    <w:rsid w:val="00205BA5"/>
    <w:rsid w:val="00205CAF"/>
    <w:rsid w:val="00206219"/>
    <w:rsid w:val="002064E1"/>
    <w:rsid w:val="002065E8"/>
    <w:rsid w:val="00206A44"/>
    <w:rsid w:val="00206A7C"/>
    <w:rsid w:val="002077B5"/>
    <w:rsid w:val="00207C47"/>
    <w:rsid w:val="00207C98"/>
    <w:rsid w:val="00210393"/>
    <w:rsid w:val="00210992"/>
    <w:rsid w:val="00210AA7"/>
    <w:rsid w:val="00210EE2"/>
    <w:rsid w:val="00211BA4"/>
    <w:rsid w:val="00211D43"/>
    <w:rsid w:val="002127AB"/>
    <w:rsid w:val="00212A6C"/>
    <w:rsid w:val="00212B3B"/>
    <w:rsid w:val="00213251"/>
    <w:rsid w:val="00213422"/>
    <w:rsid w:val="002137DA"/>
    <w:rsid w:val="00213C4E"/>
    <w:rsid w:val="0021446A"/>
    <w:rsid w:val="002145FF"/>
    <w:rsid w:val="002148B3"/>
    <w:rsid w:val="0021506A"/>
    <w:rsid w:val="00215371"/>
    <w:rsid w:val="00215474"/>
    <w:rsid w:val="002155EA"/>
    <w:rsid w:val="00215907"/>
    <w:rsid w:val="002159BD"/>
    <w:rsid w:val="00215AE9"/>
    <w:rsid w:val="002165D6"/>
    <w:rsid w:val="002169B9"/>
    <w:rsid w:val="00216A2D"/>
    <w:rsid w:val="00216DA2"/>
    <w:rsid w:val="002174EC"/>
    <w:rsid w:val="002175DE"/>
    <w:rsid w:val="00217ABB"/>
    <w:rsid w:val="00217BCF"/>
    <w:rsid w:val="00217C28"/>
    <w:rsid w:val="00220241"/>
    <w:rsid w:val="00220602"/>
    <w:rsid w:val="00220936"/>
    <w:rsid w:val="00220BED"/>
    <w:rsid w:val="00220E65"/>
    <w:rsid w:val="00221042"/>
    <w:rsid w:val="002217E1"/>
    <w:rsid w:val="00221F96"/>
    <w:rsid w:val="00222193"/>
    <w:rsid w:val="0022250E"/>
    <w:rsid w:val="002229E9"/>
    <w:rsid w:val="00223738"/>
    <w:rsid w:val="00223AC3"/>
    <w:rsid w:val="00223C03"/>
    <w:rsid w:val="00224074"/>
    <w:rsid w:val="00224093"/>
    <w:rsid w:val="002240DC"/>
    <w:rsid w:val="002240FA"/>
    <w:rsid w:val="00224188"/>
    <w:rsid w:val="00224395"/>
    <w:rsid w:val="0022483E"/>
    <w:rsid w:val="00224892"/>
    <w:rsid w:val="00224BA8"/>
    <w:rsid w:val="002250DC"/>
    <w:rsid w:val="002257A7"/>
    <w:rsid w:val="00225FC9"/>
    <w:rsid w:val="00226DC4"/>
    <w:rsid w:val="00226DF6"/>
    <w:rsid w:val="00227264"/>
    <w:rsid w:val="00227420"/>
    <w:rsid w:val="00227595"/>
    <w:rsid w:val="00227C99"/>
    <w:rsid w:val="00227E16"/>
    <w:rsid w:val="00230080"/>
    <w:rsid w:val="002301C8"/>
    <w:rsid w:val="002314E9"/>
    <w:rsid w:val="002322F7"/>
    <w:rsid w:val="00232A9A"/>
    <w:rsid w:val="00232AA7"/>
    <w:rsid w:val="00232ACA"/>
    <w:rsid w:val="002333D5"/>
    <w:rsid w:val="002337C8"/>
    <w:rsid w:val="0023401F"/>
    <w:rsid w:val="002342DE"/>
    <w:rsid w:val="00235F68"/>
    <w:rsid w:val="00235FF7"/>
    <w:rsid w:val="00236112"/>
    <w:rsid w:val="0023629A"/>
    <w:rsid w:val="00236EA1"/>
    <w:rsid w:val="00237052"/>
    <w:rsid w:val="00237115"/>
    <w:rsid w:val="00237C0B"/>
    <w:rsid w:val="00240214"/>
    <w:rsid w:val="00240832"/>
    <w:rsid w:val="00240855"/>
    <w:rsid w:val="00240C0C"/>
    <w:rsid w:val="00240F92"/>
    <w:rsid w:val="00241262"/>
    <w:rsid w:val="00241277"/>
    <w:rsid w:val="002414D5"/>
    <w:rsid w:val="00241761"/>
    <w:rsid w:val="00241831"/>
    <w:rsid w:val="00241909"/>
    <w:rsid w:val="00242291"/>
    <w:rsid w:val="0024241B"/>
    <w:rsid w:val="00242E6B"/>
    <w:rsid w:val="00243862"/>
    <w:rsid w:val="00243A3D"/>
    <w:rsid w:val="002442F8"/>
    <w:rsid w:val="00244401"/>
    <w:rsid w:val="00244E29"/>
    <w:rsid w:val="00245E92"/>
    <w:rsid w:val="0024632B"/>
    <w:rsid w:val="00246858"/>
    <w:rsid w:val="00246B51"/>
    <w:rsid w:val="00246BD5"/>
    <w:rsid w:val="00247176"/>
    <w:rsid w:val="002478A9"/>
    <w:rsid w:val="00247903"/>
    <w:rsid w:val="00247B06"/>
    <w:rsid w:val="00247CB1"/>
    <w:rsid w:val="00247F57"/>
    <w:rsid w:val="002504CC"/>
    <w:rsid w:val="00250517"/>
    <w:rsid w:val="002505D1"/>
    <w:rsid w:val="00250979"/>
    <w:rsid w:val="00250DFD"/>
    <w:rsid w:val="00250E67"/>
    <w:rsid w:val="00251347"/>
    <w:rsid w:val="00252167"/>
    <w:rsid w:val="0025239A"/>
    <w:rsid w:val="00254585"/>
    <w:rsid w:val="002545FC"/>
    <w:rsid w:val="00254734"/>
    <w:rsid w:val="00255093"/>
    <w:rsid w:val="0025537E"/>
    <w:rsid w:val="0025649D"/>
    <w:rsid w:val="00256801"/>
    <w:rsid w:val="00256820"/>
    <w:rsid w:val="0025716B"/>
    <w:rsid w:val="002605F3"/>
    <w:rsid w:val="0026083C"/>
    <w:rsid w:val="00260AA0"/>
    <w:rsid w:val="002610DB"/>
    <w:rsid w:val="00261159"/>
    <w:rsid w:val="002611C2"/>
    <w:rsid w:val="00262044"/>
    <w:rsid w:val="00262C6F"/>
    <w:rsid w:val="00262CA7"/>
    <w:rsid w:val="00262D8C"/>
    <w:rsid w:val="002634C0"/>
    <w:rsid w:val="0026359D"/>
    <w:rsid w:val="002638B6"/>
    <w:rsid w:val="00263DCF"/>
    <w:rsid w:val="0026445C"/>
    <w:rsid w:val="00264923"/>
    <w:rsid w:val="00264A55"/>
    <w:rsid w:val="00264B7C"/>
    <w:rsid w:val="00264F15"/>
    <w:rsid w:val="002651DB"/>
    <w:rsid w:val="00265748"/>
    <w:rsid w:val="00265DFE"/>
    <w:rsid w:val="00266575"/>
    <w:rsid w:val="00266691"/>
    <w:rsid w:val="002666F6"/>
    <w:rsid w:val="002668D1"/>
    <w:rsid w:val="0026751D"/>
    <w:rsid w:val="00267BA7"/>
    <w:rsid w:val="00267C8E"/>
    <w:rsid w:val="00270301"/>
    <w:rsid w:val="0027094E"/>
    <w:rsid w:val="002709E3"/>
    <w:rsid w:val="00270EB8"/>
    <w:rsid w:val="00271927"/>
    <w:rsid w:val="00271A56"/>
    <w:rsid w:val="0027212E"/>
    <w:rsid w:val="00272526"/>
    <w:rsid w:val="0027252E"/>
    <w:rsid w:val="002728A9"/>
    <w:rsid w:val="00272BA0"/>
    <w:rsid w:val="00272CD4"/>
    <w:rsid w:val="00272DFF"/>
    <w:rsid w:val="00273301"/>
    <w:rsid w:val="00273471"/>
    <w:rsid w:val="002736B4"/>
    <w:rsid w:val="002739D1"/>
    <w:rsid w:val="00273AE6"/>
    <w:rsid w:val="00273F7E"/>
    <w:rsid w:val="00274373"/>
    <w:rsid w:val="002745C0"/>
    <w:rsid w:val="002745D4"/>
    <w:rsid w:val="002749DF"/>
    <w:rsid w:val="00274BBE"/>
    <w:rsid w:val="00274E8E"/>
    <w:rsid w:val="00275216"/>
    <w:rsid w:val="00275811"/>
    <w:rsid w:val="002758AC"/>
    <w:rsid w:val="00275E0E"/>
    <w:rsid w:val="002761B7"/>
    <w:rsid w:val="002761E0"/>
    <w:rsid w:val="00276532"/>
    <w:rsid w:val="0027663D"/>
    <w:rsid w:val="0027664D"/>
    <w:rsid w:val="00276763"/>
    <w:rsid w:val="002768B0"/>
    <w:rsid w:val="00276B41"/>
    <w:rsid w:val="00276CE3"/>
    <w:rsid w:val="00277363"/>
    <w:rsid w:val="002776AE"/>
    <w:rsid w:val="002778CA"/>
    <w:rsid w:val="00277DC3"/>
    <w:rsid w:val="0028012E"/>
    <w:rsid w:val="002801EF"/>
    <w:rsid w:val="002803BC"/>
    <w:rsid w:val="00280DE3"/>
    <w:rsid w:val="002818CB"/>
    <w:rsid w:val="00281FB6"/>
    <w:rsid w:val="0028213C"/>
    <w:rsid w:val="002821F6"/>
    <w:rsid w:val="00282222"/>
    <w:rsid w:val="00282A8F"/>
    <w:rsid w:val="00282C87"/>
    <w:rsid w:val="00282DE2"/>
    <w:rsid w:val="00283795"/>
    <w:rsid w:val="00283E50"/>
    <w:rsid w:val="00284068"/>
    <w:rsid w:val="00284C02"/>
    <w:rsid w:val="0028551F"/>
    <w:rsid w:val="00285743"/>
    <w:rsid w:val="00285A26"/>
    <w:rsid w:val="00285ABF"/>
    <w:rsid w:val="00285EC2"/>
    <w:rsid w:val="002863C6"/>
    <w:rsid w:val="002878F1"/>
    <w:rsid w:val="00287C6E"/>
    <w:rsid w:val="00287EB8"/>
    <w:rsid w:val="00290788"/>
    <w:rsid w:val="00290D25"/>
    <w:rsid w:val="002912CE"/>
    <w:rsid w:val="0029132E"/>
    <w:rsid w:val="00291678"/>
    <w:rsid w:val="00291915"/>
    <w:rsid w:val="00292104"/>
    <w:rsid w:val="00292142"/>
    <w:rsid w:val="00292AAB"/>
    <w:rsid w:val="00292BA2"/>
    <w:rsid w:val="00292DFE"/>
    <w:rsid w:val="002938DE"/>
    <w:rsid w:val="002942A2"/>
    <w:rsid w:val="00294634"/>
    <w:rsid w:val="002949BA"/>
    <w:rsid w:val="002949C9"/>
    <w:rsid w:val="002949F3"/>
    <w:rsid w:val="00294D2B"/>
    <w:rsid w:val="00294FA4"/>
    <w:rsid w:val="00295349"/>
    <w:rsid w:val="00295C06"/>
    <w:rsid w:val="0029601F"/>
    <w:rsid w:val="002961D0"/>
    <w:rsid w:val="002965C3"/>
    <w:rsid w:val="002965F1"/>
    <w:rsid w:val="002967FA"/>
    <w:rsid w:val="002968D8"/>
    <w:rsid w:val="00296A13"/>
    <w:rsid w:val="00296D9D"/>
    <w:rsid w:val="00296DA4"/>
    <w:rsid w:val="00296EA1"/>
    <w:rsid w:val="0029754A"/>
    <w:rsid w:val="00297902"/>
    <w:rsid w:val="00297E57"/>
    <w:rsid w:val="002A09A5"/>
    <w:rsid w:val="002A0A83"/>
    <w:rsid w:val="002A118E"/>
    <w:rsid w:val="002A1925"/>
    <w:rsid w:val="002A19D4"/>
    <w:rsid w:val="002A23B6"/>
    <w:rsid w:val="002A2E06"/>
    <w:rsid w:val="002A30B9"/>
    <w:rsid w:val="002A3685"/>
    <w:rsid w:val="002A3ABC"/>
    <w:rsid w:val="002A3DE0"/>
    <w:rsid w:val="002A3E98"/>
    <w:rsid w:val="002A4085"/>
    <w:rsid w:val="002A45F0"/>
    <w:rsid w:val="002A4AEA"/>
    <w:rsid w:val="002A4BC8"/>
    <w:rsid w:val="002A4D8D"/>
    <w:rsid w:val="002A51BB"/>
    <w:rsid w:val="002A524F"/>
    <w:rsid w:val="002A53A2"/>
    <w:rsid w:val="002A575C"/>
    <w:rsid w:val="002A5BB4"/>
    <w:rsid w:val="002A5E42"/>
    <w:rsid w:val="002A5F4C"/>
    <w:rsid w:val="002A6348"/>
    <w:rsid w:val="002A6930"/>
    <w:rsid w:val="002A73C7"/>
    <w:rsid w:val="002A772A"/>
    <w:rsid w:val="002A78FF"/>
    <w:rsid w:val="002B108E"/>
    <w:rsid w:val="002B12CA"/>
    <w:rsid w:val="002B1349"/>
    <w:rsid w:val="002B1368"/>
    <w:rsid w:val="002B1526"/>
    <w:rsid w:val="002B1BBB"/>
    <w:rsid w:val="002B1BEA"/>
    <w:rsid w:val="002B20FF"/>
    <w:rsid w:val="002B2AE8"/>
    <w:rsid w:val="002B2BAA"/>
    <w:rsid w:val="002B2CFF"/>
    <w:rsid w:val="002B3517"/>
    <w:rsid w:val="002B36D8"/>
    <w:rsid w:val="002B379A"/>
    <w:rsid w:val="002B37AD"/>
    <w:rsid w:val="002B3BC5"/>
    <w:rsid w:val="002B458C"/>
    <w:rsid w:val="002B479D"/>
    <w:rsid w:val="002B4AA1"/>
    <w:rsid w:val="002B4C90"/>
    <w:rsid w:val="002B4F6D"/>
    <w:rsid w:val="002B4F8C"/>
    <w:rsid w:val="002B574A"/>
    <w:rsid w:val="002B57EE"/>
    <w:rsid w:val="002B58BA"/>
    <w:rsid w:val="002B5939"/>
    <w:rsid w:val="002B5F31"/>
    <w:rsid w:val="002B5FC5"/>
    <w:rsid w:val="002B64C0"/>
    <w:rsid w:val="002B729D"/>
    <w:rsid w:val="002B7538"/>
    <w:rsid w:val="002B7C3C"/>
    <w:rsid w:val="002C08E9"/>
    <w:rsid w:val="002C0A06"/>
    <w:rsid w:val="002C0C75"/>
    <w:rsid w:val="002C0CD1"/>
    <w:rsid w:val="002C0EB3"/>
    <w:rsid w:val="002C1045"/>
    <w:rsid w:val="002C1091"/>
    <w:rsid w:val="002C181D"/>
    <w:rsid w:val="002C1BF9"/>
    <w:rsid w:val="002C1E6E"/>
    <w:rsid w:val="002C1E86"/>
    <w:rsid w:val="002C1F43"/>
    <w:rsid w:val="002C24DF"/>
    <w:rsid w:val="002C3426"/>
    <w:rsid w:val="002C354C"/>
    <w:rsid w:val="002C3908"/>
    <w:rsid w:val="002C447A"/>
    <w:rsid w:val="002C49AE"/>
    <w:rsid w:val="002C4AF5"/>
    <w:rsid w:val="002C4DF2"/>
    <w:rsid w:val="002C57B9"/>
    <w:rsid w:val="002C596F"/>
    <w:rsid w:val="002C5A9C"/>
    <w:rsid w:val="002C5CA3"/>
    <w:rsid w:val="002C5F6D"/>
    <w:rsid w:val="002C6116"/>
    <w:rsid w:val="002C6148"/>
    <w:rsid w:val="002C6149"/>
    <w:rsid w:val="002C62CF"/>
    <w:rsid w:val="002C6617"/>
    <w:rsid w:val="002C6676"/>
    <w:rsid w:val="002C69FC"/>
    <w:rsid w:val="002C7097"/>
    <w:rsid w:val="002C71C9"/>
    <w:rsid w:val="002C74ED"/>
    <w:rsid w:val="002C7A8F"/>
    <w:rsid w:val="002C7B4E"/>
    <w:rsid w:val="002D03AD"/>
    <w:rsid w:val="002D0521"/>
    <w:rsid w:val="002D0560"/>
    <w:rsid w:val="002D0BE3"/>
    <w:rsid w:val="002D2206"/>
    <w:rsid w:val="002D2C2A"/>
    <w:rsid w:val="002D2F21"/>
    <w:rsid w:val="002D30B6"/>
    <w:rsid w:val="002D3401"/>
    <w:rsid w:val="002D3BE7"/>
    <w:rsid w:val="002D3FB7"/>
    <w:rsid w:val="002D4028"/>
    <w:rsid w:val="002D4243"/>
    <w:rsid w:val="002D4894"/>
    <w:rsid w:val="002D4E95"/>
    <w:rsid w:val="002D51C5"/>
    <w:rsid w:val="002D5227"/>
    <w:rsid w:val="002D5B98"/>
    <w:rsid w:val="002D5EF8"/>
    <w:rsid w:val="002D5EFB"/>
    <w:rsid w:val="002D62D4"/>
    <w:rsid w:val="002D6832"/>
    <w:rsid w:val="002D686C"/>
    <w:rsid w:val="002D697E"/>
    <w:rsid w:val="002D6B93"/>
    <w:rsid w:val="002D6BCB"/>
    <w:rsid w:val="002D7805"/>
    <w:rsid w:val="002D7D5E"/>
    <w:rsid w:val="002D7F91"/>
    <w:rsid w:val="002E0279"/>
    <w:rsid w:val="002E0906"/>
    <w:rsid w:val="002E0941"/>
    <w:rsid w:val="002E0A1C"/>
    <w:rsid w:val="002E12A4"/>
    <w:rsid w:val="002E12A8"/>
    <w:rsid w:val="002E20FC"/>
    <w:rsid w:val="002E2411"/>
    <w:rsid w:val="002E2777"/>
    <w:rsid w:val="002E287A"/>
    <w:rsid w:val="002E2D24"/>
    <w:rsid w:val="002E2F47"/>
    <w:rsid w:val="002E400D"/>
    <w:rsid w:val="002E4754"/>
    <w:rsid w:val="002E534E"/>
    <w:rsid w:val="002E562A"/>
    <w:rsid w:val="002E57A4"/>
    <w:rsid w:val="002E621C"/>
    <w:rsid w:val="002E652B"/>
    <w:rsid w:val="002E6639"/>
    <w:rsid w:val="002E66AF"/>
    <w:rsid w:val="002E6A88"/>
    <w:rsid w:val="002E6B04"/>
    <w:rsid w:val="002E6C7F"/>
    <w:rsid w:val="002E6FE8"/>
    <w:rsid w:val="002E7955"/>
    <w:rsid w:val="002F02E7"/>
    <w:rsid w:val="002F0352"/>
    <w:rsid w:val="002F0822"/>
    <w:rsid w:val="002F0AEE"/>
    <w:rsid w:val="002F0B05"/>
    <w:rsid w:val="002F0B0F"/>
    <w:rsid w:val="002F0B99"/>
    <w:rsid w:val="002F1865"/>
    <w:rsid w:val="002F18B5"/>
    <w:rsid w:val="002F1E2E"/>
    <w:rsid w:val="002F29BC"/>
    <w:rsid w:val="002F2B37"/>
    <w:rsid w:val="002F2D2B"/>
    <w:rsid w:val="002F30BD"/>
    <w:rsid w:val="002F3968"/>
    <w:rsid w:val="002F3F39"/>
    <w:rsid w:val="002F463E"/>
    <w:rsid w:val="002F49B6"/>
    <w:rsid w:val="002F49C7"/>
    <w:rsid w:val="002F4A81"/>
    <w:rsid w:val="002F4B19"/>
    <w:rsid w:val="002F4BD2"/>
    <w:rsid w:val="002F4C73"/>
    <w:rsid w:val="002F4D75"/>
    <w:rsid w:val="002F59B6"/>
    <w:rsid w:val="002F5ABA"/>
    <w:rsid w:val="002F5DFA"/>
    <w:rsid w:val="002F600D"/>
    <w:rsid w:val="002F62EC"/>
    <w:rsid w:val="002F6682"/>
    <w:rsid w:val="002F72FC"/>
    <w:rsid w:val="002F780E"/>
    <w:rsid w:val="002F7C49"/>
    <w:rsid w:val="002F7D0F"/>
    <w:rsid w:val="002F7D4F"/>
    <w:rsid w:val="002F7E32"/>
    <w:rsid w:val="002F7EEE"/>
    <w:rsid w:val="0030026C"/>
    <w:rsid w:val="003005CF"/>
    <w:rsid w:val="0030077F"/>
    <w:rsid w:val="00300E1B"/>
    <w:rsid w:val="00300EBE"/>
    <w:rsid w:val="00301524"/>
    <w:rsid w:val="00302BDA"/>
    <w:rsid w:val="00302DBB"/>
    <w:rsid w:val="003034BE"/>
    <w:rsid w:val="0030385F"/>
    <w:rsid w:val="0030497F"/>
    <w:rsid w:val="00304EB8"/>
    <w:rsid w:val="00304F3C"/>
    <w:rsid w:val="00304FE3"/>
    <w:rsid w:val="003053DD"/>
    <w:rsid w:val="003053E7"/>
    <w:rsid w:val="00305BA3"/>
    <w:rsid w:val="00305F2B"/>
    <w:rsid w:val="00306041"/>
    <w:rsid w:val="00306940"/>
    <w:rsid w:val="003070F5"/>
    <w:rsid w:val="00307864"/>
    <w:rsid w:val="00307994"/>
    <w:rsid w:val="00307AE9"/>
    <w:rsid w:val="00307FD9"/>
    <w:rsid w:val="003106A6"/>
    <w:rsid w:val="00310714"/>
    <w:rsid w:val="00310C7E"/>
    <w:rsid w:val="00310D0C"/>
    <w:rsid w:val="00311254"/>
    <w:rsid w:val="003114E8"/>
    <w:rsid w:val="00312063"/>
    <w:rsid w:val="003125D6"/>
    <w:rsid w:val="00312CAD"/>
    <w:rsid w:val="00312D9D"/>
    <w:rsid w:val="00312F0C"/>
    <w:rsid w:val="00313E49"/>
    <w:rsid w:val="003145C5"/>
    <w:rsid w:val="003145DF"/>
    <w:rsid w:val="00314831"/>
    <w:rsid w:val="0031496D"/>
    <w:rsid w:val="00314C11"/>
    <w:rsid w:val="00314D02"/>
    <w:rsid w:val="0031543D"/>
    <w:rsid w:val="00315D93"/>
    <w:rsid w:val="00315FC4"/>
    <w:rsid w:val="003160CD"/>
    <w:rsid w:val="00316727"/>
    <w:rsid w:val="0031721E"/>
    <w:rsid w:val="0031741A"/>
    <w:rsid w:val="0031783B"/>
    <w:rsid w:val="003178F4"/>
    <w:rsid w:val="00317A99"/>
    <w:rsid w:val="00317BD7"/>
    <w:rsid w:val="00320096"/>
    <w:rsid w:val="00320573"/>
    <w:rsid w:val="00320B3A"/>
    <w:rsid w:val="00320E43"/>
    <w:rsid w:val="00320EB3"/>
    <w:rsid w:val="00321530"/>
    <w:rsid w:val="00322061"/>
    <w:rsid w:val="00322322"/>
    <w:rsid w:val="00322BA5"/>
    <w:rsid w:val="00322F28"/>
    <w:rsid w:val="00323699"/>
    <w:rsid w:val="00323C70"/>
    <w:rsid w:val="00323EB6"/>
    <w:rsid w:val="00324A30"/>
    <w:rsid w:val="00324C21"/>
    <w:rsid w:val="00324E7F"/>
    <w:rsid w:val="00325063"/>
    <w:rsid w:val="00325597"/>
    <w:rsid w:val="0032592D"/>
    <w:rsid w:val="00325933"/>
    <w:rsid w:val="00326526"/>
    <w:rsid w:val="00326634"/>
    <w:rsid w:val="00326635"/>
    <w:rsid w:val="003266D7"/>
    <w:rsid w:val="003268E5"/>
    <w:rsid w:val="00326ADA"/>
    <w:rsid w:val="00326C85"/>
    <w:rsid w:val="00326E18"/>
    <w:rsid w:val="0032737D"/>
    <w:rsid w:val="003273B4"/>
    <w:rsid w:val="003274B9"/>
    <w:rsid w:val="00327AF3"/>
    <w:rsid w:val="00327E04"/>
    <w:rsid w:val="003300CD"/>
    <w:rsid w:val="003304C5"/>
    <w:rsid w:val="00330798"/>
    <w:rsid w:val="003312DF"/>
    <w:rsid w:val="003313AE"/>
    <w:rsid w:val="003318A2"/>
    <w:rsid w:val="00332114"/>
    <w:rsid w:val="003322C6"/>
    <w:rsid w:val="0033265A"/>
    <w:rsid w:val="00332D09"/>
    <w:rsid w:val="00332E58"/>
    <w:rsid w:val="00333111"/>
    <w:rsid w:val="00333297"/>
    <w:rsid w:val="003332FB"/>
    <w:rsid w:val="0033379B"/>
    <w:rsid w:val="003337A8"/>
    <w:rsid w:val="00333901"/>
    <w:rsid w:val="0033409B"/>
    <w:rsid w:val="003343DE"/>
    <w:rsid w:val="003349AE"/>
    <w:rsid w:val="00334A48"/>
    <w:rsid w:val="00334D88"/>
    <w:rsid w:val="00335067"/>
    <w:rsid w:val="00335148"/>
    <w:rsid w:val="003357D3"/>
    <w:rsid w:val="0033582C"/>
    <w:rsid w:val="0033634F"/>
    <w:rsid w:val="003363D5"/>
    <w:rsid w:val="00336892"/>
    <w:rsid w:val="00336D10"/>
    <w:rsid w:val="00337321"/>
    <w:rsid w:val="00337EB6"/>
    <w:rsid w:val="00337EC6"/>
    <w:rsid w:val="00337FA1"/>
    <w:rsid w:val="00340078"/>
    <w:rsid w:val="003402F6"/>
    <w:rsid w:val="00340697"/>
    <w:rsid w:val="0034090B"/>
    <w:rsid w:val="00340C99"/>
    <w:rsid w:val="00340F42"/>
    <w:rsid w:val="00340FB0"/>
    <w:rsid w:val="00341285"/>
    <w:rsid w:val="00341BCE"/>
    <w:rsid w:val="00341BDD"/>
    <w:rsid w:val="003424BC"/>
    <w:rsid w:val="003429E1"/>
    <w:rsid w:val="00342BA4"/>
    <w:rsid w:val="00342ECF"/>
    <w:rsid w:val="00343453"/>
    <w:rsid w:val="00343BC2"/>
    <w:rsid w:val="00343BCC"/>
    <w:rsid w:val="00343F4A"/>
    <w:rsid w:val="0034414F"/>
    <w:rsid w:val="00344A8D"/>
    <w:rsid w:val="00344DB5"/>
    <w:rsid w:val="00345187"/>
    <w:rsid w:val="0034529A"/>
    <w:rsid w:val="00345478"/>
    <w:rsid w:val="0034583F"/>
    <w:rsid w:val="00345D49"/>
    <w:rsid w:val="003460DA"/>
    <w:rsid w:val="00346156"/>
    <w:rsid w:val="003462A3"/>
    <w:rsid w:val="003466CF"/>
    <w:rsid w:val="00346D83"/>
    <w:rsid w:val="0034739E"/>
    <w:rsid w:val="0034744B"/>
    <w:rsid w:val="0034764F"/>
    <w:rsid w:val="00347690"/>
    <w:rsid w:val="00347883"/>
    <w:rsid w:val="00347BBF"/>
    <w:rsid w:val="00347C98"/>
    <w:rsid w:val="00347E02"/>
    <w:rsid w:val="00347FD7"/>
    <w:rsid w:val="003502F0"/>
    <w:rsid w:val="0035091D"/>
    <w:rsid w:val="00350951"/>
    <w:rsid w:val="00350A71"/>
    <w:rsid w:val="00350BDF"/>
    <w:rsid w:val="00350D8B"/>
    <w:rsid w:val="00350F44"/>
    <w:rsid w:val="00351271"/>
    <w:rsid w:val="0035169D"/>
    <w:rsid w:val="003519A7"/>
    <w:rsid w:val="00351A9B"/>
    <w:rsid w:val="00352047"/>
    <w:rsid w:val="00352859"/>
    <w:rsid w:val="00352B24"/>
    <w:rsid w:val="00352FF3"/>
    <w:rsid w:val="0035346D"/>
    <w:rsid w:val="003539EA"/>
    <w:rsid w:val="00353B52"/>
    <w:rsid w:val="00353DEF"/>
    <w:rsid w:val="00353FD7"/>
    <w:rsid w:val="0035417B"/>
    <w:rsid w:val="00354232"/>
    <w:rsid w:val="00354307"/>
    <w:rsid w:val="00354A68"/>
    <w:rsid w:val="00354E4C"/>
    <w:rsid w:val="00355365"/>
    <w:rsid w:val="0035574E"/>
    <w:rsid w:val="003558F7"/>
    <w:rsid w:val="003559DA"/>
    <w:rsid w:val="00355EE9"/>
    <w:rsid w:val="0035642D"/>
    <w:rsid w:val="00356524"/>
    <w:rsid w:val="00356E04"/>
    <w:rsid w:val="00356ED5"/>
    <w:rsid w:val="003579EF"/>
    <w:rsid w:val="00357F5C"/>
    <w:rsid w:val="00360CFD"/>
    <w:rsid w:val="00360D9B"/>
    <w:rsid w:val="00361217"/>
    <w:rsid w:val="00361389"/>
    <w:rsid w:val="00361474"/>
    <w:rsid w:val="003614D1"/>
    <w:rsid w:val="00361931"/>
    <w:rsid w:val="0036201C"/>
    <w:rsid w:val="00362040"/>
    <w:rsid w:val="003626C6"/>
    <w:rsid w:val="0036279E"/>
    <w:rsid w:val="003628CC"/>
    <w:rsid w:val="00362BE5"/>
    <w:rsid w:val="003633AF"/>
    <w:rsid w:val="0036367E"/>
    <w:rsid w:val="0036386B"/>
    <w:rsid w:val="003641B2"/>
    <w:rsid w:val="00364247"/>
    <w:rsid w:val="003642C2"/>
    <w:rsid w:val="00365360"/>
    <w:rsid w:val="003654A9"/>
    <w:rsid w:val="00365C21"/>
    <w:rsid w:val="00365F4F"/>
    <w:rsid w:val="003667FC"/>
    <w:rsid w:val="003668EF"/>
    <w:rsid w:val="00366B09"/>
    <w:rsid w:val="00366B73"/>
    <w:rsid w:val="003670CD"/>
    <w:rsid w:val="00367105"/>
    <w:rsid w:val="003672DE"/>
    <w:rsid w:val="003675AD"/>
    <w:rsid w:val="00367813"/>
    <w:rsid w:val="00367A1A"/>
    <w:rsid w:val="00367EBB"/>
    <w:rsid w:val="00370145"/>
    <w:rsid w:val="003702E8"/>
    <w:rsid w:val="003705CA"/>
    <w:rsid w:val="00370FB0"/>
    <w:rsid w:val="00372BBD"/>
    <w:rsid w:val="00373013"/>
    <w:rsid w:val="00373109"/>
    <w:rsid w:val="003738C9"/>
    <w:rsid w:val="00373AD9"/>
    <w:rsid w:val="00373B9E"/>
    <w:rsid w:val="00374039"/>
    <w:rsid w:val="00374589"/>
    <w:rsid w:val="003746EC"/>
    <w:rsid w:val="003747F7"/>
    <w:rsid w:val="00374A8B"/>
    <w:rsid w:val="003751EB"/>
    <w:rsid w:val="0037538D"/>
    <w:rsid w:val="003754F6"/>
    <w:rsid w:val="00375524"/>
    <w:rsid w:val="003756F7"/>
    <w:rsid w:val="003758BA"/>
    <w:rsid w:val="003758F7"/>
    <w:rsid w:val="00376315"/>
    <w:rsid w:val="003767AD"/>
    <w:rsid w:val="00376B4E"/>
    <w:rsid w:val="00376F5B"/>
    <w:rsid w:val="0037732A"/>
    <w:rsid w:val="00377459"/>
    <w:rsid w:val="00377CDA"/>
    <w:rsid w:val="00377F48"/>
    <w:rsid w:val="00380216"/>
    <w:rsid w:val="00380C06"/>
    <w:rsid w:val="00380F14"/>
    <w:rsid w:val="00381021"/>
    <w:rsid w:val="00381889"/>
    <w:rsid w:val="003818C4"/>
    <w:rsid w:val="00381A1B"/>
    <w:rsid w:val="00381B2D"/>
    <w:rsid w:val="0038222B"/>
    <w:rsid w:val="0038301A"/>
    <w:rsid w:val="003832FD"/>
    <w:rsid w:val="003834CC"/>
    <w:rsid w:val="00383D69"/>
    <w:rsid w:val="0038423B"/>
    <w:rsid w:val="00384542"/>
    <w:rsid w:val="00384792"/>
    <w:rsid w:val="0038480E"/>
    <w:rsid w:val="0038495C"/>
    <w:rsid w:val="00384AD7"/>
    <w:rsid w:val="00384ECE"/>
    <w:rsid w:val="00385134"/>
    <w:rsid w:val="00385277"/>
    <w:rsid w:val="00385E3B"/>
    <w:rsid w:val="00385F50"/>
    <w:rsid w:val="00386350"/>
    <w:rsid w:val="0038635A"/>
    <w:rsid w:val="003867AF"/>
    <w:rsid w:val="0038686F"/>
    <w:rsid w:val="003869FE"/>
    <w:rsid w:val="00387285"/>
    <w:rsid w:val="003878AC"/>
    <w:rsid w:val="00387DAE"/>
    <w:rsid w:val="00387E68"/>
    <w:rsid w:val="00387ED9"/>
    <w:rsid w:val="0039048A"/>
    <w:rsid w:val="003905CA"/>
    <w:rsid w:val="00390978"/>
    <w:rsid w:val="00390D00"/>
    <w:rsid w:val="00390F96"/>
    <w:rsid w:val="0039142F"/>
    <w:rsid w:val="00391D58"/>
    <w:rsid w:val="00392605"/>
    <w:rsid w:val="00393679"/>
    <w:rsid w:val="00393A7E"/>
    <w:rsid w:val="00393AEB"/>
    <w:rsid w:val="00393DBD"/>
    <w:rsid w:val="003941AF"/>
    <w:rsid w:val="00394AA3"/>
    <w:rsid w:val="00394E95"/>
    <w:rsid w:val="00394FCB"/>
    <w:rsid w:val="00395151"/>
    <w:rsid w:val="003956F1"/>
    <w:rsid w:val="003967C4"/>
    <w:rsid w:val="00396DC4"/>
    <w:rsid w:val="00396E72"/>
    <w:rsid w:val="00397089"/>
    <w:rsid w:val="0039794D"/>
    <w:rsid w:val="00397B1F"/>
    <w:rsid w:val="003A04D5"/>
    <w:rsid w:val="003A063E"/>
    <w:rsid w:val="003A140D"/>
    <w:rsid w:val="003A1934"/>
    <w:rsid w:val="003A1C58"/>
    <w:rsid w:val="003A1D26"/>
    <w:rsid w:val="003A1FD2"/>
    <w:rsid w:val="003A2527"/>
    <w:rsid w:val="003A2867"/>
    <w:rsid w:val="003A2A1A"/>
    <w:rsid w:val="003A2BB3"/>
    <w:rsid w:val="003A2C0F"/>
    <w:rsid w:val="003A2DBF"/>
    <w:rsid w:val="003A2EA0"/>
    <w:rsid w:val="003A3233"/>
    <w:rsid w:val="003A3507"/>
    <w:rsid w:val="003A391C"/>
    <w:rsid w:val="003A39D6"/>
    <w:rsid w:val="003A3EF3"/>
    <w:rsid w:val="003A4AE4"/>
    <w:rsid w:val="003A503F"/>
    <w:rsid w:val="003A6471"/>
    <w:rsid w:val="003A6A73"/>
    <w:rsid w:val="003A6BD1"/>
    <w:rsid w:val="003A77D4"/>
    <w:rsid w:val="003A7AB2"/>
    <w:rsid w:val="003A7B63"/>
    <w:rsid w:val="003A7DFA"/>
    <w:rsid w:val="003A7F93"/>
    <w:rsid w:val="003B03FA"/>
    <w:rsid w:val="003B0589"/>
    <w:rsid w:val="003B0BB2"/>
    <w:rsid w:val="003B10C8"/>
    <w:rsid w:val="003B15C1"/>
    <w:rsid w:val="003B1E3E"/>
    <w:rsid w:val="003B1ECB"/>
    <w:rsid w:val="003B2214"/>
    <w:rsid w:val="003B2642"/>
    <w:rsid w:val="003B2A74"/>
    <w:rsid w:val="003B2D35"/>
    <w:rsid w:val="003B35C1"/>
    <w:rsid w:val="003B3A58"/>
    <w:rsid w:val="003B4049"/>
    <w:rsid w:val="003B419D"/>
    <w:rsid w:val="003B41FF"/>
    <w:rsid w:val="003B424A"/>
    <w:rsid w:val="003B4855"/>
    <w:rsid w:val="003B4897"/>
    <w:rsid w:val="003B49BE"/>
    <w:rsid w:val="003B4C9A"/>
    <w:rsid w:val="003B538A"/>
    <w:rsid w:val="003B5787"/>
    <w:rsid w:val="003B5C71"/>
    <w:rsid w:val="003B5D4E"/>
    <w:rsid w:val="003B6140"/>
    <w:rsid w:val="003B6675"/>
    <w:rsid w:val="003B66F9"/>
    <w:rsid w:val="003B705D"/>
    <w:rsid w:val="003B7BBB"/>
    <w:rsid w:val="003B7E8E"/>
    <w:rsid w:val="003C0038"/>
    <w:rsid w:val="003C0041"/>
    <w:rsid w:val="003C07A8"/>
    <w:rsid w:val="003C08FD"/>
    <w:rsid w:val="003C0A42"/>
    <w:rsid w:val="003C0E82"/>
    <w:rsid w:val="003C1271"/>
    <w:rsid w:val="003C139B"/>
    <w:rsid w:val="003C156C"/>
    <w:rsid w:val="003C19CB"/>
    <w:rsid w:val="003C1BF1"/>
    <w:rsid w:val="003C1D2C"/>
    <w:rsid w:val="003C1ED3"/>
    <w:rsid w:val="003C2048"/>
    <w:rsid w:val="003C21BC"/>
    <w:rsid w:val="003C2227"/>
    <w:rsid w:val="003C2435"/>
    <w:rsid w:val="003C27F1"/>
    <w:rsid w:val="003C2940"/>
    <w:rsid w:val="003C312C"/>
    <w:rsid w:val="003C36A3"/>
    <w:rsid w:val="003C3A59"/>
    <w:rsid w:val="003C3CEE"/>
    <w:rsid w:val="003C3FE9"/>
    <w:rsid w:val="003C4118"/>
    <w:rsid w:val="003C42F4"/>
    <w:rsid w:val="003C43EC"/>
    <w:rsid w:val="003C4706"/>
    <w:rsid w:val="003C4FC9"/>
    <w:rsid w:val="003C5452"/>
    <w:rsid w:val="003C5AF8"/>
    <w:rsid w:val="003C5D1B"/>
    <w:rsid w:val="003C6106"/>
    <w:rsid w:val="003C61C2"/>
    <w:rsid w:val="003C6366"/>
    <w:rsid w:val="003C6523"/>
    <w:rsid w:val="003C669C"/>
    <w:rsid w:val="003C6D22"/>
    <w:rsid w:val="003C6D44"/>
    <w:rsid w:val="003C798F"/>
    <w:rsid w:val="003D055D"/>
    <w:rsid w:val="003D0720"/>
    <w:rsid w:val="003D095F"/>
    <w:rsid w:val="003D09B5"/>
    <w:rsid w:val="003D0FB5"/>
    <w:rsid w:val="003D100F"/>
    <w:rsid w:val="003D15C5"/>
    <w:rsid w:val="003D1679"/>
    <w:rsid w:val="003D1D3E"/>
    <w:rsid w:val="003D230E"/>
    <w:rsid w:val="003D278B"/>
    <w:rsid w:val="003D2A6B"/>
    <w:rsid w:val="003D2C0E"/>
    <w:rsid w:val="003D2E43"/>
    <w:rsid w:val="003D3029"/>
    <w:rsid w:val="003D3050"/>
    <w:rsid w:val="003D32C5"/>
    <w:rsid w:val="003D332B"/>
    <w:rsid w:val="003D33E6"/>
    <w:rsid w:val="003D34BF"/>
    <w:rsid w:val="003D34D8"/>
    <w:rsid w:val="003D354B"/>
    <w:rsid w:val="003D37CB"/>
    <w:rsid w:val="003D3EB7"/>
    <w:rsid w:val="003D3F8F"/>
    <w:rsid w:val="003D3FF4"/>
    <w:rsid w:val="003D4037"/>
    <w:rsid w:val="003D4314"/>
    <w:rsid w:val="003D4394"/>
    <w:rsid w:val="003D4A53"/>
    <w:rsid w:val="003D4BEB"/>
    <w:rsid w:val="003D504E"/>
    <w:rsid w:val="003D5752"/>
    <w:rsid w:val="003D59A9"/>
    <w:rsid w:val="003D615D"/>
    <w:rsid w:val="003D624D"/>
    <w:rsid w:val="003D70A1"/>
    <w:rsid w:val="003D716A"/>
    <w:rsid w:val="003D777A"/>
    <w:rsid w:val="003D77CD"/>
    <w:rsid w:val="003D78ED"/>
    <w:rsid w:val="003D79A8"/>
    <w:rsid w:val="003D7A10"/>
    <w:rsid w:val="003E024A"/>
    <w:rsid w:val="003E0461"/>
    <w:rsid w:val="003E0A63"/>
    <w:rsid w:val="003E0FAB"/>
    <w:rsid w:val="003E153E"/>
    <w:rsid w:val="003E1578"/>
    <w:rsid w:val="003E1A14"/>
    <w:rsid w:val="003E1DAD"/>
    <w:rsid w:val="003E2508"/>
    <w:rsid w:val="003E2A6A"/>
    <w:rsid w:val="003E2B52"/>
    <w:rsid w:val="003E2D73"/>
    <w:rsid w:val="003E3148"/>
    <w:rsid w:val="003E3454"/>
    <w:rsid w:val="003E3F39"/>
    <w:rsid w:val="003E5613"/>
    <w:rsid w:val="003E5619"/>
    <w:rsid w:val="003E5DD2"/>
    <w:rsid w:val="003E6042"/>
    <w:rsid w:val="003E63B4"/>
    <w:rsid w:val="003E6482"/>
    <w:rsid w:val="003E650E"/>
    <w:rsid w:val="003E6863"/>
    <w:rsid w:val="003E6B18"/>
    <w:rsid w:val="003E6FC8"/>
    <w:rsid w:val="003E71C6"/>
    <w:rsid w:val="003E777F"/>
    <w:rsid w:val="003E77FE"/>
    <w:rsid w:val="003E7B36"/>
    <w:rsid w:val="003F00D8"/>
    <w:rsid w:val="003F0DE5"/>
    <w:rsid w:val="003F102A"/>
    <w:rsid w:val="003F137D"/>
    <w:rsid w:val="003F166D"/>
    <w:rsid w:val="003F1E4D"/>
    <w:rsid w:val="003F29D5"/>
    <w:rsid w:val="003F2A94"/>
    <w:rsid w:val="003F32BF"/>
    <w:rsid w:val="003F3761"/>
    <w:rsid w:val="003F38F8"/>
    <w:rsid w:val="003F3C38"/>
    <w:rsid w:val="003F3DD9"/>
    <w:rsid w:val="003F3F6A"/>
    <w:rsid w:val="003F4219"/>
    <w:rsid w:val="003F4400"/>
    <w:rsid w:val="003F4593"/>
    <w:rsid w:val="003F45B2"/>
    <w:rsid w:val="003F45EA"/>
    <w:rsid w:val="003F485C"/>
    <w:rsid w:val="003F4B44"/>
    <w:rsid w:val="003F4CED"/>
    <w:rsid w:val="003F4D07"/>
    <w:rsid w:val="003F53E5"/>
    <w:rsid w:val="003F556E"/>
    <w:rsid w:val="003F5FAF"/>
    <w:rsid w:val="003F5FF2"/>
    <w:rsid w:val="003F6064"/>
    <w:rsid w:val="003F6175"/>
    <w:rsid w:val="003F6191"/>
    <w:rsid w:val="003F6305"/>
    <w:rsid w:val="003F6431"/>
    <w:rsid w:val="003F6472"/>
    <w:rsid w:val="003F6591"/>
    <w:rsid w:val="003F6AD6"/>
    <w:rsid w:val="003F6E75"/>
    <w:rsid w:val="003F6F88"/>
    <w:rsid w:val="003F6FA1"/>
    <w:rsid w:val="003F740C"/>
    <w:rsid w:val="003F7495"/>
    <w:rsid w:val="003F7CB4"/>
    <w:rsid w:val="004000D2"/>
    <w:rsid w:val="0040045D"/>
    <w:rsid w:val="00400617"/>
    <w:rsid w:val="0040066D"/>
    <w:rsid w:val="00400A30"/>
    <w:rsid w:val="00400A81"/>
    <w:rsid w:val="00400CCE"/>
    <w:rsid w:val="00400EFF"/>
    <w:rsid w:val="00401177"/>
    <w:rsid w:val="00401452"/>
    <w:rsid w:val="004015D1"/>
    <w:rsid w:val="00401981"/>
    <w:rsid w:val="004020D7"/>
    <w:rsid w:val="0040217D"/>
    <w:rsid w:val="004025C4"/>
    <w:rsid w:val="004027FA"/>
    <w:rsid w:val="00403432"/>
    <w:rsid w:val="00403BA3"/>
    <w:rsid w:val="00403C7A"/>
    <w:rsid w:val="00403EF5"/>
    <w:rsid w:val="00404601"/>
    <w:rsid w:val="004046E9"/>
    <w:rsid w:val="00404813"/>
    <w:rsid w:val="00404A7A"/>
    <w:rsid w:val="00404C75"/>
    <w:rsid w:val="00404F4C"/>
    <w:rsid w:val="00405143"/>
    <w:rsid w:val="004054DA"/>
    <w:rsid w:val="004056AA"/>
    <w:rsid w:val="00405D41"/>
    <w:rsid w:val="00405F46"/>
    <w:rsid w:val="00406127"/>
    <w:rsid w:val="00406519"/>
    <w:rsid w:val="004065B8"/>
    <w:rsid w:val="0040674B"/>
    <w:rsid w:val="004069DE"/>
    <w:rsid w:val="00407705"/>
    <w:rsid w:val="00407783"/>
    <w:rsid w:val="00407A10"/>
    <w:rsid w:val="00407A84"/>
    <w:rsid w:val="00407E7B"/>
    <w:rsid w:val="0041040F"/>
    <w:rsid w:val="00410485"/>
    <w:rsid w:val="004106AF"/>
    <w:rsid w:val="0041086E"/>
    <w:rsid w:val="004108E3"/>
    <w:rsid w:val="00410A85"/>
    <w:rsid w:val="004111C5"/>
    <w:rsid w:val="00411DA7"/>
    <w:rsid w:val="00411E4E"/>
    <w:rsid w:val="0041227E"/>
    <w:rsid w:val="004128F1"/>
    <w:rsid w:val="00412DC1"/>
    <w:rsid w:val="00412FA5"/>
    <w:rsid w:val="0041347B"/>
    <w:rsid w:val="0041394A"/>
    <w:rsid w:val="00413A7C"/>
    <w:rsid w:val="00413BA6"/>
    <w:rsid w:val="00413D50"/>
    <w:rsid w:val="00413DF9"/>
    <w:rsid w:val="00413E7F"/>
    <w:rsid w:val="00413ECD"/>
    <w:rsid w:val="00413ECF"/>
    <w:rsid w:val="00414A79"/>
    <w:rsid w:val="00414EB4"/>
    <w:rsid w:val="004151EB"/>
    <w:rsid w:val="00415758"/>
    <w:rsid w:val="004158C1"/>
    <w:rsid w:val="00415949"/>
    <w:rsid w:val="00416184"/>
    <w:rsid w:val="004165F8"/>
    <w:rsid w:val="00416DEF"/>
    <w:rsid w:val="0041714E"/>
    <w:rsid w:val="004172BB"/>
    <w:rsid w:val="004172FB"/>
    <w:rsid w:val="004174D7"/>
    <w:rsid w:val="00417AB5"/>
    <w:rsid w:val="00417BB2"/>
    <w:rsid w:val="00417C75"/>
    <w:rsid w:val="00417EE0"/>
    <w:rsid w:val="00420386"/>
    <w:rsid w:val="00420A26"/>
    <w:rsid w:val="00420DB1"/>
    <w:rsid w:val="00421088"/>
    <w:rsid w:val="004210D5"/>
    <w:rsid w:val="004218F3"/>
    <w:rsid w:val="00421F2E"/>
    <w:rsid w:val="004221F2"/>
    <w:rsid w:val="00422356"/>
    <w:rsid w:val="00422887"/>
    <w:rsid w:val="00423C4D"/>
    <w:rsid w:val="00424566"/>
    <w:rsid w:val="00424A0F"/>
    <w:rsid w:val="004253C9"/>
    <w:rsid w:val="0042576D"/>
    <w:rsid w:val="00425965"/>
    <w:rsid w:val="00426141"/>
    <w:rsid w:val="0042671E"/>
    <w:rsid w:val="0042694F"/>
    <w:rsid w:val="00426988"/>
    <w:rsid w:val="00426B0E"/>
    <w:rsid w:val="00426B91"/>
    <w:rsid w:val="00426CD0"/>
    <w:rsid w:val="00426D49"/>
    <w:rsid w:val="00427020"/>
    <w:rsid w:val="004270AC"/>
    <w:rsid w:val="004271FB"/>
    <w:rsid w:val="00427EDE"/>
    <w:rsid w:val="004303C5"/>
    <w:rsid w:val="004306CF"/>
    <w:rsid w:val="00431468"/>
    <w:rsid w:val="0043156B"/>
    <w:rsid w:val="00431759"/>
    <w:rsid w:val="004324A6"/>
    <w:rsid w:val="00432A91"/>
    <w:rsid w:val="004330A5"/>
    <w:rsid w:val="00433267"/>
    <w:rsid w:val="004334E7"/>
    <w:rsid w:val="00433B2A"/>
    <w:rsid w:val="00433DA8"/>
    <w:rsid w:val="00433E83"/>
    <w:rsid w:val="00433ECB"/>
    <w:rsid w:val="004341AD"/>
    <w:rsid w:val="00434432"/>
    <w:rsid w:val="004349EC"/>
    <w:rsid w:val="00434B1D"/>
    <w:rsid w:val="00434E62"/>
    <w:rsid w:val="004351D4"/>
    <w:rsid w:val="0043523C"/>
    <w:rsid w:val="00435439"/>
    <w:rsid w:val="00435472"/>
    <w:rsid w:val="00435625"/>
    <w:rsid w:val="00435C4C"/>
    <w:rsid w:val="00436334"/>
    <w:rsid w:val="00436433"/>
    <w:rsid w:val="004365FE"/>
    <w:rsid w:val="00436AC0"/>
    <w:rsid w:val="0043740C"/>
    <w:rsid w:val="00437CBF"/>
    <w:rsid w:val="0044086F"/>
    <w:rsid w:val="00440EBA"/>
    <w:rsid w:val="004416E7"/>
    <w:rsid w:val="0044181B"/>
    <w:rsid w:val="00441E94"/>
    <w:rsid w:val="00441EAE"/>
    <w:rsid w:val="004426E0"/>
    <w:rsid w:val="00442E5E"/>
    <w:rsid w:val="00443EB8"/>
    <w:rsid w:val="0044419E"/>
    <w:rsid w:val="004444FE"/>
    <w:rsid w:val="00444968"/>
    <w:rsid w:val="004449DE"/>
    <w:rsid w:val="00444B40"/>
    <w:rsid w:val="004455F3"/>
    <w:rsid w:val="00445634"/>
    <w:rsid w:val="0044574F"/>
    <w:rsid w:val="00445F3A"/>
    <w:rsid w:val="00446051"/>
    <w:rsid w:val="00446214"/>
    <w:rsid w:val="004466EC"/>
    <w:rsid w:val="004469DE"/>
    <w:rsid w:val="00446B6E"/>
    <w:rsid w:val="00446E68"/>
    <w:rsid w:val="00446EDE"/>
    <w:rsid w:val="0044734D"/>
    <w:rsid w:val="004473B7"/>
    <w:rsid w:val="0044770A"/>
    <w:rsid w:val="00447A4D"/>
    <w:rsid w:val="00447FA3"/>
    <w:rsid w:val="004508DE"/>
    <w:rsid w:val="00450BB7"/>
    <w:rsid w:val="0045116C"/>
    <w:rsid w:val="00451412"/>
    <w:rsid w:val="0045222D"/>
    <w:rsid w:val="00452515"/>
    <w:rsid w:val="004525C2"/>
    <w:rsid w:val="00452776"/>
    <w:rsid w:val="00452A08"/>
    <w:rsid w:val="00452B89"/>
    <w:rsid w:val="00452DB6"/>
    <w:rsid w:val="00453156"/>
    <w:rsid w:val="0045329C"/>
    <w:rsid w:val="004537F8"/>
    <w:rsid w:val="00453814"/>
    <w:rsid w:val="00453D61"/>
    <w:rsid w:val="00454101"/>
    <w:rsid w:val="00454506"/>
    <w:rsid w:val="00454C7B"/>
    <w:rsid w:val="004551C9"/>
    <w:rsid w:val="004552B3"/>
    <w:rsid w:val="00455830"/>
    <w:rsid w:val="00455AE9"/>
    <w:rsid w:val="00455F2D"/>
    <w:rsid w:val="004560CD"/>
    <w:rsid w:val="004561A5"/>
    <w:rsid w:val="0045630C"/>
    <w:rsid w:val="0045701F"/>
    <w:rsid w:val="00457228"/>
    <w:rsid w:val="0045742A"/>
    <w:rsid w:val="00457BBC"/>
    <w:rsid w:val="00457F9A"/>
    <w:rsid w:val="00460711"/>
    <w:rsid w:val="00460927"/>
    <w:rsid w:val="00461294"/>
    <w:rsid w:val="004617E7"/>
    <w:rsid w:val="00461850"/>
    <w:rsid w:val="00461D0F"/>
    <w:rsid w:val="00461E03"/>
    <w:rsid w:val="00462222"/>
    <w:rsid w:val="00462B3C"/>
    <w:rsid w:val="00462E48"/>
    <w:rsid w:val="0046340B"/>
    <w:rsid w:val="004634B3"/>
    <w:rsid w:val="0046358B"/>
    <w:rsid w:val="004635BB"/>
    <w:rsid w:val="004637A3"/>
    <w:rsid w:val="00463ADE"/>
    <w:rsid w:val="00463B12"/>
    <w:rsid w:val="00463CF1"/>
    <w:rsid w:val="00463F8F"/>
    <w:rsid w:val="00464029"/>
    <w:rsid w:val="004642AA"/>
    <w:rsid w:val="004643D3"/>
    <w:rsid w:val="00464B34"/>
    <w:rsid w:val="00464D97"/>
    <w:rsid w:val="00464F75"/>
    <w:rsid w:val="0046545A"/>
    <w:rsid w:val="004654AF"/>
    <w:rsid w:val="00465A21"/>
    <w:rsid w:val="00465AD8"/>
    <w:rsid w:val="00466610"/>
    <w:rsid w:val="004668D3"/>
    <w:rsid w:val="004669BE"/>
    <w:rsid w:val="00466B58"/>
    <w:rsid w:val="00466CE5"/>
    <w:rsid w:val="00467206"/>
    <w:rsid w:val="0046777D"/>
    <w:rsid w:val="0046783D"/>
    <w:rsid w:val="00467D4D"/>
    <w:rsid w:val="00470233"/>
    <w:rsid w:val="004705CC"/>
    <w:rsid w:val="004709E8"/>
    <w:rsid w:val="00470CF3"/>
    <w:rsid w:val="00471070"/>
    <w:rsid w:val="0047147E"/>
    <w:rsid w:val="004716CF"/>
    <w:rsid w:val="00471E19"/>
    <w:rsid w:val="00472AA0"/>
    <w:rsid w:val="00472DF7"/>
    <w:rsid w:val="0047330D"/>
    <w:rsid w:val="00473759"/>
    <w:rsid w:val="0047378D"/>
    <w:rsid w:val="004737F1"/>
    <w:rsid w:val="00474EF4"/>
    <w:rsid w:val="004757DE"/>
    <w:rsid w:val="00475BA8"/>
    <w:rsid w:val="00475DF6"/>
    <w:rsid w:val="00475F5D"/>
    <w:rsid w:val="00477127"/>
    <w:rsid w:val="004771C3"/>
    <w:rsid w:val="004775C6"/>
    <w:rsid w:val="0048050E"/>
    <w:rsid w:val="0048085D"/>
    <w:rsid w:val="00480A43"/>
    <w:rsid w:val="00481335"/>
    <w:rsid w:val="0048143B"/>
    <w:rsid w:val="00481929"/>
    <w:rsid w:val="00481EE9"/>
    <w:rsid w:val="00482612"/>
    <w:rsid w:val="00482811"/>
    <w:rsid w:val="00483045"/>
    <w:rsid w:val="00483145"/>
    <w:rsid w:val="004831CB"/>
    <w:rsid w:val="00483285"/>
    <w:rsid w:val="00483468"/>
    <w:rsid w:val="00483736"/>
    <w:rsid w:val="00483D7A"/>
    <w:rsid w:val="0048408B"/>
    <w:rsid w:val="0048442A"/>
    <w:rsid w:val="0048464A"/>
    <w:rsid w:val="00484CB9"/>
    <w:rsid w:val="00485105"/>
    <w:rsid w:val="0048510F"/>
    <w:rsid w:val="00485790"/>
    <w:rsid w:val="00486874"/>
    <w:rsid w:val="0048695F"/>
    <w:rsid w:val="00486CE3"/>
    <w:rsid w:val="00486EBD"/>
    <w:rsid w:val="0048709C"/>
    <w:rsid w:val="00487386"/>
    <w:rsid w:val="004873E0"/>
    <w:rsid w:val="00487458"/>
    <w:rsid w:val="00487659"/>
    <w:rsid w:val="004877EF"/>
    <w:rsid w:val="00487B66"/>
    <w:rsid w:val="00487ED6"/>
    <w:rsid w:val="00490253"/>
    <w:rsid w:val="00490875"/>
    <w:rsid w:val="004914F3"/>
    <w:rsid w:val="004917E0"/>
    <w:rsid w:val="00491A57"/>
    <w:rsid w:val="00491BAA"/>
    <w:rsid w:val="00491CC3"/>
    <w:rsid w:val="00491E21"/>
    <w:rsid w:val="00492545"/>
    <w:rsid w:val="0049260F"/>
    <w:rsid w:val="00492ABD"/>
    <w:rsid w:val="00492DE7"/>
    <w:rsid w:val="00492DF4"/>
    <w:rsid w:val="00493350"/>
    <w:rsid w:val="00493425"/>
    <w:rsid w:val="00493D64"/>
    <w:rsid w:val="00494799"/>
    <w:rsid w:val="004947A6"/>
    <w:rsid w:val="00494BDA"/>
    <w:rsid w:val="00494C72"/>
    <w:rsid w:val="00494FB1"/>
    <w:rsid w:val="00495404"/>
    <w:rsid w:val="00495709"/>
    <w:rsid w:val="00495C45"/>
    <w:rsid w:val="00496781"/>
    <w:rsid w:val="004968F2"/>
    <w:rsid w:val="00496F99"/>
    <w:rsid w:val="00497265"/>
    <w:rsid w:val="0049750A"/>
    <w:rsid w:val="00497658"/>
    <w:rsid w:val="00497B9E"/>
    <w:rsid w:val="00497D2E"/>
    <w:rsid w:val="004A00E1"/>
    <w:rsid w:val="004A0109"/>
    <w:rsid w:val="004A02A2"/>
    <w:rsid w:val="004A0348"/>
    <w:rsid w:val="004A0387"/>
    <w:rsid w:val="004A075B"/>
    <w:rsid w:val="004A1A07"/>
    <w:rsid w:val="004A1B33"/>
    <w:rsid w:val="004A1E82"/>
    <w:rsid w:val="004A2261"/>
    <w:rsid w:val="004A2A9D"/>
    <w:rsid w:val="004A2BDD"/>
    <w:rsid w:val="004A2FDE"/>
    <w:rsid w:val="004A3044"/>
    <w:rsid w:val="004A31E4"/>
    <w:rsid w:val="004A382E"/>
    <w:rsid w:val="004A3890"/>
    <w:rsid w:val="004A39A5"/>
    <w:rsid w:val="004A39F2"/>
    <w:rsid w:val="004A3B7D"/>
    <w:rsid w:val="004A3D0D"/>
    <w:rsid w:val="004A3F18"/>
    <w:rsid w:val="004A56DF"/>
    <w:rsid w:val="004A5980"/>
    <w:rsid w:val="004A5C13"/>
    <w:rsid w:val="004A65E7"/>
    <w:rsid w:val="004A6921"/>
    <w:rsid w:val="004A6F48"/>
    <w:rsid w:val="004A6F95"/>
    <w:rsid w:val="004A722C"/>
    <w:rsid w:val="004A72B6"/>
    <w:rsid w:val="004A775C"/>
    <w:rsid w:val="004A7DF1"/>
    <w:rsid w:val="004B014A"/>
    <w:rsid w:val="004B1050"/>
    <w:rsid w:val="004B1506"/>
    <w:rsid w:val="004B160E"/>
    <w:rsid w:val="004B16B9"/>
    <w:rsid w:val="004B1F84"/>
    <w:rsid w:val="004B27F9"/>
    <w:rsid w:val="004B28D2"/>
    <w:rsid w:val="004B2B8F"/>
    <w:rsid w:val="004B3155"/>
    <w:rsid w:val="004B4511"/>
    <w:rsid w:val="004B45BA"/>
    <w:rsid w:val="004B4B94"/>
    <w:rsid w:val="004B4F89"/>
    <w:rsid w:val="004B539F"/>
    <w:rsid w:val="004B5510"/>
    <w:rsid w:val="004B567F"/>
    <w:rsid w:val="004B577C"/>
    <w:rsid w:val="004B5C53"/>
    <w:rsid w:val="004B5CB5"/>
    <w:rsid w:val="004B5F23"/>
    <w:rsid w:val="004B5F27"/>
    <w:rsid w:val="004B6538"/>
    <w:rsid w:val="004B65FE"/>
    <w:rsid w:val="004B663B"/>
    <w:rsid w:val="004B722A"/>
    <w:rsid w:val="004B7772"/>
    <w:rsid w:val="004B780A"/>
    <w:rsid w:val="004B7B2F"/>
    <w:rsid w:val="004C057A"/>
    <w:rsid w:val="004C076E"/>
    <w:rsid w:val="004C08A3"/>
    <w:rsid w:val="004C0D17"/>
    <w:rsid w:val="004C235B"/>
    <w:rsid w:val="004C29F0"/>
    <w:rsid w:val="004C2F55"/>
    <w:rsid w:val="004C33D9"/>
    <w:rsid w:val="004C3991"/>
    <w:rsid w:val="004C3C7F"/>
    <w:rsid w:val="004C3DDB"/>
    <w:rsid w:val="004C46D2"/>
    <w:rsid w:val="004C49E8"/>
    <w:rsid w:val="004C4A64"/>
    <w:rsid w:val="004C4BFF"/>
    <w:rsid w:val="004C514C"/>
    <w:rsid w:val="004C52FD"/>
    <w:rsid w:val="004C5435"/>
    <w:rsid w:val="004C55B2"/>
    <w:rsid w:val="004C5683"/>
    <w:rsid w:val="004C5937"/>
    <w:rsid w:val="004C5FEF"/>
    <w:rsid w:val="004C6499"/>
    <w:rsid w:val="004C64E8"/>
    <w:rsid w:val="004C65C7"/>
    <w:rsid w:val="004C67EF"/>
    <w:rsid w:val="004C68FE"/>
    <w:rsid w:val="004C6E13"/>
    <w:rsid w:val="004C6E89"/>
    <w:rsid w:val="004C6EC5"/>
    <w:rsid w:val="004C7FA6"/>
    <w:rsid w:val="004D05D2"/>
    <w:rsid w:val="004D0873"/>
    <w:rsid w:val="004D0C8C"/>
    <w:rsid w:val="004D1290"/>
    <w:rsid w:val="004D23A2"/>
    <w:rsid w:val="004D241C"/>
    <w:rsid w:val="004D2491"/>
    <w:rsid w:val="004D2A17"/>
    <w:rsid w:val="004D2E93"/>
    <w:rsid w:val="004D30FB"/>
    <w:rsid w:val="004D36EF"/>
    <w:rsid w:val="004D3BD9"/>
    <w:rsid w:val="004D3CBB"/>
    <w:rsid w:val="004D43C8"/>
    <w:rsid w:val="004D448E"/>
    <w:rsid w:val="004D455D"/>
    <w:rsid w:val="004D4D33"/>
    <w:rsid w:val="004D56FC"/>
    <w:rsid w:val="004D5DE4"/>
    <w:rsid w:val="004D5E41"/>
    <w:rsid w:val="004D5E48"/>
    <w:rsid w:val="004D5F0C"/>
    <w:rsid w:val="004D6196"/>
    <w:rsid w:val="004D652D"/>
    <w:rsid w:val="004D68C6"/>
    <w:rsid w:val="004D705E"/>
    <w:rsid w:val="004D747B"/>
    <w:rsid w:val="004D7B8E"/>
    <w:rsid w:val="004D7CC3"/>
    <w:rsid w:val="004D7DE6"/>
    <w:rsid w:val="004D7F07"/>
    <w:rsid w:val="004E04B1"/>
    <w:rsid w:val="004E0A0E"/>
    <w:rsid w:val="004E16CD"/>
    <w:rsid w:val="004E18FC"/>
    <w:rsid w:val="004E19BA"/>
    <w:rsid w:val="004E21C3"/>
    <w:rsid w:val="004E22BE"/>
    <w:rsid w:val="004E2524"/>
    <w:rsid w:val="004E34A9"/>
    <w:rsid w:val="004E37ED"/>
    <w:rsid w:val="004E3D58"/>
    <w:rsid w:val="004E427F"/>
    <w:rsid w:val="004E4534"/>
    <w:rsid w:val="004E46A1"/>
    <w:rsid w:val="004E47C1"/>
    <w:rsid w:val="004E4E02"/>
    <w:rsid w:val="004E54FB"/>
    <w:rsid w:val="004E557B"/>
    <w:rsid w:val="004E55D8"/>
    <w:rsid w:val="004E5606"/>
    <w:rsid w:val="004E5A08"/>
    <w:rsid w:val="004E5A5F"/>
    <w:rsid w:val="004E5A8F"/>
    <w:rsid w:val="004E601B"/>
    <w:rsid w:val="004E602D"/>
    <w:rsid w:val="004E604D"/>
    <w:rsid w:val="004E6256"/>
    <w:rsid w:val="004E632E"/>
    <w:rsid w:val="004E6C3E"/>
    <w:rsid w:val="004E7256"/>
    <w:rsid w:val="004E761B"/>
    <w:rsid w:val="004E7850"/>
    <w:rsid w:val="004E7CEF"/>
    <w:rsid w:val="004F0456"/>
    <w:rsid w:val="004F0C6E"/>
    <w:rsid w:val="004F118E"/>
    <w:rsid w:val="004F1271"/>
    <w:rsid w:val="004F2042"/>
    <w:rsid w:val="004F2747"/>
    <w:rsid w:val="004F2835"/>
    <w:rsid w:val="004F2DFA"/>
    <w:rsid w:val="004F2E1A"/>
    <w:rsid w:val="004F3475"/>
    <w:rsid w:val="004F423C"/>
    <w:rsid w:val="004F4A2B"/>
    <w:rsid w:val="004F4BCE"/>
    <w:rsid w:val="004F6142"/>
    <w:rsid w:val="004F61C2"/>
    <w:rsid w:val="004F6293"/>
    <w:rsid w:val="004F6EC5"/>
    <w:rsid w:val="004F7040"/>
    <w:rsid w:val="004F7407"/>
    <w:rsid w:val="004F749F"/>
    <w:rsid w:val="004F75F5"/>
    <w:rsid w:val="004F7C7B"/>
    <w:rsid w:val="005000E7"/>
    <w:rsid w:val="00500688"/>
    <w:rsid w:val="005007BB"/>
    <w:rsid w:val="005008EB"/>
    <w:rsid w:val="00500F27"/>
    <w:rsid w:val="00501D63"/>
    <w:rsid w:val="005020B6"/>
    <w:rsid w:val="00502335"/>
    <w:rsid w:val="00502497"/>
    <w:rsid w:val="005027AB"/>
    <w:rsid w:val="00502EF1"/>
    <w:rsid w:val="00503059"/>
    <w:rsid w:val="005034BF"/>
    <w:rsid w:val="00503687"/>
    <w:rsid w:val="00503D62"/>
    <w:rsid w:val="00504228"/>
    <w:rsid w:val="005043C8"/>
    <w:rsid w:val="005043CE"/>
    <w:rsid w:val="00504CDE"/>
    <w:rsid w:val="00504EBE"/>
    <w:rsid w:val="0050594B"/>
    <w:rsid w:val="00505ADB"/>
    <w:rsid w:val="00505BA0"/>
    <w:rsid w:val="00505DA5"/>
    <w:rsid w:val="00506462"/>
    <w:rsid w:val="005067FD"/>
    <w:rsid w:val="005070D9"/>
    <w:rsid w:val="005079DB"/>
    <w:rsid w:val="005106D0"/>
    <w:rsid w:val="0051093B"/>
    <w:rsid w:val="00510AAF"/>
    <w:rsid w:val="00510CB8"/>
    <w:rsid w:val="0051156E"/>
    <w:rsid w:val="005116F0"/>
    <w:rsid w:val="005124A3"/>
    <w:rsid w:val="0051270D"/>
    <w:rsid w:val="00512AB0"/>
    <w:rsid w:val="00512BB3"/>
    <w:rsid w:val="00512D57"/>
    <w:rsid w:val="00513903"/>
    <w:rsid w:val="005139E6"/>
    <w:rsid w:val="00513B95"/>
    <w:rsid w:val="00513C95"/>
    <w:rsid w:val="00514121"/>
    <w:rsid w:val="0051426C"/>
    <w:rsid w:val="00514435"/>
    <w:rsid w:val="005144DD"/>
    <w:rsid w:val="005145E4"/>
    <w:rsid w:val="005147C0"/>
    <w:rsid w:val="00514A8B"/>
    <w:rsid w:val="00514B6D"/>
    <w:rsid w:val="00514CD0"/>
    <w:rsid w:val="00514F0C"/>
    <w:rsid w:val="005151AC"/>
    <w:rsid w:val="00515790"/>
    <w:rsid w:val="00516026"/>
    <w:rsid w:val="0051612C"/>
    <w:rsid w:val="00516B89"/>
    <w:rsid w:val="00517761"/>
    <w:rsid w:val="00520142"/>
    <w:rsid w:val="005201AE"/>
    <w:rsid w:val="00520D74"/>
    <w:rsid w:val="00520F92"/>
    <w:rsid w:val="00521358"/>
    <w:rsid w:val="0052177C"/>
    <w:rsid w:val="00522B3F"/>
    <w:rsid w:val="00522C33"/>
    <w:rsid w:val="00522EDB"/>
    <w:rsid w:val="00523026"/>
    <w:rsid w:val="00523C85"/>
    <w:rsid w:val="00523F40"/>
    <w:rsid w:val="00524053"/>
    <w:rsid w:val="005241B1"/>
    <w:rsid w:val="00524866"/>
    <w:rsid w:val="00524C48"/>
    <w:rsid w:val="00524C8A"/>
    <w:rsid w:val="00525213"/>
    <w:rsid w:val="00525560"/>
    <w:rsid w:val="005257C2"/>
    <w:rsid w:val="005259C2"/>
    <w:rsid w:val="00525F10"/>
    <w:rsid w:val="00525FE0"/>
    <w:rsid w:val="00526083"/>
    <w:rsid w:val="005261F1"/>
    <w:rsid w:val="005261FA"/>
    <w:rsid w:val="00526C86"/>
    <w:rsid w:val="0052768C"/>
    <w:rsid w:val="005278E4"/>
    <w:rsid w:val="00527F46"/>
    <w:rsid w:val="00530249"/>
    <w:rsid w:val="00530950"/>
    <w:rsid w:val="00531133"/>
    <w:rsid w:val="005311D6"/>
    <w:rsid w:val="0053130D"/>
    <w:rsid w:val="00531EDC"/>
    <w:rsid w:val="00531FA2"/>
    <w:rsid w:val="00532323"/>
    <w:rsid w:val="00532361"/>
    <w:rsid w:val="00532603"/>
    <w:rsid w:val="005326EB"/>
    <w:rsid w:val="0053292E"/>
    <w:rsid w:val="005329B0"/>
    <w:rsid w:val="00532AB3"/>
    <w:rsid w:val="00532D57"/>
    <w:rsid w:val="00532F27"/>
    <w:rsid w:val="00533100"/>
    <w:rsid w:val="00533DD3"/>
    <w:rsid w:val="00533E8A"/>
    <w:rsid w:val="005344F0"/>
    <w:rsid w:val="00535597"/>
    <w:rsid w:val="00535E93"/>
    <w:rsid w:val="00535FFC"/>
    <w:rsid w:val="005361B9"/>
    <w:rsid w:val="005361E0"/>
    <w:rsid w:val="00536417"/>
    <w:rsid w:val="00536919"/>
    <w:rsid w:val="00536CD9"/>
    <w:rsid w:val="00536CFF"/>
    <w:rsid w:val="00537248"/>
    <w:rsid w:val="005372E1"/>
    <w:rsid w:val="00537942"/>
    <w:rsid w:val="00540132"/>
    <w:rsid w:val="00540462"/>
    <w:rsid w:val="0054106E"/>
    <w:rsid w:val="00541E9D"/>
    <w:rsid w:val="005425A9"/>
    <w:rsid w:val="00542681"/>
    <w:rsid w:val="00542B1E"/>
    <w:rsid w:val="00542D40"/>
    <w:rsid w:val="00542DBC"/>
    <w:rsid w:val="00543123"/>
    <w:rsid w:val="00543571"/>
    <w:rsid w:val="005435C9"/>
    <w:rsid w:val="0054389D"/>
    <w:rsid w:val="00543F29"/>
    <w:rsid w:val="00544405"/>
    <w:rsid w:val="005444CB"/>
    <w:rsid w:val="00544948"/>
    <w:rsid w:val="005449BA"/>
    <w:rsid w:val="00545BE8"/>
    <w:rsid w:val="00545C60"/>
    <w:rsid w:val="005464EB"/>
    <w:rsid w:val="005469A9"/>
    <w:rsid w:val="00546E0D"/>
    <w:rsid w:val="005474A4"/>
    <w:rsid w:val="00547D0F"/>
    <w:rsid w:val="00550009"/>
    <w:rsid w:val="00550086"/>
    <w:rsid w:val="00550232"/>
    <w:rsid w:val="005502F3"/>
    <w:rsid w:val="005507D1"/>
    <w:rsid w:val="00550803"/>
    <w:rsid w:val="00550B4B"/>
    <w:rsid w:val="00550CEE"/>
    <w:rsid w:val="0055146A"/>
    <w:rsid w:val="005516B3"/>
    <w:rsid w:val="0055182C"/>
    <w:rsid w:val="00551E07"/>
    <w:rsid w:val="00551E13"/>
    <w:rsid w:val="005524F9"/>
    <w:rsid w:val="00553DB2"/>
    <w:rsid w:val="00554409"/>
    <w:rsid w:val="00554D91"/>
    <w:rsid w:val="0055501D"/>
    <w:rsid w:val="0055554D"/>
    <w:rsid w:val="00555561"/>
    <w:rsid w:val="0055594E"/>
    <w:rsid w:val="00555A54"/>
    <w:rsid w:val="00555A8A"/>
    <w:rsid w:val="00555B30"/>
    <w:rsid w:val="005560C1"/>
    <w:rsid w:val="005561A6"/>
    <w:rsid w:val="00556505"/>
    <w:rsid w:val="005568EC"/>
    <w:rsid w:val="00556AF6"/>
    <w:rsid w:val="00556E18"/>
    <w:rsid w:val="00557022"/>
    <w:rsid w:val="0055750E"/>
    <w:rsid w:val="005576E5"/>
    <w:rsid w:val="0056036D"/>
    <w:rsid w:val="00560896"/>
    <w:rsid w:val="00560B46"/>
    <w:rsid w:val="00560B73"/>
    <w:rsid w:val="00560E6F"/>
    <w:rsid w:val="005620C5"/>
    <w:rsid w:val="005621AA"/>
    <w:rsid w:val="005631F3"/>
    <w:rsid w:val="005632A5"/>
    <w:rsid w:val="00563C77"/>
    <w:rsid w:val="005641A2"/>
    <w:rsid w:val="0056449C"/>
    <w:rsid w:val="0056461C"/>
    <w:rsid w:val="00564892"/>
    <w:rsid w:val="0056499F"/>
    <w:rsid w:val="00564B4D"/>
    <w:rsid w:val="00564F71"/>
    <w:rsid w:val="0056561A"/>
    <w:rsid w:val="00565DCD"/>
    <w:rsid w:val="00565F46"/>
    <w:rsid w:val="005660A2"/>
    <w:rsid w:val="00566786"/>
    <w:rsid w:val="00566B8A"/>
    <w:rsid w:val="00566BA9"/>
    <w:rsid w:val="00567297"/>
    <w:rsid w:val="0056761C"/>
    <w:rsid w:val="00567694"/>
    <w:rsid w:val="00567794"/>
    <w:rsid w:val="00567AEA"/>
    <w:rsid w:val="00567C44"/>
    <w:rsid w:val="005700EB"/>
    <w:rsid w:val="0057065F"/>
    <w:rsid w:val="00570C7A"/>
    <w:rsid w:val="00570D6A"/>
    <w:rsid w:val="00570E7F"/>
    <w:rsid w:val="00571425"/>
    <w:rsid w:val="005719BF"/>
    <w:rsid w:val="005722E9"/>
    <w:rsid w:val="0057273E"/>
    <w:rsid w:val="00572B11"/>
    <w:rsid w:val="00572FEA"/>
    <w:rsid w:val="00573CB3"/>
    <w:rsid w:val="00573F57"/>
    <w:rsid w:val="00574948"/>
    <w:rsid w:val="005749A9"/>
    <w:rsid w:val="00574AF7"/>
    <w:rsid w:val="00574E8E"/>
    <w:rsid w:val="005751C5"/>
    <w:rsid w:val="005752FF"/>
    <w:rsid w:val="005754F8"/>
    <w:rsid w:val="005757D0"/>
    <w:rsid w:val="005758FA"/>
    <w:rsid w:val="005759C5"/>
    <w:rsid w:val="00575B59"/>
    <w:rsid w:val="0057628F"/>
    <w:rsid w:val="005765F4"/>
    <w:rsid w:val="00576708"/>
    <w:rsid w:val="00576855"/>
    <w:rsid w:val="005777E6"/>
    <w:rsid w:val="00577D8E"/>
    <w:rsid w:val="00577E28"/>
    <w:rsid w:val="00577F32"/>
    <w:rsid w:val="0058045C"/>
    <w:rsid w:val="00580C49"/>
    <w:rsid w:val="0058120F"/>
    <w:rsid w:val="005814BC"/>
    <w:rsid w:val="0058158A"/>
    <w:rsid w:val="005817A4"/>
    <w:rsid w:val="00581863"/>
    <w:rsid w:val="005818F0"/>
    <w:rsid w:val="00581AC1"/>
    <w:rsid w:val="00581D14"/>
    <w:rsid w:val="00582062"/>
    <w:rsid w:val="0058209A"/>
    <w:rsid w:val="00582152"/>
    <w:rsid w:val="0058229D"/>
    <w:rsid w:val="005824CB"/>
    <w:rsid w:val="00582583"/>
    <w:rsid w:val="005825B9"/>
    <w:rsid w:val="005827F8"/>
    <w:rsid w:val="00582B00"/>
    <w:rsid w:val="00582CF0"/>
    <w:rsid w:val="00582F22"/>
    <w:rsid w:val="00582F92"/>
    <w:rsid w:val="00583047"/>
    <w:rsid w:val="005832B6"/>
    <w:rsid w:val="00583B62"/>
    <w:rsid w:val="00583BFF"/>
    <w:rsid w:val="00583D20"/>
    <w:rsid w:val="00584038"/>
    <w:rsid w:val="0058419C"/>
    <w:rsid w:val="0058438D"/>
    <w:rsid w:val="00584D00"/>
    <w:rsid w:val="00585734"/>
    <w:rsid w:val="00585AF8"/>
    <w:rsid w:val="00585B79"/>
    <w:rsid w:val="00585BD5"/>
    <w:rsid w:val="00586A66"/>
    <w:rsid w:val="00586B35"/>
    <w:rsid w:val="00586D5B"/>
    <w:rsid w:val="005875DE"/>
    <w:rsid w:val="00587754"/>
    <w:rsid w:val="005878FE"/>
    <w:rsid w:val="00590542"/>
    <w:rsid w:val="005905CF"/>
    <w:rsid w:val="00590600"/>
    <w:rsid w:val="00590D44"/>
    <w:rsid w:val="00590E2F"/>
    <w:rsid w:val="005917BB"/>
    <w:rsid w:val="00591D14"/>
    <w:rsid w:val="00591F7E"/>
    <w:rsid w:val="00592EF4"/>
    <w:rsid w:val="00592F8E"/>
    <w:rsid w:val="00593106"/>
    <w:rsid w:val="0059366A"/>
    <w:rsid w:val="00593E87"/>
    <w:rsid w:val="00593EAA"/>
    <w:rsid w:val="00594034"/>
    <w:rsid w:val="00594036"/>
    <w:rsid w:val="005945DB"/>
    <w:rsid w:val="00594729"/>
    <w:rsid w:val="00594865"/>
    <w:rsid w:val="00594DBA"/>
    <w:rsid w:val="00595087"/>
    <w:rsid w:val="00595139"/>
    <w:rsid w:val="005954EB"/>
    <w:rsid w:val="00595A08"/>
    <w:rsid w:val="00595D94"/>
    <w:rsid w:val="00596ACB"/>
    <w:rsid w:val="00596BFE"/>
    <w:rsid w:val="00596E08"/>
    <w:rsid w:val="00597110"/>
    <w:rsid w:val="0059750A"/>
    <w:rsid w:val="00597B69"/>
    <w:rsid w:val="005A01D7"/>
    <w:rsid w:val="005A01E0"/>
    <w:rsid w:val="005A0284"/>
    <w:rsid w:val="005A0621"/>
    <w:rsid w:val="005A0F05"/>
    <w:rsid w:val="005A1164"/>
    <w:rsid w:val="005A1543"/>
    <w:rsid w:val="005A1C2E"/>
    <w:rsid w:val="005A2319"/>
    <w:rsid w:val="005A3D36"/>
    <w:rsid w:val="005A3F96"/>
    <w:rsid w:val="005A4379"/>
    <w:rsid w:val="005A44E1"/>
    <w:rsid w:val="005A4A9F"/>
    <w:rsid w:val="005A4D24"/>
    <w:rsid w:val="005A50DB"/>
    <w:rsid w:val="005A56AA"/>
    <w:rsid w:val="005A5D33"/>
    <w:rsid w:val="005A684B"/>
    <w:rsid w:val="005A6D6A"/>
    <w:rsid w:val="005A7491"/>
    <w:rsid w:val="005A764D"/>
    <w:rsid w:val="005A7A2D"/>
    <w:rsid w:val="005A7B0F"/>
    <w:rsid w:val="005A7B51"/>
    <w:rsid w:val="005B0058"/>
    <w:rsid w:val="005B0B2D"/>
    <w:rsid w:val="005B0E7D"/>
    <w:rsid w:val="005B13B6"/>
    <w:rsid w:val="005B1CC3"/>
    <w:rsid w:val="005B2480"/>
    <w:rsid w:val="005B261F"/>
    <w:rsid w:val="005B267D"/>
    <w:rsid w:val="005B2797"/>
    <w:rsid w:val="005B2F44"/>
    <w:rsid w:val="005B3022"/>
    <w:rsid w:val="005B3492"/>
    <w:rsid w:val="005B3846"/>
    <w:rsid w:val="005B3BAA"/>
    <w:rsid w:val="005B3D08"/>
    <w:rsid w:val="005B3D35"/>
    <w:rsid w:val="005B3FF5"/>
    <w:rsid w:val="005B425B"/>
    <w:rsid w:val="005B4FD6"/>
    <w:rsid w:val="005B52BF"/>
    <w:rsid w:val="005B54B6"/>
    <w:rsid w:val="005B5967"/>
    <w:rsid w:val="005B5D1E"/>
    <w:rsid w:val="005B5DD8"/>
    <w:rsid w:val="005B651E"/>
    <w:rsid w:val="005B6F82"/>
    <w:rsid w:val="005B718B"/>
    <w:rsid w:val="005B71EC"/>
    <w:rsid w:val="005B72BE"/>
    <w:rsid w:val="005B774D"/>
    <w:rsid w:val="005C0342"/>
    <w:rsid w:val="005C0831"/>
    <w:rsid w:val="005C0853"/>
    <w:rsid w:val="005C106D"/>
    <w:rsid w:val="005C1146"/>
    <w:rsid w:val="005C12FB"/>
    <w:rsid w:val="005C13A7"/>
    <w:rsid w:val="005C1878"/>
    <w:rsid w:val="005C1BB7"/>
    <w:rsid w:val="005C25C2"/>
    <w:rsid w:val="005C275B"/>
    <w:rsid w:val="005C2D83"/>
    <w:rsid w:val="005C2ECC"/>
    <w:rsid w:val="005C32F7"/>
    <w:rsid w:val="005C33FE"/>
    <w:rsid w:val="005C3650"/>
    <w:rsid w:val="005C366D"/>
    <w:rsid w:val="005C371E"/>
    <w:rsid w:val="005C3882"/>
    <w:rsid w:val="005C3DBA"/>
    <w:rsid w:val="005C3EE2"/>
    <w:rsid w:val="005C4217"/>
    <w:rsid w:val="005C45D4"/>
    <w:rsid w:val="005C4926"/>
    <w:rsid w:val="005C4D3C"/>
    <w:rsid w:val="005C5146"/>
    <w:rsid w:val="005C554E"/>
    <w:rsid w:val="005C575E"/>
    <w:rsid w:val="005C5761"/>
    <w:rsid w:val="005C5999"/>
    <w:rsid w:val="005C5D45"/>
    <w:rsid w:val="005C5EC4"/>
    <w:rsid w:val="005C60D7"/>
    <w:rsid w:val="005C6514"/>
    <w:rsid w:val="005C6543"/>
    <w:rsid w:val="005C6BFA"/>
    <w:rsid w:val="005C6CB2"/>
    <w:rsid w:val="005C6E15"/>
    <w:rsid w:val="005C6FD7"/>
    <w:rsid w:val="005C711F"/>
    <w:rsid w:val="005C719F"/>
    <w:rsid w:val="005C75E5"/>
    <w:rsid w:val="005C7832"/>
    <w:rsid w:val="005C7F26"/>
    <w:rsid w:val="005D0B17"/>
    <w:rsid w:val="005D0F1B"/>
    <w:rsid w:val="005D11B6"/>
    <w:rsid w:val="005D1213"/>
    <w:rsid w:val="005D1377"/>
    <w:rsid w:val="005D1445"/>
    <w:rsid w:val="005D166B"/>
    <w:rsid w:val="005D1F92"/>
    <w:rsid w:val="005D277A"/>
    <w:rsid w:val="005D27F9"/>
    <w:rsid w:val="005D2EFA"/>
    <w:rsid w:val="005D301B"/>
    <w:rsid w:val="005D36C1"/>
    <w:rsid w:val="005D3BC0"/>
    <w:rsid w:val="005D3E2E"/>
    <w:rsid w:val="005D4039"/>
    <w:rsid w:val="005D44F2"/>
    <w:rsid w:val="005D4567"/>
    <w:rsid w:val="005D4794"/>
    <w:rsid w:val="005D4907"/>
    <w:rsid w:val="005D4FEF"/>
    <w:rsid w:val="005D583A"/>
    <w:rsid w:val="005D5883"/>
    <w:rsid w:val="005D59CF"/>
    <w:rsid w:val="005D5BFB"/>
    <w:rsid w:val="005D5E16"/>
    <w:rsid w:val="005D60E2"/>
    <w:rsid w:val="005D6689"/>
    <w:rsid w:val="005D7CBC"/>
    <w:rsid w:val="005D7E48"/>
    <w:rsid w:val="005E049A"/>
    <w:rsid w:val="005E07D2"/>
    <w:rsid w:val="005E09DA"/>
    <w:rsid w:val="005E120D"/>
    <w:rsid w:val="005E1358"/>
    <w:rsid w:val="005E2660"/>
    <w:rsid w:val="005E2714"/>
    <w:rsid w:val="005E2B2D"/>
    <w:rsid w:val="005E2C52"/>
    <w:rsid w:val="005E2DF8"/>
    <w:rsid w:val="005E3E5B"/>
    <w:rsid w:val="005E4906"/>
    <w:rsid w:val="005E4E66"/>
    <w:rsid w:val="005E5914"/>
    <w:rsid w:val="005E5EFF"/>
    <w:rsid w:val="005E5F4B"/>
    <w:rsid w:val="005E61EC"/>
    <w:rsid w:val="005E687B"/>
    <w:rsid w:val="005E7736"/>
    <w:rsid w:val="005E77E3"/>
    <w:rsid w:val="005E7C90"/>
    <w:rsid w:val="005E7E90"/>
    <w:rsid w:val="005F0144"/>
    <w:rsid w:val="005F03FD"/>
    <w:rsid w:val="005F0E9A"/>
    <w:rsid w:val="005F0EE1"/>
    <w:rsid w:val="005F14A3"/>
    <w:rsid w:val="005F1888"/>
    <w:rsid w:val="005F1D6D"/>
    <w:rsid w:val="005F24ED"/>
    <w:rsid w:val="005F2A3C"/>
    <w:rsid w:val="005F2BB4"/>
    <w:rsid w:val="005F337E"/>
    <w:rsid w:val="005F33CB"/>
    <w:rsid w:val="005F3C4F"/>
    <w:rsid w:val="005F3D11"/>
    <w:rsid w:val="005F40AC"/>
    <w:rsid w:val="005F40D0"/>
    <w:rsid w:val="005F44FA"/>
    <w:rsid w:val="005F46D2"/>
    <w:rsid w:val="005F4906"/>
    <w:rsid w:val="005F4EBB"/>
    <w:rsid w:val="005F4F67"/>
    <w:rsid w:val="005F530B"/>
    <w:rsid w:val="005F54F3"/>
    <w:rsid w:val="005F557A"/>
    <w:rsid w:val="005F557B"/>
    <w:rsid w:val="005F56E2"/>
    <w:rsid w:val="005F5EFD"/>
    <w:rsid w:val="005F6106"/>
    <w:rsid w:val="005F633F"/>
    <w:rsid w:val="005F63C9"/>
    <w:rsid w:val="005F64FD"/>
    <w:rsid w:val="005F76E2"/>
    <w:rsid w:val="006001AE"/>
    <w:rsid w:val="00600663"/>
    <w:rsid w:val="006017F1"/>
    <w:rsid w:val="00601A34"/>
    <w:rsid w:val="00601C48"/>
    <w:rsid w:val="00601D87"/>
    <w:rsid w:val="00601E7C"/>
    <w:rsid w:val="00601F46"/>
    <w:rsid w:val="00601FE7"/>
    <w:rsid w:val="00602117"/>
    <w:rsid w:val="00602183"/>
    <w:rsid w:val="006022D9"/>
    <w:rsid w:val="0060242D"/>
    <w:rsid w:val="006024AE"/>
    <w:rsid w:val="00602B79"/>
    <w:rsid w:val="0060338F"/>
    <w:rsid w:val="006041A1"/>
    <w:rsid w:val="006045B1"/>
    <w:rsid w:val="006047E0"/>
    <w:rsid w:val="00605663"/>
    <w:rsid w:val="00605893"/>
    <w:rsid w:val="00605B2B"/>
    <w:rsid w:val="00605E4B"/>
    <w:rsid w:val="006060B1"/>
    <w:rsid w:val="0060696E"/>
    <w:rsid w:val="0060743E"/>
    <w:rsid w:val="006074A3"/>
    <w:rsid w:val="006077FB"/>
    <w:rsid w:val="00607949"/>
    <w:rsid w:val="00607ACE"/>
    <w:rsid w:val="00607D98"/>
    <w:rsid w:val="006100C0"/>
    <w:rsid w:val="0061084E"/>
    <w:rsid w:val="006108B3"/>
    <w:rsid w:val="00611009"/>
    <w:rsid w:val="006110DD"/>
    <w:rsid w:val="00611556"/>
    <w:rsid w:val="00611DE2"/>
    <w:rsid w:val="00611E40"/>
    <w:rsid w:val="00611F37"/>
    <w:rsid w:val="00612338"/>
    <w:rsid w:val="006123EE"/>
    <w:rsid w:val="00612488"/>
    <w:rsid w:val="00612554"/>
    <w:rsid w:val="006126DB"/>
    <w:rsid w:val="00613063"/>
    <w:rsid w:val="006131D4"/>
    <w:rsid w:val="00613F59"/>
    <w:rsid w:val="00614541"/>
    <w:rsid w:val="00614B74"/>
    <w:rsid w:val="00614D49"/>
    <w:rsid w:val="00614DD5"/>
    <w:rsid w:val="00615067"/>
    <w:rsid w:val="0061540E"/>
    <w:rsid w:val="006158C6"/>
    <w:rsid w:val="0061601E"/>
    <w:rsid w:val="006160CD"/>
    <w:rsid w:val="006165E4"/>
    <w:rsid w:val="00616D9C"/>
    <w:rsid w:val="00617430"/>
    <w:rsid w:val="00617594"/>
    <w:rsid w:val="00617C58"/>
    <w:rsid w:val="00617CBD"/>
    <w:rsid w:val="00617E51"/>
    <w:rsid w:val="00620BDB"/>
    <w:rsid w:val="00620DEE"/>
    <w:rsid w:val="00621504"/>
    <w:rsid w:val="0062173E"/>
    <w:rsid w:val="00621B07"/>
    <w:rsid w:val="00621B22"/>
    <w:rsid w:val="00621D88"/>
    <w:rsid w:val="006221ED"/>
    <w:rsid w:val="006224F8"/>
    <w:rsid w:val="006225D6"/>
    <w:rsid w:val="0062295B"/>
    <w:rsid w:val="00622DDE"/>
    <w:rsid w:val="00622FA4"/>
    <w:rsid w:val="00623674"/>
    <w:rsid w:val="006238BB"/>
    <w:rsid w:val="00623A31"/>
    <w:rsid w:val="00623BDD"/>
    <w:rsid w:val="00623F0E"/>
    <w:rsid w:val="006247FE"/>
    <w:rsid w:val="00624AAA"/>
    <w:rsid w:val="00625089"/>
    <w:rsid w:val="00625628"/>
    <w:rsid w:val="00625C93"/>
    <w:rsid w:val="00625E2C"/>
    <w:rsid w:val="00626093"/>
    <w:rsid w:val="0062654D"/>
    <w:rsid w:val="00626554"/>
    <w:rsid w:val="0062697F"/>
    <w:rsid w:val="00627001"/>
    <w:rsid w:val="00627246"/>
    <w:rsid w:val="00627950"/>
    <w:rsid w:val="00627B19"/>
    <w:rsid w:val="0063067C"/>
    <w:rsid w:val="006307B0"/>
    <w:rsid w:val="00630894"/>
    <w:rsid w:val="00630A33"/>
    <w:rsid w:val="00630B0B"/>
    <w:rsid w:val="00630CD8"/>
    <w:rsid w:val="00631A45"/>
    <w:rsid w:val="00631DEB"/>
    <w:rsid w:val="00631DF5"/>
    <w:rsid w:val="006320E2"/>
    <w:rsid w:val="00632968"/>
    <w:rsid w:val="00632BC4"/>
    <w:rsid w:val="00632C47"/>
    <w:rsid w:val="006336D1"/>
    <w:rsid w:val="0063392A"/>
    <w:rsid w:val="00633C6C"/>
    <w:rsid w:val="00633D03"/>
    <w:rsid w:val="00633E06"/>
    <w:rsid w:val="00633E57"/>
    <w:rsid w:val="00633F29"/>
    <w:rsid w:val="00634412"/>
    <w:rsid w:val="00634477"/>
    <w:rsid w:val="00634B8F"/>
    <w:rsid w:val="00634DC8"/>
    <w:rsid w:val="006354CE"/>
    <w:rsid w:val="00636282"/>
    <w:rsid w:val="00636587"/>
    <w:rsid w:val="00636CFF"/>
    <w:rsid w:val="00636D71"/>
    <w:rsid w:val="00636F24"/>
    <w:rsid w:val="00636FB9"/>
    <w:rsid w:val="00637259"/>
    <w:rsid w:val="0064027B"/>
    <w:rsid w:val="00640548"/>
    <w:rsid w:val="006406F1"/>
    <w:rsid w:val="0064072C"/>
    <w:rsid w:val="006407F8"/>
    <w:rsid w:val="00640954"/>
    <w:rsid w:val="00640A78"/>
    <w:rsid w:val="00640AE6"/>
    <w:rsid w:val="00640FC6"/>
    <w:rsid w:val="006416D9"/>
    <w:rsid w:val="00642645"/>
    <w:rsid w:val="00643259"/>
    <w:rsid w:val="006434CE"/>
    <w:rsid w:val="0064363E"/>
    <w:rsid w:val="00643A87"/>
    <w:rsid w:val="00643D34"/>
    <w:rsid w:val="00643E72"/>
    <w:rsid w:val="006440A3"/>
    <w:rsid w:val="006441C8"/>
    <w:rsid w:val="0064506D"/>
    <w:rsid w:val="006451C4"/>
    <w:rsid w:val="006452E6"/>
    <w:rsid w:val="00645459"/>
    <w:rsid w:val="006462B9"/>
    <w:rsid w:val="006467CD"/>
    <w:rsid w:val="00646847"/>
    <w:rsid w:val="006468E1"/>
    <w:rsid w:val="00646C88"/>
    <w:rsid w:val="00646F43"/>
    <w:rsid w:val="0064734A"/>
    <w:rsid w:val="00647428"/>
    <w:rsid w:val="0064742A"/>
    <w:rsid w:val="00647A86"/>
    <w:rsid w:val="006502FE"/>
    <w:rsid w:val="00650361"/>
    <w:rsid w:val="00650AC3"/>
    <w:rsid w:val="0065119A"/>
    <w:rsid w:val="006515E3"/>
    <w:rsid w:val="00651C7D"/>
    <w:rsid w:val="006527A0"/>
    <w:rsid w:val="006528C4"/>
    <w:rsid w:val="006534BE"/>
    <w:rsid w:val="0065388F"/>
    <w:rsid w:val="00653901"/>
    <w:rsid w:val="00653A8A"/>
    <w:rsid w:val="00653B84"/>
    <w:rsid w:val="00653C8C"/>
    <w:rsid w:val="006540EC"/>
    <w:rsid w:val="0065421A"/>
    <w:rsid w:val="006547A6"/>
    <w:rsid w:val="00654BE2"/>
    <w:rsid w:val="006555D3"/>
    <w:rsid w:val="00655643"/>
    <w:rsid w:val="00655EB7"/>
    <w:rsid w:val="0065616A"/>
    <w:rsid w:val="006561DA"/>
    <w:rsid w:val="0065637E"/>
    <w:rsid w:val="006565D1"/>
    <w:rsid w:val="00656900"/>
    <w:rsid w:val="00656F22"/>
    <w:rsid w:val="0065768B"/>
    <w:rsid w:val="00657EB7"/>
    <w:rsid w:val="00660B7C"/>
    <w:rsid w:val="00660DA2"/>
    <w:rsid w:val="0066106D"/>
    <w:rsid w:val="006619C4"/>
    <w:rsid w:val="00662078"/>
    <w:rsid w:val="006620BE"/>
    <w:rsid w:val="006626A4"/>
    <w:rsid w:val="00662C7C"/>
    <w:rsid w:val="00662FF1"/>
    <w:rsid w:val="006630B2"/>
    <w:rsid w:val="0066334A"/>
    <w:rsid w:val="0066349A"/>
    <w:rsid w:val="00663928"/>
    <w:rsid w:val="00663E86"/>
    <w:rsid w:val="00663E98"/>
    <w:rsid w:val="006642ED"/>
    <w:rsid w:val="0066439F"/>
    <w:rsid w:val="00664463"/>
    <w:rsid w:val="006644EA"/>
    <w:rsid w:val="00665034"/>
    <w:rsid w:val="006651DD"/>
    <w:rsid w:val="00665371"/>
    <w:rsid w:val="0066554C"/>
    <w:rsid w:val="006658C6"/>
    <w:rsid w:val="00665949"/>
    <w:rsid w:val="00666090"/>
    <w:rsid w:val="006661B7"/>
    <w:rsid w:val="006664F0"/>
    <w:rsid w:val="00666C95"/>
    <w:rsid w:val="00667F05"/>
    <w:rsid w:val="0067086F"/>
    <w:rsid w:val="00670DB2"/>
    <w:rsid w:val="00670ECA"/>
    <w:rsid w:val="00671060"/>
    <w:rsid w:val="00671676"/>
    <w:rsid w:val="00671A4D"/>
    <w:rsid w:val="00671CEF"/>
    <w:rsid w:val="006727E5"/>
    <w:rsid w:val="00672E5F"/>
    <w:rsid w:val="00672E6D"/>
    <w:rsid w:val="0067378D"/>
    <w:rsid w:val="0067396C"/>
    <w:rsid w:val="00673C94"/>
    <w:rsid w:val="00673E50"/>
    <w:rsid w:val="00673F2E"/>
    <w:rsid w:val="00674831"/>
    <w:rsid w:val="00674D74"/>
    <w:rsid w:val="00675489"/>
    <w:rsid w:val="0067551B"/>
    <w:rsid w:val="006758CC"/>
    <w:rsid w:val="00676F75"/>
    <w:rsid w:val="0067727F"/>
    <w:rsid w:val="00677927"/>
    <w:rsid w:val="00677D50"/>
    <w:rsid w:val="00680509"/>
    <w:rsid w:val="0068061C"/>
    <w:rsid w:val="006809DA"/>
    <w:rsid w:val="00680AC4"/>
    <w:rsid w:val="00680E82"/>
    <w:rsid w:val="00680ED5"/>
    <w:rsid w:val="00681215"/>
    <w:rsid w:val="006812EF"/>
    <w:rsid w:val="00681546"/>
    <w:rsid w:val="006820F2"/>
    <w:rsid w:val="006824E7"/>
    <w:rsid w:val="00682B01"/>
    <w:rsid w:val="00682E43"/>
    <w:rsid w:val="00683395"/>
    <w:rsid w:val="00683397"/>
    <w:rsid w:val="0068342A"/>
    <w:rsid w:val="0068364A"/>
    <w:rsid w:val="00683A11"/>
    <w:rsid w:val="00683CD2"/>
    <w:rsid w:val="00683F8F"/>
    <w:rsid w:val="006847C4"/>
    <w:rsid w:val="00684D4A"/>
    <w:rsid w:val="00684F4B"/>
    <w:rsid w:val="00685C37"/>
    <w:rsid w:val="00686301"/>
    <w:rsid w:val="0068631A"/>
    <w:rsid w:val="00686334"/>
    <w:rsid w:val="00686656"/>
    <w:rsid w:val="00687311"/>
    <w:rsid w:val="00687775"/>
    <w:rsid w:val="00687F30"/>
    <w:rsid w:val="0069062F"/>
    <w:rsid w:val="00690944"/>
    <w:rsid w:val="00690CB7"/>
    <w:rsid w:val="006912F1"/>
    <w:rsid w:val="00692178"/>
    <w:rsid w:val="00692324"/>
    <w:rsid w:val="006925E3"/>
    <w:rsid w:val="00692644"/>
    <w:rsid w:val="00692752"/>
    <w:rsid w:val="006929F3"/>
    <w:rsid w:val="00693079"/>
    <w:rsid w:val="00693173"/>
    <w:rsid w:val="006934C4"/>
    <w:rsid w:val="006936D7"/>
    <w:rsid w:val="00693F97"/>
    <w:rsid w:val="006943D3"/>
    <w:rsid w:val="0069458C"/>
    <w:rsid w:val="006945D0"/>
    <w:rsid w:val="00694E73"/>
    <w:rsid w:val="00694F09"/>
    <w:rsid w:val="00694F4F"/>
    <w:rsid w:val="006950DD"/>
    <w:rsid w:val="0069513A"/>
    <w:rsid w:val="006954BA"/>
    <w:rsid w:val="006956BE"/>
    <w:rsid w:val="006957F2"/>
    <w:rsid w:val="006964D6"/>
    <w:rsid w:val="00696645"/>
    <w:rsid w:val="0069669D"/>
    <w:rsid w:val="00696817"/>
    <w:rsid w:val="00696B3B"/>
    <w:rsid w:val="00697076"/>
    <w:rsid w:val="006971F5"/>
    <w:rsid w:val="00697348"/>
    <w:rsid w:val="0069770C"/>
    <w:rsid w:val="00697BA5"/>
    <w:rsid w:val="006A033C"/>
    <w:rsid w:val="006A03B8"/>
    <w:rsid w:val="006A0970"/>
    <w:rsid w:val="006A0DA1"/>
    <w:rsid w:val="006A12FE"/>
    <w:rsid w:val="006A144C"/>
    <w:rsid w:val="006A1817"/>
    <w:rsid w:val="006A1864"/>
    <w:rsid w:val="006A1EE3"/>
    <w:rsid w:val="006A228B"/>
    <w:rsid w:val="006A2309"/>
    <w:rsid w:val="006A2481"/>
    <w:rsid w:val="006A284A"/>
    <w:rsid w:val="006A2B61"/>
    <w:rsid w:val="006A2BCC"/>
    <w:rsid w:val="006A31ED"/>
    <w:rsid w:val="006A3C53"/>
    <w:rsid w:val="006A4093"/>
    <w:rsid w:val="006A4125"/>
    <w:rsid w:val="006A4439"/>
    <w:rsid w:val="006A482F"/>
    <w:rsid w:val="006A4D74"/>
    <w:rsid w:val="006A50AF"/>
    <w:rsid w:val="006A51C1"/>
    <w:rsid w:val="006A5DB9"/>
    <w:rsid w:val="006A620A"/>
    <w:rsid w:val="006A6316"/>
    <w:rsid w:val="006A63EE"/>
    <w:rsid w:val="006A6C3E"/>
    <w:rsid w:val="006A6FBB"/>
    <w:rsid w:val="006A6FF3"/>
    <w:rsid w:val="006A7208"/>
    <w:rsid w:val="006A73FF"/>
    <w:rsid w:val="006A75BF"/>
    <w:rsid w:val="006A762B"/>
    <w:rsid w:val="006A7C9E"/>
    <w:rsid w:val="006B00E0"/>
    <w:rsid w:val="006B07B1"/>
    <w:rsid w:val="006B0BFC"/>
    <w:rsid w:val="006B0E78"/>
    <w:rsid w:val="006B157A"/>
    <w:rsid w:val="006B15C4"/>
    <w:rsid w:val="006B1C1A"/>
    <w:rsid w:val="006B1D3F"/>
    <w:rsid w:val="006B1EDF"/>
    <w:rsid w:val="006B215D"/>
    <w:rsid w:val="006B2A58"/>
    <w:rsid w:val="006B2D48"/>
    <w:rsid w:val="006B2D5C"/>
    <w:rsid w:val="006B300A"/>
    <w:rsid w:val="006B43CF"/>
    <w:rsid w:val="006B451F"/>
    <w:rsid w:val="006B4E84"/>
    <w:rsid w:val="006B50D1"/>
    <w:rsid w:val="006B5887"/>
    <w:rsid w:val="006B597B"/>
    <w:rsid w:val="006B5B36"/>
    <w:rsid w:val="006B5B97"/>
    <w:rsid w:val="006B5FA4"/>
    <w:rsid w:val="006B5FCB"/>
    <w:rsid w:val="006B6599"/>
    <w:rsid w:val="006B6A77"/>
    <w:rsid w:val="006B6C7B"/>
    <w:rsid w:val="006B716D"/>
    <w:rsid w:val="006B760F"/>
    <w:rsid w:val="006B76A7"/>
    <w:rsid w:val="006B78FE"/>
    <w:rsid w:val="006B7905"/>
    <w:rsid w:val="006B795B"/>
    <w:rsid w:val="006B7DF6"/>
    <w:rsid w:val="006C0193"/>
    <w:rsid w:val="006C044F"/>
    <w:rsid w:val="006C070B"/>
    <w:rsid w:val="006C096C"/>
    <w:rsid w:val="006C0D9B"/>
    <w:rsid w:val="006C132F"/>
    <w:rsid w:val="006C14C9"/>
    <w:rsid w:val="006C22C4"/>
    <w:rsid w:val="006C235D"/>
    <w:rsid w:val="006C27F3"/>
    <w:rsid w:val="006C296B"/>
    <w:rsid w:val="006C337E"/>
    <w:rsid w:val="006C3473"/>
    <w:rsid w:val="006C3669"/>
    <w:rsid w:val="006C40C1"/>
    <w:rsid w:val="006C4436"/>
    <w:rsid w:val="006C4464"/>
    <w:rsid w:val="006C46CC"/>
    <w:rsid w:val="006C491D"/>
    <w:rsid w:val="006C4CA3"/>
    <w:rsid w:val="006C4E6D"/>
    <w:rsid w:val="006C515B"/>
    <w:rsid w:val="006C578A"/>
    <w:rsid w:val="006C618C"/>
    <w:rsid w:val="006C6A85"/>
    <w:rsid w:val="006C6FF6"/>
    <w:rsid w:val="006C75B9"/>
    <w:rsid w:val="006C7657"/>
    <w:rsid w:val="006C77F3"/>
    <w:rsid w:val="006C7CD6"/>
    <w:rsid w:val="006C7E7A"/>
    <w:rsid w:val="006C7ED6"/>
    <w:rsid w:val="006C7FFA"/>
    <w:rsid w:val="006D0381"/>
    <w:rsid w:val="006D0914"/>
    <w:rsid w:val="006D0DAA"/>
    <w:rsid w:val="006D1067"/>
    <w:rsid w:val="006D1702"/>
    <w:rsid w:val="006D1936"/>
    <w:rsid w:val="006D1DCF"/>
    <w:rsid w:val="006D1E24"/>
    <w:rsid w:val="006D2417"/>
    <w:rsid w:val="006D2483"/>
    <w:rsid w:val="006D2846"/>
    <w:rsid w:val="006D292F"/>
    <w:rsid w:val="006D2AC2"/>
    <w:rsid w:val="006D2E68"/>
    <w:rsid w:val="006D337B"/>
    <w:rsid w:val="006D3413"/>
    <w:rsid w:val="006D37F2"/>
    <w:rsid w:val="006D3B59"/>
    <w:rsid w:val="006D43C4"/>
    <w:rsid w:val="006D4675"/>
    <w:rsid w:val="006D4CEA"/>
    <w:rsid w:val="006D52E3"/>
    <w:rsid w:val="006D55CA"/>
    <w:rsid w:val="006D5730"/>
    <w:rsid w:val="006D5A7A"/>
    <w:rsid w:val="006D5BBC"/>
    <w:rsid w:val="006D5E10"/>
    <w:rsid w:val="006D5F25"/>
    <w:rsid w:val="006D63F0"/>
    <w:rsid w:val="006D6950"/>
    <w:rsid w:val="006D6B06"/>
    <w:rsid w:val="006D6EDF"/>
    <w:rsid w:val="006D7105"/>
    <w:rsid w:val="006D7134"/>
    <w:rsid w:val="006D7E44"/>
    <w:rsid w:val="006D7ED8"/>
    <w:rsid w:val="006E01CE"/>
    <w:rsid w:val="006E022B"/>
    <w:rsid w:val="006E070C"/>
    <w:rsid w:val="006E0716"/>
    <w:rsid w:val="006E0A42"/>
    <w:rsid w:val="006E1211"/>
    <w:rsid w:val="006E12CC"/>
    <w:rsid w:val="006E1549"/>
    <w:rsid w:val="006E1726"/>
    <w:rsid w:val="006E1830"/>
    <w:rsid w:val="006E1CA5"/>
    <w:rsid w:val="006E1D47"/>
    <w:rsid w:val="006E2621"/>
    <w:rsid w:val="006E2A74"/>
    <w:rsid w:val="006E307F"/>
    <w:rsid w:val="006E320A"/>
    <w:rsid w:val="006E3A32"/>
    <w:rsid w:val="006E4073"/>
    <w:rsid w:val="006E422C"/>
    <w:rsid w:val="006E4483"/>
    <w:rsid w:val="006E468F"/>
    <w:rsid w:val="006E48EC"/>
    <w:rsid w:val="006E4D6E"/>
    <w:rsid w:val="006E4DB0"/>
    <w:rsid w:val="006E505B"/>
    <w:rsid w:val="006E5C60"/>
    <w:rsid w:val="006E5CE2"/>
    <w:rsid w:val="006E5EEB"/>
    <w:rsid w:val="006E6293"/>
    <w:rsid w:val="006E654D"/>
    <w:rsid w:val="006E6860"/>
    <w:rsid w:val="006E6C10"/>
    <w:rsid w:val="006E708B"/>
    <w:rsid w:val="006E714B"/>
    <w:rsid w:val="006E74DF"/>
    <w:rsid w:val="006E7D0F"/>
    <w:rsid w:val="006E7E03"/>
    <w:rsid w:val="006F04FD"/>
    <w:rsid w:val="006F05EF"/>
    <w:rsid w:val="006F0744"/>
    <w:rsid w:val="006F08CA"/>
    <w:rsid w:val="006F0F0F"/>
    <w:rsid w:val="006F14CA"/>
    <w:rsid w:val="006F176C"/>
    <w:rsid w:val="006F2168"/>
    <w:rsid w:val="006F2638"/>
    <w:rsid w:val="006F2EA7"/>
    <w:rsid w:val="006F2EDE"/>
    <w:rsid w:val="006F317C"/>
    <w:rsid w:val="006F3846"/>
    <w:rsid w:val="006F3B90"/>
    <w:rsid w:val="006F3E79"/>
    <w:rsid w:val="006F44AD"/>
    <w:rsid w:val="006F45A1"/>
    <w:rsid w:val="006F4809"/>
    <w:rsid w:val="006F483B"/>
    <w:rsid w:val="006F4E0B"/>
    <w:rsid w:val="006F55C2"/>
    <w:rsid w:val="006F5854"/>
    <w:rsid w:val="006F5C84"/>
    <w:rsid w:val="006F6021"/>
    <w:rsid w:val="006F669D"/>
    <w:rsid w:val="006F6877"/>
    <w:rsid w:val="006F6A61"/>
    <w:rsid w:val="006F6DE1"/>
    <w:rsid w:val="006F7207"/>
    <w:rsid w:val="006F7834"/>
    <w:rsid w:val="006F7B0F"/>
    <w:rsid w:val="006F7B6D"/>
    <w:rsid w:val="007001D7"/>
    <w:rsid w:val="00700740"/>
    <w:rsid w:val="00700AC7"/>
    <w:rsid w:val="0070141F"/>
    <w:rsid w:val="0070145C"/>
    <w:rsid w:val="00701676"/>
    <w:rsid w:val="007018AC"/>
    <w:rsid w:val="00701A81"/>
    <w:rsid w:val="00701A8D"/>
    <w:rsid w:val="00701B25"/>
    <w:rsid w:val="00701D2F"/>
    <w:rsid w:val="007023A3"/>
    <w:rsid w:val="00702AFB"/>
    <w:rsid w:val="00702EC7"/>
    <w:rsid w:val="00703557"/>
    <w:rsid w:val="00703655"/>
    <w:rsid w:val="00703DB4"/>
    <w:rsid w:val="00703ED3"/>
    <w:rsid w:val="00704D33"/>
    <w:rsid w:val="00704E9B"/>
    <w:rsid w:val="00705405"/>
    <w:rsid w:val="0070555A"/>
    <w:rsid w:val="00705721"/>
    <w:rsid w:val="00705BEE"/>
    <w:rsid w:val="007065D9"/>
    <w:rsid w:val="00706C8A"/>
    <w:rsid w:val="007071AF"/>
    <w:rsid w:val="00707530"/>
    <w:rsid w:val="00707DE1"/>
    <w:rsid w:val="00710D19"/>
    <w:rsid w:val="00710F38"/>
    <w:rsid w:val="00710F3E"/>
    <w:rsid w:val="0071150E"/>
    <w:rsid w:val="0071176B"/>
    <w:rsid w:val="007123A8"/>
    <w:rsid w:val="0071265A"/>
    <w:rsid w:val="00713448"/>
    <w:rsid w:val="007135EB"/>
    <w:rsid w:val="007139E9"/>
    <w:rsid w:val="00713D6B"/>
    <w:rsid w:val="00713ED9"/>
    <w:rsid w:val="00713F11"/>
    <w:rsid w:val="00714875"/>
    <w:rsid w:val="00715167"/>
    <w:rsid w:val="007158E3"/>
    <w:rsid w:val="00715949"/>
    <w:rsid w:val="007159AC"/>
    <w:rsid w:val="00715A11"/>
    <w:rsid w:val="00715A73"/>
    <w:rsid w:val="00715B43"/>
    <w:rsid w:val="00715C1A"/>
    <w:rsid w:val="00715DDF"/>
    <w:rsid w:val="00716185"/>
    <w:rsid w:val="00716909"/>
    <w:rsid w:val="0071698E"/>
    <w:rsid w:val="00716C92"/>
    <w:rsid w:val="00716F3A"/>
    <w:rsid w:val="007170F0"/>
    <w:rsid w:val="00717196"/>
    <w:rsid w:val="00717665"/>
    <w:rsid w:val="007177B3"/>
    <w:rsid w:val="00717E9F"/>
    <w:rsid w:val="00717F7F"/>
    <w:rsid w:val="007202B0"/>
    <w:rsid w:val="00720506"/>
    <w:rsid w:val="00720530"/>
    <w:rsid w:val="00720A76"/>
    <w:rsid w:val="00720ED3"/>
    <w:rsid w:val="0072178C"/>
    <w:rsid w:val="00722196"/>
    <w:rsid w:val="00722320"/>
    <w:rsid w:val="00722846"/>
    <w:rsid w:val="007236AA"/>
    <w:rsid w:val="00723700"/>
    <w:rsid w:val="00723969"/>
    <w:rsid w:val="00724138"/>
    <w:rsid w:val="007241A0"/>
    <w:rsid w:val="00724562"/>
    <w:rsid w:val="007247A3"/>
    <w:rsid w:val="00725319"/>
    <w:rsid w:val="0072533C"/>
    <w:rsid w:val="00725548"/>
    <w:rsid w:val="00726914"/>
    <w:rsid w:val="00726F01"/>
    <w:rsid w:val="007273B7"/>
    <w:rsid w:val="00727412"/>
    <w:rsid w:val="0072766A"/>
    <w:rsid w:val="00727BAD"/>
    <w:rsid w:val="00727E76"/>
    <w:rsid w:val="0073073C"/>
    <w:rsid w:val="007308E6"/>
    <w:rsid w:val="00730C5E"/>
    <w:rsid w:val="00730D15"/>
    <w:rsid w:val="0073127C"/>
    <w:rsid w:val="00731333"/>
    <w:rsid w:val="0073137C"/>
    <w:rsid w:val="00731498"/>
    <w:rsid w:val="0073179A"/>
    <w:rsid w:val="00731A3A"/>
    <w:rsid w:val="00732114"/>
    <w:rsid w:val="00732586"/>
    <w:rsid w:val="00732626"/>
    <w:rsid w:val="007326CB"/>
    <w:rsid w:val="00732704"/>
    <w:rsid w:val="00733765"/>
    <w:rsid w:val="00733EEF"/>
    <w:rsid w:val="007341A6"/>
    <w:rsid w:val="007347D9"/>
    <w:rsid w:val="00734B20"/>
    <w:rsid w:val="00734C8A"/>
    <w:rsid w:val="00734EF9"/>
    <w:rsid w:val="007350D3"/>
    <w:rsid w:val="00735286"/>
    <w:rsid w:val="00735298"/>
    <w:rsid w:val="00735620"/>
    <w:rsid w:val="007359E8"/>
    <w:rsid w:val="00735BDD"/>
    <w:rsid w:val="00735E66"/>
    <w:rsid w:val="00736078"/>
    <w:rsid w:val="007362DB"/>
    <w:rsid w:val="0073648E"/>
    <w:rsid w:val="00736E6A"/>
    <w:rsid w:val="00737704"/>
    <w:rsid w:val="00737807"/>
    <w:rsid w:val="00737A80"/>
    <w:rsid w:val="00737B3D"/>
    <w:rsid w:val="00737C2B"/>
    <w:rsid w:val="007401C3"/>
    <w:rsid w:val="0074043E"/>
    <w:rsid w:val="007415A3"/>
    <w:rsid w:val="00742048"/>
    <w:rsid w:val="0074284D"/>
    <w:rsid w:val="00742B9F"/>
    <w:rsid w:val="00743534"/>
    <w:rsid w:val="007438D1"/>
    <w:rsid w:val="007438EF"/>
    <w:rsid w:val="00744172"/>
    <w:rsid w:val="007447B0"/>
    <w:rsid w:val="00744DEC"/>
    <w:rsid w:val="00744F6B"/>
    <w:rsid w:val="0074512C"/>
    <w:rsid w:val="00745394"/>
    <w:rsid w:val="00745E9E"/>
    <w:rsid w:val="007460E9"/>
    <w:rsid w:val="007466D4"/>
    <w:rsid w:val="00746D22"/>
    <w:rsid w:val="007474BF"/>
    <w:rsid w:val="00747A13"/>
    <w:rsid w:val="00747FFE"/>
    <w:rsid w:val="00750132"/>
    <w:rsid w:val="007504E1"/>
    <w:rsid w:val="00750A24"/>
    <w:rsid w:val="00750C45"/>
    <w:rsid w:val="00750E9D"/>
    <w:rsid w:val="007517C4"/>
    <w:rsid w:val="00751E84"/>
    <w:rsid w:val="00751EDD"/>
    <w:rsid w:val="00752E3D"/>
    <w:rsid w:val="00753116"/>
    <w:rsid w:val="00753202"/>
    <w:rsid w:val="0075349F"/>
    <w:rsid w:val="0075365D"/>
    <w:rsid w:val="007539C3"/>
    <w:rsid w:val="00755BBB"/>
    <w:rsid w:val="00755DD7"/>
    <w:rsid w:val="007562D6"/>
    <w:rsid w:val="007564BF"/>
    <w:rsid w:val="00756B8E"/>
    <w:rsid w:val="00756DE6"/>
    <w:rsid w:val="00757021"/>
    <w:rsid w:val="007572A4"/>
    <w:rsid w:val="00757493"/>
    <w:rsid w:val="00757BC0"/>
    <w:rsid w:val="00757D76"/>
    <w:rsid w:val="00757E53"/>
    <w:rsid w:val="00757F51"/>
    <w:rsid w:val="00757F96"/>
    <w:rsid w:val="007603A6"/>
    <w:rsid w:val="00761200"/>
    <w:rsid w:val="0076138F"/>
    <w:rsid w:val="00761499"/>
    <w:rsid w:val="00761C2D"/>
    <w:rsid w:val="00761EA2"/>
    <w:rsid w:val="007628DF"/>
    <w:rsid w:val="00763743"/>
    <w:rsid w:val="007639D0"/>
    <w:rsid w:val="007648DA"/>
    <w:rsid w:val="00764920"/>
    <w:rsid w:val="007650F8"/>
    <w:rsid w:val="007651D7"/>
    <w:rsid w:val="007653D9"/>
    <w:rsid w:val="007654CF"/>
    <w:rsid w:val="00765633"/>
    <w:rsid w:val="007657E8"/>
    <w:rsid w:val="00765B07"/>
    <w:rsid w:val="007665A3"/>
    <w:rsid w:val="007667C6"/>
    <w:rsid w:val="00766D28"/>
    <w:rsid w:val="00766EB7"/>
    <w:rsid w:val="00766F4E"/>
    <w:rsid w:val="007672DA"/>
    <w:rsid w:val="007674CE"/>
    <w:rsid w:val="00767733"/>
    <w:rsid w:val="0076787C"/>
    <w:rsid w:val="007678EE"/>
    <w:rsid w:val="007678F9"/>
    <w:rsid w:val="00770016"/>
    <w:rsid w:val="0077039E"/>
    <w:rsid w:val="00770B00"/>
    <w:rsid w:val="00770FDD"/>
    <w:rsid w:val="00771B76"/>
    <w:rsid w:val="0077283F"/>
    <w:rsid w:val="0077284C"/>
    <w:rsid w:val="0077285E"/>
    <w:rsid w:val="00772FAB"/>
    <w:rsid w:val="007735A2"/>
    <w:rsid w:val="00773935"/>
    <w:rsid w:val="00773AB9"/>
    <w:rsid w:val="00773C0A"/>
    <w:rsid w:val="00774448"/>
    <w:rsid w:val="00774836"/>
    <w:rsid w:val="00774B6C"/>
    <w:rsid w:val="00774C91"/>
    <w:rsid w:val="00774F5F"/>
    <w:rsid w:val="00775078"/>
    <w:rsid w:val="00775596"/>
    <w:rsid w:val="0077572B"/>
    <w:rsid w:val="00775B24"/>
    <w:rsid w:val="00775C5A"/>
    <w:rsid w:val="00775F3A"/>
    <w:rsid w:val="0077625E"/>
    <w:rsid w:val="007768E0"/>
    <w:rsid w:val="00776F23"/>
    <w:rsid w:val="00780D3E"/>
    <w:rsid w:val="0078118A"/>
    <w:rsid w:val="007813E7"/>
    <w:rsid w:val="0078177B"/>
    <w:rsid w:val="00781CD8"/>
    <w:rsid w:val="0078274B"/>
    <w:rsid w:val="00782B8E"/>
    <w:rsid w:val="00782DC2"/>
    <w:rsid w:val="00783096"/>
    <w:rsid w:val="007832B2"/>
    <w:rsid w:val="007835C8"/>
    <w:rsid w:val="00784C50"/>
    <w:rsid w:val="00784C77"/>
    <w:rsid w:val="00784DEF"/>
    <w:rsid w:val="0078572C"/>
    <w:rsid w:val="00785834"/>
    <w:rsid w:val="00785A81"/>
    <w:rsid w:val="00785A92"/>
    <w:rsid w:val="00785B14"/>
    <w:rsid w:val="00785B1C"/>
    <w:rsid w:val="00785CB0"/>
    <w:rsid w:val="00785EAA"/>
    <w:rsid w:val="00785EBE"/>
    <w:rsid w:val="007860EC"/>
    <w:rsid w:val="007863EB"/>
    <w:rsid w:val="00786D3A"/>
    <w:rsid w:val="007877AC"/>
    <w:rsid w:val="00790071"/>
    <w:rsid w:val="00790827"/>
    <w:rsid w:val="00790CDD"/>
    <w:rsid w:val="00790FFA"/>
    <w:rsid w:val="007911D4"/>
    <w:rsid w:val="007916CF"/>
    <w:rsid w:val="007919F6"/>
    <w:rsid w:val="00791BAA"/>
    <w:rsid w:val="00791E24"/>
    <w:rsid w:val="0079212D"/>
    <w:rsid w:val="00792749"/>
    <w:rsid w:val="00793470"/>
    <w:rsid w:val="00793B43"/>
    <w:rsid w:val="00793E57"/>
    <w:rsid w:val="00793F68"/>
    <w:rsid w:val="007944F7"/>
    <w:rsid w:val="00794793"/>
    <w:rsid w:val="007955D8"/>
    <w:rsid w:val="007955EE"/>
    <w:rsid w:val="00796127"/>
    <w:rsid w:val="0079639D"/>
    <w:rsid w:val="00796500"/>
    <w:rsid w:val="0079660E"/>
    <w:rsid w:val="00796C02"/>
    <w:rsid w:val="00796C8F"/>
    <w:rsid w:val="00797B55"/>
    <w:rsid w:val="00797BA9"/>
    <w:rsid w:val="007A003A"/>
    <w:rsid w:val="007A067A"/>
    <w:rsid w:val="007A0B9A"/>
    <w:rsid w:val="007A0FA5"/>
    <w:rsid w:val="007A1093"/>
    <w:rsid w:val="007A119B"/>
    <w:rsid w:val="007A1BC0"/>
    <w:rsid w:val="007A2B96"/>
    <w:rsid w:val="007A307E"/>
    <w:rsid w:val="007A3257"/>
    <w:rsid w:val="007A32A9"/>
    <w:rsid w:val="007A35CC"/>
    <w:rsid w:val="007A3777"/>
    <w:rsid w:val="007A37BA"/>
    <w:rsid w:val="007A3A15"/>
    <w:rsid w:val="007A3AED"/>
    <w:rsid w:val="007A3C01"/>
    <w:rsid w:val="007A3EDE"/>
    <w:rsid w:val="007A3F48"/>
    <w:rsid w:val="007A4189"/>
    <w:rsid w:val="007A4268"/>
    <w:rsid w:val="007A4478"/>
    <w:rsid w:val="007A48CC"/>
    <w:rsid w:val="007A498C"/>
    <w:rsid w:val="007A4AD6"/>
    <w:rsid w:val="007A52AA"/>
    <w:rsid w:val="007A56E4"/>
    <w:rsid w:val="007A5AA6"/>
    <w:rsid w:val="007A64BC"/>
    <w:rsid w:val="007A65C3"/>
    <w:rsid w:val="007A66C7"/>
    <w:rsid w:val="007A6A6D"/>
    <w:rsid w:val="007A6B33"/>
    <w:rsid w:val="007A7A4C"/>
    <w:rsid w:val="007A7C00"/>
    <w:rsid w:val="007A7CEE"/>
    <w:rsid w:val="007A7E64"/>
    <w:rsid w:val="007B0006"/>
    <w:rsid w:val="007B0B9F"/>
    <w:rsid w:val="007B148D"/>
    <w:rsid w:val="007B1966"/>
    <w:rsid w:val="007B1AE1"/>
    <w:rsid w:val="007B1E2E"/>
    <w:rsid w:val="007B1EC2"/>
    <w:rsid w:val="007B2403"/>
    <w:rsid w:val="007B25B1"/>
    <w:rsid w:val="007B2AA3"/>
    <w:rsid w:val="007B3148"/>
    <w:rsid w:val="007B33F0"/>
    <w:rsid w:val="007B3540"/>
    <w:rsid w:val="007B3605"/>
    <w:rsid w:val="007B36B9"/>
    <w:rsid w:val="007B3FE4"/>
    <w:rsid w:val="007B4099"/>
    <w:rsid w:val="007B4648"/>
    <w:rsid w:val="007B47A8"/>
    <w:rsid w:val="007B48B9"/>
    <w:rsid w:val="007B5C62"/>
    <w:rsid w:val="007B649B"/>
    <w:rsid w:val="007B67CC"/>
    <w:rsid w:val="007B68CC"/>
    <w:rsid w:val="007B6B66"/>
    <w:rsid w:val="007B796C"/>
    <w:rsid w:val="007B7AF3"/>
    <w:rsid w:val="007B7DA9"/>
    <w:rsid w:val="007B7F2F"/>
    <w:rsid w:val="007B7F9D"/>
    <w:rsid w:val="007C02F4"/>
    <w:rsid w:val="007C0861"/>
    <w:rsid w:val="007C0B18"/>
    <w:rsid w:val="007C1463"/>
    <w:rsid w:val="007C1825"/>
    <w:rsid w:val="007C18E3"/>
    <w:rsid w:val="007C199D"/>
    <w:rsid w:val="007C1C73"/>
    <w:rsid w:val="007C1CD8"/>
    <w:rsid w:val="007C1E17"/>
    <w:rsid w:val="007C1E7B"/>
    <w:rsid w:val="007C1EBC"/>
    <w:rsid w:val="007C1ED0"/>
    <w:rsid w:val="007C2047"/>
    <w:rsid w:val="007C243F"/>
    <w:rsid w:val="007C2644"/>
    <w:rsid w:val="007C38E7"/>
    <w:rsid w:val="007C3C2F"/>
    <w:rsid w:val="007C40D1"/>
    <w:rsid w:val="007C4516"/>
    <w:rsid w:val="007C489E"/>
    <w:rsid w:val="007C48C6"/>
    <w:rsid w:val="007C4A9F"/>
    <w:rsid w:val="007C55BE"/>
    <w:rsid w:val="007C5A1E"/>
    <w:rsid w:val="007C5A2B"/>
    <w:rsid w:val="007C5B4C"/>
    <w:rsid w:val="007C65AD"/>
    <w:rsid w:val="007C69E0"/>
    <w:rsid w:val="007C6A3C"/>
    <w:rsid w:val="007C74C9"/>
    <w:rsid w:val="007C7CDC"/>
    <w:rsid w:val="007D039A"/>
    <w:rsid w:val="007D1563"/>
    <w:rsid w:val="007D1866"/>
    <w:rsid w:val="007D3118"/>
    <w:rsid w:val="007D31CF"/>
    <w:rsid w:val="007D31D9"/>
    <w:rsid w:val="007D396C"/>
    <w:rsid w:val="007D3B09"/>
    <w:rsid w:val="007D3D43"/>
    <w:rsid w:val="007D40BE"/>
    <w:rsid w:val="007D4234"/>
    <w:rsid w:val="007D42A5"/>
    <w:rsid w:val="007D440F"/>
    <w:rsid w:val="007D4412"/>
    <w:rsid w:val="007D4417"/>
    <w:rsid w:val="007D45C1"/>
    <w:rsid w:val="007D46C8"/>
    <w:rsid w:val="007D48B4"/>
    <w:rsid w:val="007D62DB"/>
    <w:rsid w:val="007D69DB"/>
    <w:rsid w:val="007D6AC4"/>
    <w:rsid w:val="007D7277"/>
    <w:rsid w:val="007D7C19"/>
    <w:rsid w:val="007E0084"/>
    <w:rsid w:val="007E00EA"/>
    <w:rsid w:val="007E02C3"/>
    <w:rsid w:val="007E14BB"/>
    <w:rsid w:val="007E1730"/>
    <w:rsid w:val="007E1B6F"/>
    <w:rsid w:val="007E1F19"/>
    <w:rsid w:val="007E2108"/>
    <w:rsid w:val="007E273F"/>
    <w:rsid w:val="007E2A1D"/>
    <w:rsid w:val="007E36E7"/>
    <w:rsid w:val="007E3BC0"/>
    <w:rsid w:val="007E3EC2"/>
    <w:rsid w:val="007E3F39"/>
    <w:rsid w:val="007E3F9F"/>
    <w:rsid w:val="007E4419"/>
    <w:rsid w:val="007E45D7"/>
    <w:rsid w:val="007E48B2"/>
    <w:rsid w:val="007E4CA0"/>
    <w:rsid w:val="007E4D22"/>
    <w:rsid w:val="007E55C8"/>
    <w:rsid w:val="007E56F2"/>
    <w:rsid w:val="007E5778"/>
    <w:rsid w:val="007E5980"/>
    <w:rsid w:val="007E5C30"/>
    <w:rsid w:val="007E636C"/>
    <w:rsid w:val="007E675A"/>
    <w:rsid w:val="007E678F"/>
    <w:rsid w:val="007E6844"/>
    <w:rsid w:val="007E699F"/>
    <w:rsid w:val="007E6A8F"/>
    <w:rsid w:val="007E6BBB"/>
    <w:rsid w:val="007E6F27"/>
    <w:rsid w:val="007E725C"/>
    <w:rsid w:val="007E7295"/>
    <w:rsid w:val="007E7355"/>
    <w:rsid w:val="007E7745"/>
    <w:rsid w:val="007E7B10"/>
    <w:rsid w:val="007E7BB4"/>
    <w:rsid w:val="007E7BD3"/>
    <w:rsid w:val="007F06AA"/>
    <w:rsid w:val="007F0E9F"/>
    <w:rsid w:val="007F0F6C"/>
    <w:rsid w:val="007F1744"/>
    <w:rsid w:val="007F1F22"/>
    <w:rsid w:val="007F2277"/>
    <w:rsid w:val="007F2A61"/>
    <w:rsid w:val="007F2B8C"/>
    <w:rsid w:val="007F3E47"/>
    <w:rsid w:val="007F3F30"/>
    <w:rsid w:val="007F410B"/>
    <w:rsid w:val="007F429B"/>
    <w:rsid w:val="007F4325"/>
    <w:rsid w:val="007F433C"/>
    <w:rsid w:val="007F4A67"/>
    <w:rsid w:val="007F4FB5"/>
    <w:rsid w:val="007F51CD"/>
    <w:rsid w:val="007F56E8"/>
    <w:rsid w:val="007F5AA4"/>
    <w:rsid w:val="007F5B4F"/>
    <w:rsid w:val="007F5BD6"/>
    <w:rsid w:val="007F61F6"/>
    <w:rsid w:val="007F6524"/>
    <w:rsid w:val="007F66FC"/>
    <w:rsid w:val="007F67A9"/>
    <w:rsid w:val="007F6ADE"/>
    <w:rsid w:val="007F6CEF"/>
    <w:rsid w:val="007F6D8E"/>
    <w:rsid w:val="007F6DBC"/>
    <w:rsid w:val="007F71CB"/>
    <w:rsid w:val="007F725B"/>
    <w:rsid w:val="007F75A6"/>
    <w:rsid w:val="007F7710"/>
    <w:rsid w:val="007F7A5F"/>
    <w:rsid w:val="007F7B7C"/>
    <w:rsid w:val="007F7C96"/>
    <w:rsid w:val="00800556"/>
    <w:rsid w:val="00800727"/>
    <w:rsid w:val="00800E06"/>
    <w:rsid w:val="0080154D"/>
    <w:rsid w:val="00801551"/>
    <w:rsid w:val="008015FE"/>
    <w:rsid w:val="00801FE4"/>
    <w:rsid w:val="00802059"/>
    <w:rsid w:val="008024CE"/>
    <w:rsid w:val="0080277C"/>
    <w:rsid w:val="0080279F"/>
    <w:rsid w:val="00802EE1"/>
    <w:rsid w:val="008032AC"/>
    <w:rsid w:val="00803507"/>
    <w:rsid w:val="008036A9"/>
    <w:rsid w:val="008037DD"/>
    <w:rsid w:val="0080394C"/>
    <w:rsid w:val="00803EBC"/>
    <w:rsid w:val="00804828"/>
    <w:rsid w:val="008049CC"/>
    <w:rsid w:val="00804A13"/>
    <w:rsid w:val="00804BD9"/>
    <w:rsid w:val="00804C95"/>
    <w:rsid w:val="0080527C"/>
    <w:rsid w:val="008053C2"/>
    <w:rsid w:val="008062FF"/>
    <w:rsid w:val="0080718F"/>
    <w:rsid w:val="0080738B"/>
    <w:rsid w:val="0080755C"/>
    <w:rsid w:val="00807574"/>
    <w:rsid w:val="0080788E"/>
    <w:rsid w:val="00807B0B"/>
    <w:rsid w:val="00807C94"/>
    <w:rsid w:val="00807F3B"/>
    <w:rsid w:val="00810F73"/>
    <w:rsid w:val="008112E0"/>
    <w:rsid w:val="008118A0"/>
    <w:rsid w:val="00811AB8"/>
    <w:rsid w:val="00811E89"/>
    <w:rsid w:val="00811F96"/>
    <w:rsid w:val="008124BB"/>
    <w:rsid w:val="00812B25"/>
    <w:rsid w:val="008131C5"/>
    <w:rsid w:val="008140FF"/>
    <w:rsid w:val="00814C4C"/>
    <w:rsid w:val="00814C81"/>
    <w:rsid w:val="00815631"/>
    <w:rsid w:val="008157E2"/>
    <w:rsid w:val="00815A87"/>
    <w:rsid w:val="0081661E"/>
    <w:rsid w:val="0081694E"/>
    <w:rsid w:val="00816B0F"/>
    <w:rsid w:val="00816E00"/>
    <w:rsid w:val="008173BE"/>
    <w:rsid w:val="00817904"/>
    <w:rsid w:val="00817F1D"/>
    <w:rsid w:val="008200F7"/>
    <w:rsid w:val="00820759"/>
    <w:rsid w:val="00820D2C"/>
    <w:rsid w:val="00821124"/>
    <w:rsid w:val="0082113E"/>
    <w:rsid w:val="008215AA"/>
    <w:rsid w:val="00821DC0"/>
    <w:rsid w:val="00822402"/>
    <w:rsid w:val="0082248D"/>
    <w:rsid w:val="008226B8"/>
    <w:rsid w:val="00822D19"/>
    <w:rsid w:val="00822E93"/>
    <w:rsid w:val="00823007"/>
    <w:rsid w:val="00823508"/>
    <w:rsid w:val="00823992"/>
    <w:rsid w:val="00823C08"/>
    <w:rsid w:val="008240EF"/>
    <w:rsid w:val="00824143"/>
    <w:rsid w:val="008245E6"/>
    <w:rsid w:val="008248CE"/>
    <w:rsid w:val="00824B26"/>
    <w:rsid w:val="00824E94"/>
    <w:rsid w:val="00825EEE"/>
    <w:rsid w:val="00826057"/>
    <w:rsid w:val="00826181"/>
    <w:rsid w:val="00826397"/>
    <w:rsid w:val="0082644B"/>
    <w:rsid w:val="00826560"/>
    <w:rsid w:val="00826799"/>
    <w:rsid w:val="0082702D"/>
    <w:rsid w:val="0082709D"/>
    <w:rsid w:val="008273CC"/>
    <w:rsid w:val="008276D1"/>
    <w:rsid w:val="00827E3F"/>
    <w:rsid w:val="00830064"/>
    <w:rsid w:val="008307B6"/>
    <w:rsid w:val="00830B33"/>
    <w:rsid w:val="00831264"/>
    <w:rsid w:val="00831293"/>
    <w:rsid w:val="008317A6"/>
    <w:rsid w:val="008319C0"/>
    <w:rsid w:val="00831A02"/>
    <w:rsid w:val="00831B10"/>
    <w:rsid w:val="00831BFE"/>
    <w:rsid w:val="00831FED"/>
    <w:rsid w:val="008327F1"/>
    <w:rsid w:val="00832969"/>
    <w:rsid w:val="00833D1E"/>
    <w:rsid w:val="00834091"/>
    <w:rsid w:val="008340D8"/>
    <w:rsid w:val="00834168"/>
    <w:rsid w:val="008348A3"/>
    <w:rsid w:val="0083490E"/>
    <w:rsid w:val="00834BC4"/>
    <w:rsid w:val="00834C4A"/>
    <w:rsid w:val="00834E3F"/>
    <w:rsid w:val="0083549F"/>
    <w:rsid w:val="00835731"/>
    <w:rsid w:val="00835F32"/>
    <w:rsid w:val="00836275"/>
    <w:rsid w:val="0083674D"/>
    <w:rsid w:val="00836D5A"/>
    <w:rsid w:val="00836EF3"/>
    <w:rsid w:val="008376F9"/>
    <w:rsid w:val="0083772C"/>
    <w:rsid w:val="00837B92"/>
    <w:rsid w:val="00837F89"/>
    <w:rsid w:val="008418AE"/>
    <w:rsid w:val="008419FC"/>
    <w:rsid w:val="00841B18"/>
    <w:rsid w:val="0084264E"/>
    <w:rsid w:val="00843988"/>
    <w:rsid w:val="00843D2B"/>
    <w:rsid w:val="00843EDA"/>
    <w:rsid w:val="00844369"/>
    <w:rsid w:val="00844663"/>
    <w:rsid w:val="00844BC5"/>
    <w:rsid w:val="00844BF8"/>
    <w:rsid w:val="00845013"/>
    <w:rsid w:val="00845743"/>
    <w:rsid w:val="00845B64"/>
    <w:rsid w:val="00846414"/>
    <w:rsid w:val="00846747"/>
    <w:rsid w:val="008469D5"/>
    <w:rsid w:val="00846AFC"/>
    <w:rsid w:val="00846F78"/>
    <w:rsid w:val="00846FBA"/>
    <w:rsid w:val="0084770B"/>
    <w:rsid w:val="008477D3"/>
    <w:rsid w:val="00847819"/>
    <w:rsid w:val="00847B5B"/>
    <w:rsid w:val="00847BB4"/>
    <w:rsid w:val="0085067D"/>
    <w:rsid w:val="00851807"/>
    <w:rsid w:val="00851A7B"/>
    <w:rsid w:val="00851DAD"/>
    <w:rsid w:val="00851DB5"/>
    <w:rsid w:val="00852464"/>
    <w:rsid w:val="00852485"/>
    <w:rsid w:val="00852E74"/>
    <w:rsid w:val="00853560"/>
    <w:rsid w:val="00853C6F"/>
    <w:rsid w:val="00853DC9"/>
    <w:rsid w:val="00854139"/>
    <w:rsid w:val="00854339"/>
    <w:rsid w:val="00854A06"/>
    <w:rsid w:val="00854BC5"/>
    <w:rsid w:val="00854E40"/>
    <w:rsid w:val="00855836"/>
    <w:rsid w:val="00855E55"/>
    <w:rsid w:val="00855FE9"/>
    <w:rsid w:val="00856BF1"/>
    <w:rsid w:val="00856D7B"/>
    <w:rsid w:val="00856DEF"/>
    <w:rsid w:val="0086040A"/>
    <w:rsid w:val="008605AF"/>
    <w:rsid w:val="008607AC"/>
    <w:rsid w:val="00860A63"/>
    <w:rsid w:val="00860A77"/>
    <w:rsid w:val="00860B86"/>
    <w:rsid w:val="00860DF4"/>
    <w:rsid w:val="00861317"/>
    <w:rsid w:val="008616DE"/>
    <w:rsid w:val="00861C4A"/>
    <w:rsid w:val="008623FD"/>
    <w:rsid w:val="00862653"/>
    <w:rsid w:val="00862CEA"/>
    <w:rsid w:val="008632CD"/>
    <w:rsid w:val="008633AC"/>
    <w:rsid w:val="00863743"/>
    <w:rsid w:val="008637F1"/>
    <w:rsid w:val="008640C6"/>
    <w:rsid w:val="0086427C"/>
    <w:rsid w:val="00864B38"/>
    <w:rsid w:val="008650F7"/>
    <w:rsid w:val="008651BB"/>
    <w:rsid w:val="00865229"/>
    <w:rsid w:val="00865373"/>
    <w:rsid w:val="00865629"/>
    <w:rsid w:val="008656EB"/>
    <w:rsid w:val="0086573C"/>
    <w:rsid w:val="00865DF4"/>
    <w:rsid w:val="00866376"/>
    <w:rsid w:val="008669C0"/>
    <w:rsid w:val="00866B4E"/>
    <w:rsid w:val="00866C67"/>
    <w:rsid w:val="008670D6"/>
    <w:rsid w:val="008670D9"/>
    <w:rsid w:val="008673F5"/>
    <w:rsid w:val="00867AA6"/>
    <w:rsid w:val="00870257"/>
    <w:rsid w:val="0087048E"/>
    <w:rsid w:val="00870AC7"/>
    <w:rsid w:val="00870B29"/>
    <w:rsid w:val="00870EC3"/>
    <w:rsid w:val="0087183D"/>
    <w:rsid w:val="008718AC"/>
    <w:rsid w:val="0087237A"/>
    <w:rsid w:val="0087274A"/>
    <w:rsid w:val="00873570"/>
    <w:rsid w:val="008737D1"/>
    <w:rsid w:val="0087383A"/>
    <w:rsid w:val="00873E2B"/>
    <w:rsid w:val="0087408B"/>
    <w:rsid w:val="008743A1"/>
    <w:rsid w:val="00874547"/>
    <w:rsid w:val="00874FF0"/>
    <w:rsid w:val="00875C10"/>
    <w:rsid w:val="00875D14"/>
    <w:rsid w:val="00875DDB"/>
    <w:rsid w:val="00875F92"/>
    <w:rsid w:val="00876341"/>
    <w:rsid w:val="00876629"/>
    <w:rsid w:val="0087679D"/>
    <w:rsid w:val="00876CE7"/>
    <w:rsid w:val="00877368"/>
    <w:rsid w:val="008773BB"/>
    <w:rsid w:val="00877479"/>
    <w:rsid w:val="00877ACF"/>
    <w:rsid w:val="00877B6C"/>
    <w:rsid w:val="008801CD"/>
    <w:rsid w:val="00881AC6"/>
    <w:rsid w:val="00881BE5"/>
    <w:rsid w:val="00881F4A"/>
    <w:rsid w:val="00882355"/>
    <w:rsid w:val="008824ED"/>
    <w:rsid w:val="008827C7"/>
    <w:rsid w:val="00882BD9"/>
    <w:rsid w:val="00883181"/>
    <w:rsid w:val="008837B3"/>
    <w:rsid w:val="00883A1C"/>
    <w:rsid w:val="008842FC"/>
    <w:rsid w:val="00884549"/>
    <w:rsid w:val="0088483C"/>
    <w:rsid w:val="00884994"/>
    <w:rsid w:val="0088548F"/>
    <w:rsid w:val="00885542"/>
    <w:rsid w:val="00885642"/>
    <w:rsid w:val="008858B4"/>
    <w:rsid w:val="00885EAB"/>
    <w:rsid w:val="00885EEF"/>
    <w:rsid w:val="008861FC"/>
    <w:rsid w:val="00886426"/>
    <w:rsid w:val="008866E4"/>
    <w:rsid w:val="008867CD"/>
    <w:rsid w:val="00886E6D"/>
    <w:rsid w:val="0088710C"/>
    <w:rsid w:val="008877EC"/>
    <w:rsid w:val="00887E61"/>
    <w:rsid w:val="00887F8A"/>
    <w:rsid w:val="0089002F"/>
    <w:rsid w:val="00890131"/>
    <w:rsid w:val="00890707"/>
    <w:rsid w:val="00890817"/>
    <w:rsid w:val="008908D4"/>
    <w:rsid w:val="00890D77"/>
    <w:rsid w:val="00890F5A"/>
    <w:rsid w:val="00890F9E"/>
    <w:rsid w:val="008912C3"/>
    <w:rsid w:val="008915CE"/>
    <w:rsid w:val="0089210C"/>
    <w:rsid w:val="00892B69"/>
    <w:rsid w:val="00892BEE"/>
    <w:rsid w:val="008930AA"/>
    <w:rsid w:val="0089337A"/>
    <w:rsid w:val="008937BC"/>
    <w:rsid w:val="00893B92"/>
    <w:rsid w:val="00893D35"/>
    <w:rsid w:val="00893F21"/>
    <w:rsid w:val="00894036"/>
    <w:rsid w:val="008942BE"/>
    <w:rsid w:val="008949BC"/>
    <w:rsid w:val="00894CEE"/>
    <w:rsid w:val="00894F86"/>
    <w:rsid w:val="0089598E"/>
    <w:rsid w:val="00895D81"/>
    <w:rsid w:val="0089622F"/>
    <w:rsid w:val="00896633"/>
    <w:rsid w:val="00896835"/>
    <w:rsid w:val="008972CA"/>
    <w:rsid w:val="008973F1"/>
    <w:rsid w:val="00897958"/>
    <w:rsid w:val="008A0206"/>
    <w:rsid w:val="008A0DA7"/>
    <w:rsid w:val="008A0F7E"/>
    <w:rsid w:val="008A1046"/>
    <w:rsid w:val="008A1466"/>
    <w:rsid w:val="008A1618"/>
    <w:rsid w:val="008A25DB"/>
    <w:rsid w:val="008A27D4"/>
    <w:rsid w:val="008A2A2B"/>
    <w:rsid w:val="008A31B9"/>
    <w:rsid w:val="008A350C"/>
    <w:rsid w:val="008A366E"/>
    <w:rsid w:val="008A3B2C"/>
    <w:rsid w:val="008A3C48"/>
    <w:rsid w:val="008A40E9"/>
    <w:rsid w:val="008A500A"/>
    <w:rsid w:val="008A524F"/>
    <w:rsid w:val="008A60C0"/>
    <w:rsid w:val="008A60F5"/>
    <w:rsid w:val="008A629D"/>
    <w:rsid w:val="008A62D7"/>
    <w:rsid w:val="008A6343"/>
    <w:rsid w:val="008A653F"/>
    <w:rsid w:val="008A667F"/>
    <w:rsid w:val="008A6CF7"/>
    <w:rsid w:val="008A7851"/>
    <w:rsid w:val="008B035B"/>
    <w:rsid w:val="008B0B76"/>
    <w:rsid w:val="008B1385"/>
    <w:rsid w:val="008B190A"/>
    <w:rsid w:val="008B20E8"/>
    <w:rsid w:val="008B286F"/>
    <w:rsid w:val="008B2ADB"/>
    <w:rsid w:val="008B2C23"/>
    <w:rsid w:val="008B2C77"/>
    <w:rsid w:val="008B2E2D"/>
    <w:rsid w:val="008B2FF1"/>
    <w:rsid w:val="008B3094"/>
    <w:rsid w:val="008B3AF2"/>
    <w:rsid w:val="008B3E71"/>
    <w:rsid w:val="008B3E8E"/>
    <w:rsid w:val="008B4215"/>
    <w:rsid w:val="008B4384"/>
    <w:rsid w:val="008B47BD"/>
    <w:rsid w:val="008B4B17"/>
    <w:rsid w:val="008B4C2E"/>
    <w:rsid w:val="008B4F89"/>
    <w:rsid w:val="008B529F"/>
    <w:rsid w:val="008B5377"/>
    <w:rsid w:val="008B547D"/>
    <w:rsid w:val="008B571C"/>
    <w:rsid w:val="008B5A13"/>
    <w:rsid w:val="008B62E6"/>
    <w:rsid w:val="008B666D"/>
    <w:rsid w:val="008B6680"/>
    <w:rsid w:val="008B6A21"/>
    <w:rsid w:val="008B6C82"/>
    <w:rsid w:val="008B6CF5"/>
    <w:rsid w:val="008B6F7F"/>
    <w:rsid w:val="008B7407"/>
    <w:rsid w:val="008C012E"/>
    <w:rsid w:val="008C168F"/>
    <w:rsid w:val="008C1760"/>
    <w:rsid w:val="008C178E"/>
    <w:rsid w:val="008C209F"/>
    <w:rsid w:val="008C2C71"/>
    <w:rsid w:val="008C2FA8"/>
    <w:rsid w:val="008C34A0"/>
    <w:rsid w:val="008C373F"/>
    <w:rsid w:val="008C3D57"/>
    <w:rsid w:val="008C3F24"/>
    <w:rsid w:val="008C47E6"/>
    <w:rsid w:val="008C49F0"/>
    <w:rsid w:val="008C52C7"/>
    <w:rsid w:val="008C5390"/>
    <w:rsid w:val="008C5531"/>
    <w:rsid w:val="008C57E2"/>
    <w:rsid w:val="008C5BF9"/>
    <w:rsid w:val="008C5FDA"/>
    <w:rsid w:val="008C629F"/>
    <w:rsid w:val="008C64D2"/>
    <w:rsid w:val="008C6A07"/>
    <w:rsid w:val="008C6CDD"/>
    <w:rsid w:val="008C71BA"/>
    <w:rsid w:val="008C7698"/>
    <w:rsid w:val="008C7AE4"/>
    <w:rsid w:val="008C7B88"/>
    <w:rsid w:val="008D0078"/>
    <w:rsid w:val="008D0518"/>
    <w:rsid w:val="008D07C9"/>
    <w:rsid w:val="008D0B24"/>
    <w:rsid w:val="008D0C58"/>
    <w:rsid w:val="008D146F"/>
    <w:rsid w:val="008D18FB"/>
    <w:rsid w:val="008D1D41"/>
    <w:rsid w:val="008D2495"/>
    <w:rsid w:val="008D293C"/>
    <w:rsid w:val="008D2C7D"/>
    <w:rsid w:val="008D2D94"/>
    <w:rsid w:val="008D2FC1"/>
    <w:rsid w:val="008D336E"/>
    <w:rsid w:val="008D380B"/>
    <w:rsid w:val="008D396F"/>
    <w:rsid w:val="008D3D9B"/>
    <w:rsid w:val="008D3EDB"/>
    <w:rsid w:val="008D419F"/>
    <w:rsid w:val="008D44C5"/>
    <w:rsid w:val="008D4755"/>
    <w:rsid w:val="008D4758"/>
    <w:rsid w:val="008D4768"/>
    <w:rsid w:val="008D49F1"/>
    <w:rsid w:val="008D4EB6"/>
    <w:rsid w:val="008D51DF"/>
    <w:rsid w:val="008D535F"/>
    <w:rsid w:val="008D53C2"/>
    <w:rsid w:val="008D542F"/>
    <w:rsid w:val="008D5ADC"/>
    <w:rsid w:val="008D5AF5"/>
    <w:rsid w:val="008D5B9D"/>
    <w:rsid w:val="008D5F61"/>
    <w:rsid w:val="008D6163"/>
    <w:rsid w:val="008D6640"/>
    <w:rsid w:val="008D6958"/>
    <w:rsid w:val="008D6C71"/>
    <w:rsid w:val="008D6E2A"/>
    <w:rsid w:val="008D7008"/>
    <w:rsid w:val="008D782B"/>
    <w:rsid w:val="008E0177"/>
    <w:rsid w:val="008E0C17"/>
    <w:rsid w:val="008E11CD"/>
    <w:rsid w:val="008E11E2"/>
    <w:rsid w:val="008E1608"/>
    <w:rsid w:val="008E17DE"/>
    <w:rsid w:val="008E1B45"/>
    <w:rsid w:val="008E22C4"/>
    <w:rsid w:val="008E22CD"/>
    <w:rsid w:val="008E2717"/>
    <w:rsid w:val="008E27E3"/>
    <w:rsid w:val="008E3079"/>
    <w:rsid w:val="008E3126"/>
    <w:rsid w:val="008E3BBC"/>
    <w:rsid w:val="008E414B"/>
    <w:rsid w:val="008E439D"/>
    <w:rsid w:val="008E45CE"/>
    <w:rsid w:val="008E475A"/>
    <w:rsid w:val="008E4783"/>
    <w:rsid w:val="008E49A2"/>
    <w:rsid w:val="008E4B65"/>
    <w:rsid w:val="008E4CCD"/>
    <w:rsid w:val="008E50B8"/>
    <w:rsid w:val="008E59FB"/>
    <w:rsid w:val="008E656D"/>
    <w:rsid w:val="008E65D6"/>
    <w:rsid w:val="008E67DA"/>
    <w:rsid w:val="008E67E8"/>
    <w:rsid w:val="008E76B9"/>
    <w:rsid w:val="008E7D2D"/>
    <w:rsid w:val="008F0151"/>
    <w:rsid w:val="008F016D"/>
    <w:rsid w:val="008F170D"/>
    <w:rsid w:val="008F176A"/>
    <w:rsid w:val="008F1B5C"/>
    <w:rsid w:val="008F1FBC"/>
    <w:rsid w:val="008F24C5"/>
    <w:rsid w:val="008F2D3F"/>
    <w:rsid w:val="008F2FEE"/>
    <w:rsid w:val="008F322E"/>
    <w:rsid w:val="008F391F"/>
    <w:rsid w:val="008F39B9"/>
    <w:rsid w:val="008F4100"/>
    <w:rsid w:val="008F4247"/>
    <w:rsid w:val="008F42B3"/>
    <w:rsid w:val="008F4456"/>
    <w:rsid w:val="008F4743"/>
    <w:rsid w:val="008F4B54"/>
    <w:rsid w:val="008F4DFD"/>
    <w:rsid w:val="008F4E53"/>
    <w:rsid w:val="008F5037"/>
    <w:rsid w:val="008F5165"/>
    <w:rsid w:val="008F585A"/>
    <w:rsid w:val="008F5ACB"/>
    <w:rsid w:val="008F613B"/>
    <w:rsid w:val="008F7064"/>
    <w:rsid w:val="008F7454"/>
    <w:rsid w:val="008F7FF1"/>
    <w:rsid w:val="009011D1"/>
    <w:rsid w:val="00901392"/>
    <w:rsid w:val="00901623"/>
    <w:rsid w:val="009017AB"/>
    <w:rsid w:val="00901A5E"/>
    <w:rsid w:val="00901C14"/>
    <w:rsid w:val="00901FCC"/>
    <w:rsid w:val="00902575"/>
    <w:rsid w:val="009026AC"/>
    <w:rsid w:val="009028A0"/>
    <w:rsid w:val="00902CB7"/>
    <w:rsid w:val="00902F64"/>
    <w:rsid w:val="00903792"/>
    <w:rsid w:val="009037EB"/>
    <w:rsid w:val="00903884"/>
    <w:rsid w:val="00903AFC"/>
    <w:rsid w:val="00903C16"/>
    <w:rsid w:val="00903CB3"/>
    <w:rsid w:val="00903F62"/>
    <w:rsid w:val="009042D4"/>
    <w:rsid w:val="00904CCC"/>
    <w:rsid w:val="00904F08"/>
    <w:rsid w:val="00904F58"/>
    <w:rsid w:val="00904FEA"/>
    <w:rsid w:val="00905056"/>
    <w:rsid w:val="009062B2"/>
    <w:rsid w:val="00906363"/>
    <w:rsid w:val="0090688E"/>
    <w:rsid w:val="0090710A"/>
    <w:rsid w:val="009075B4"/>
    <w:rsid w:val="00907D30"/>
    <w:rsid w:val="00907D4E"/>
    <w:rsid w:val="00907EE8"/>
    <w:rsid w:val="00910830"/>
    <w:rsid w:val="009110E5"/>
    <w:rsid w:val="009111C7"/>
    <w:rsid w:val="0091181B"/>
    <w:rsid w:val="00911BF4"/>
    <w:rsid w:val="00911C11"/>
    <w:rsid w:val="00911E53"/>
    <w:rsid w:val="009127DF"/>
    <w:rsid w:val="00912994"/>
    <w:rsid w:val="00913030"/>
    <w:rsid w:val="0091371A"/>
    <w:rsid w:val="00913B15"/>
    <w:rsid w:val="00913D56"/>
    <w:rsid w:val="00913DE2"/>
    <w:rsid w:val="00913E40"/>
    <w:rsid w:val="00914256"/>
    <w:rsid w:val="00914320"/>
    <w:rsid w:val="0091477B"/>
    <w:rsid w:val="009155D0"/>
    <w:rsid w:val="00915A63"/>
    <w:rsid w:val="00915BE3"/>
    <w:rsid w:val="00915EFB"/>
    <w:rsid w:val="00916116"/>
    <w:rsid w:val="00916418"/>
    <w:rsid w:val="009166EC"/>
    <w:rsid w:val="0091671F"/>
    <w:rsid w:val="0091688A"/>
    <w:rsid w:val="00916CE2"/>
    <w:rsid w:val="00917439"/>
    <w:rsid w:val="009176A2"/>
    <w:rsid w:val="009176FB"/>
    <w:rsid w:val="00920561"/>
    <w:rsid w:val="00920ABE"/>
    <w:rsid w:val="00920AFA"/>
    <w:rsid w:val="00921021"/>
    <w:rsid w:val="00921C27"/>
    <w:rsid w:val="00921DA2"/>
    <w:rsid w:val="00922144"/>
    <w:rsid w:val="009227B1"/>
    <w:rsid w:val="00922864"/>
    <w:rsid w:val="00922EC0"/>
    <w:rsid w:val="00922F38"/>
    <w:rsid w:val="00923273"/>
    <w:rsid w:val="0092345C"/>
    <w:rsid w:val="00923A78"/>
    <w:rsid w:val="00923C8F"/>
    <w:rsid w:val="00923CA1"/>
    <w:rsid w:val="009248A9"/>
    <w:rsid w:val="00924BDB"/>
    <w:rsid w:val="00924D9E"/>
    <w:rsid w:val="00925018"/>
    <w:rsid w:val="00925689"/>
    <w:rsid w:val="00925F5E"/>
    <w:rsid w:val="00926648"/>
    <w:rsid w:val="0092799A"/>
    <w:rsid w:val="00927BB2"/>
    <w:rsid w:val="00927C7E"/>
    <w:rsid w:val="009306E6"/>
    <w:rsid w:val="00930E7C"/>
    <w:rsid w:val="009313CA"/>
    <w:rsid w:val="009315C1"/>
    <w:rsid w:val="0093178D"/>
    <w:rsid w:val="0093188D"/>
    <w:rsid w:val="009318AB"/>
    <w:rsid w:val="00931958"/>
    <w:rsid w:val="00931BA4"/>
    <w:rsid w:val="00931C6B"/>
    <w:rsid w:val="0093229E"/>
    <w:rsid w:val="009324C5"/>
    <w:rsid w:val="00932704"/>
    <w:rsid w:val="0093282A"/>
    <w:rsid w:val="00932BF5"/>
    <w:rsid w:val="00932D79"/>
    <w:rsid w:val="0093330E"/>
    <w:rsid w:val="0093340A"/>
    <w:rsid w:val="009335CF"/>
    <w:rsid w:val="00933804"/>
    <w:rsid w:val="00933D90"/>
    <w:rsid w:val="009340D4"/>
    <w:rsid w:val="00934158"/>
    <w:rsid w:val="0093440D"/>
    <w:rsid w:val="00934554"/>
    <w:rsid w:val="009347B0"/>
    <w:rsid w:val="00934947"/>
    <w:rsid w:val="00935032"/>
    <w:rsid w:val="00935520"/>
    <w:rsid w:val="00935705"/>
    <w:rsid w:val="009358CA"/>
    <w:rsid w:val="00935DB1"/>
    <w:rsid w:val="009370E1"/>
    <w:rsid w:val="00937780"/>
    <w:rsid w:val="00937C3E"/>
    <w:rsid w:val="00940003"/>
    <w:rsid w:val="00940442"/>
    <w:rsid w:val="00940F8C"/>
    <w:rsid w:val="0094150B"/>
    <w:rsid w:val="00941C2B"/>
    <w:rsid w:val="00941DB7"/>
    <w:rsid w:val="00941DF9"/>
    <w:rsid w:val="00941F36"/>
    <w:rsid w:val="0094221F"/>
    <w:rsid w:val="0094299A"/>
    <w:rsid w:val="00942BC2"/>
    <w:rsid w:val="00942CE9"/>
    <w:rsid w:val="00943157"/>
    <w:rsid w:val="00943B4B"/>
    <w:rsid w:val="00943B63"/>
    <w:rsid w:val="00943C56"/>
    <w:rsid w:val="00943C82"/>
    <w:rsid w:val="0094462E"/>
    <w:rsid w:val="009446F2"/>
    <w:rsid w:val="00944AE0"/>
    <w:rsid w:val="00944CAE"/>
    <w:rsid w:val="00944D8A"/>
    <w:rsid w:val="00944FC5"/>
    <w:rsid w:val="00945082"/>
    <w:rsid w:val="009454CE"/>
    <w:rsid w:val="00945508"/>
    <w:rsid w:val="00945DFB"/>
    <w:rsid w:val="009460DB"/>
    <w:rsid w:val="0094634B"/>
    <w:rsid w:val="00946DCC"/>
    <w:rsid w:val="00947312"/>
    <w:rsid w:val="009475E2"/>
    <w:rsid w:val="009479D6"/>
    <w:rsid w:val="00947D22"/>
    <w:rsid w:val="0095004B"/>
    <w:rsid w:val="00950866"/>
    <w:rsid w:val="00950BB5"/>
    <w:rsid w:val="00950E79"/>
    <w:rsid w:val="00950EE9"/>
    <w:rsid w:val="00951035"/>
    <w:rsid w:val="0095171C"/>
    <w:rsid w:val="0095221C"/>
    <w:rsid w:val="0095225D"/>
    <w:rsid w:val="009522CE"/>
    <w:rsid w:val="00952C5D"/>
    <w:rsid w:val="00952CFC"/>
    <w:rsid w:val="00953519"/>
    <w:rsid w:val="009536B9"/>
    <w:rsid w:val="0095379C"/>
    <w:rsid w:val="009546B9"/>
    <w:rsid w:val="00954BD5"/>
    <w:rsid w:val="009551C8"/>
    <w:rsid w:val="009553A3"/>
    <w:rsid w:val="00955A38"/>
    <w:rsid w:val="00956057"/>
    <w:rsid w:val="00956091"/>
    <w:rsid w:val="00956322"/>
    <w:rsid w:val="009564C4"/>
    <w:rsid w:val="009566C1"/>
    <w:rsid w:val="009569D8"/>
    <w:rsid w:val="00956A47"/>
    <w:rsid w:val="00956B09"/>
    <w:rsid w:val="00956C21"/>
    <w:rsid w:val="00956CFC"/>
    <w:rsid w:val="00956F04"/>
    <w:rsid w:val="00957414"/>
    <w:rsid w:val="00957E77"/>
    <w:rsid w:val="009603B4"/>
    <w:rsid w:val="0096056A"/>
    <w:rsid w:val="009605CF"/>
    <w:rsid w:val="009610F9"/>
    <w:rsid w:val="00961204"/>
    <w:rsid w:val="00961575"/>
    <w:rsid w:val="009617B5"/>
    <w:rsid w:val="00961815"/>
    <w:rsid w:val="009618C3"/>
    <w:rsid w:val="00961D8F"/>
    <w:rsid w:val="00961E54"/>
    <w:rsid w:val="00962195"/>
    <w:rsid w:val="00962D90"/>
    <w:rsid w:val="00962DCE"/>
    <w:rsid w:val="00962E78"/>
    <w:rsid w:val="00963715"/>
    <w:rsid w:val="0096393F"/>
    <w:rsid w:val="009639A4"/>
    <w:rsid w:val="00963A36"/>
    <w:rsid w:val="00963D47"/>
    <w:rsid w:val="0096403F"/>
    <w:rsid w:val="009642D7"/>
    <w:rsid w:val="00964348"/>
    <w:rsid w:val="009643F8"/>
    <w:rsid w:val="0096469E"/>
    <w:rsid w:val="00964B65"/>
    <w:rsid w:val="00964FE6"/>
    <w:rsid w:val="009650DB"/>
    <w:rsid w:val="009651EE"/>
    <w:rsid w:val="00965429"/>
    <w:rsid w:val="0096569E"/>
    <w:rsid w:val="009659B4"/>
    <w:rsid w:val="00965C30"/>
    <w:rsid w:val="00965E46"/>
    <w:rsid w:val="00965E53"/>
    <w:rsid w:val="00966013"/>
    <w:rsid w:val="009663CC"/>
    <w:rsid w:val="009668BE"/>
    <w:rsid w:val="00966986"/>
    <w:rsid w:val="00966D5B"/>
    <w:rsid w:val="00966FE5"/>
    <w:rsid w:val="0096758B"/>
    <w:rsid w:val="009676B2"/>
    <w:rsid w:val="00967B42"/>
    <w:rsid w:val="00967CBA"/>
    <w:rsid w:val="0097089C"/>
    <w:rsid w:val="00970947"/>
    <w:rsid w:val="009709CF"/>
    <w:rsid w:val="00970CDE"/>
    <w:rsid w:val="0097109E"/>
    <w:rsid w:val="00971780"/>
    <w:rsid w:val="009721EF"/>
    <w:rsid w:val="00972435"/>
    <w:rsid w:val="00972554"/>
    <w:rsid w:val="00972B2B"/>
    <w:rsid w:val="00972C9E"/>
    <w:rsid w:val="009731E9"/>
    <w:rsid w:val="00973427"/>
    <w:rsid w:val="00973726"/>
    <w:rsid w:val="0097396D"/>
    <w:rsid w:val="00973E6F"/>
    <w:rsid w:val="00973F6C"/>
    <w:rsid w:val="00974038"/>
    <w:rsid w:val="00974376"/>
    <w:rsid w:val="009746F7"/>
    <w:rsid w:val="00974969"/>
    <w:rsid w:val="00974DA1"/>
    <w:rsid w:val="00976503"/>
    <w:rsid w:val="00976BD6"/>
    <w:rsid w:val="00976C7F"/>
    <w:rsid w:val="00976EC2"/>
    <w:rsid w:val="009771C1"/>
    <w:rsid w:val="00977312"/>
    <w:rsid w:val="00977532"/>
    <w:rsid w:val="00977692"/>
    <w:rsid w:val="009776ED"/>
    <w:rsid w:val="009777FC"/>
    <w:rsid w:val="0097783F"/>
    <w:rsid w:val="009803D6"/>
    <w:rsid w:val="0098064E"/>
    <w:rsid w:val="00981500"/>
    <w:rsid w:val="00981751"/>
    <w:rsid w:val="0098195D"/>
    <w:rsid w:val="0098204B"/>
    <w:rsid w:val="00982DE3"/>
    <w:rsid w:val="00982F9F"/>
    <w:rsid w:val="0098301A"/>
    <w:rsid w:val="00983456"/>
    <w:rsid w:val="0098351B"/>
    <w:rsid w:val="00983637"/>
    <w:rsid w:val="0098372A"/>
    <w:rsid w:val="00983835"/>
    <w:rsid w:val="00983874"/>
    <w:rsid w:val="00983C0A"/>
    <w:rsid w:val="00983F84"/>
    <w:rsid w:val="00984517"/>
    <w:rsid w:val="0098460A"/>
    <w:rsid w:val="0098469F"/>
    <w:rsid w:val="00984A22"/>
    <w:rsid w:val="0098511A"/>
    <w:rsid w:val="0098539D"/>
    <w:rsid w:val="009856D5"/>
    <w:rsid w:val="009862E0"/>
    <w:rsid w:val="00986344"/>
    <w:rsid w:val="009864EB"/>
    <w:rsid w:val="009872D1"/>
    <w:rsid w:val="009876C9"/>
    <w:rsid w:val="0099090B"/>
    <w:rsid w:val="00990CAB"/>
    <w:rsid w:val="00990FC6"/>
    <w:rsid w:val="0099150B"/>
    <w:rsid w:val="00991812"/>
    <w:rsid w:val="00991917"/>
    <w:rsid w:val="00991AE7"/>
    <w:rsid w:val="00992187"/>
    <w:rsid w:val="00992197"/>
    <w:rsid w:val="0099241C"/>
    <w:rsid w:val="009928BC"/>
    <w:rsid w:val="00992D66"/>
    <w:rsid w:val="00992F1A"/>
    <w:rsid w:val="00993058"/>
    <w:rsid w:val="00993840"/>
    <w:rsid w:val="0099393D"/>
    <w:rsid w:val="0099437E"/>
    <w:rsid w:val="00994667"/>
    <w:rsid w:val="0099588D"/>
    <w:rsid w:val="00995FC5"/>
    <w:rsid w:val="009962FE"/>
    <w:rsid w:val="00996449"/>
    <w:rsid w:val="00996512"/>
    <w:rsid w:val="00997407"/>
    <w:rsid w:val="00997829"/>
    <w:rsid w:val="00997977"/>
    <w:rsid w:val="00997E78"/>
    <w:rsid w:val="009A0542"/>
    <w:rsid w:val="009A0A88"/>
    <w:rsid w:val="009A0F56"/>
    <w:rsid w:val="009A10A6"/>
    <w:rsid w:val="009A18FE"/>
    <w:rsid w:val="009A1FFB"/>
    <w:rsid w:val="009A20BA"/>
    <w:rsid w:val="009A23CB"/>
    <w:rsid w:val="009A25D9"/>
    <w:rsid w:val="009A283F"/>
    <w:rsid w:val="009A29D2"/>
    <w:rsid w:val="009A337F"/>
    <w:rsid w:val="009A3626"/>
    <w:rsid w:val="009A3DD7"/>
    <w:rsid w:val="009A3F80"/>
    <w:rsid w:val="009A42CB"/>
    <w:rsid w:val="009A4558"/>
    <w:rsid w:val="009A455B"/>
    <w:rsid w:val="009A4E18"/>
    <w:rsid w:val="009A4F0A"/>
    <w:rsid w:val="009A53E3"/>
    <w:rsid w:val="009A548A"/>
    <w:rsid w:val="009A5946"/>
    <w:rsid w:val="009A59A5"/>
    <w:rsid w:val="009A6594"/>
    <w:rsid w:val="009A6617"/>
    <w:rsid w:val="009A6752"/>
    <w:rsid w:val="009A7383"/>
    <w:rsid w:val="009A7734"/>
    <w:rsid w:val="009A776B"/>
    <w:rsid w:val="009A7B62"/>
    <w:rsid w:val="009A7ECE"/>
    <w:rsid w:val="009B00C9"/>
    <w:rsid w:val="009B01B1"/>
    <w:rsid w:val="009B066A"/>
    <w:rsid w:val="009B0722"/>
    <w:rsid w:val="009B0829"/>
    <w:rsid w:val="009B0C15"/>
    <w:rsid w:val="009B0D76"/>
    <w:rsid w:val="009B18C7"/>
    <w:rsid w:val="009B1DFF"/>
    <w:rsid w:val="009B2468"/>
    <w:rsid w:val="009B2A04"/>
    <w:rsid w:val="009B3BA1"/>
    <w:rsid w:val="009B4086"/>
    <w:rsid w:val="009B4489"/>
    <w:rsid w:val="009B44F2"/>
    <w:rsid w:val="009B4714"/>
    <w:rsid w:val="009B4B67"/>
    <w:rsid w:val="009B4C85"/>
    <w:rsid w:val="009B4CCC"/>
    <w:rsid w:val="009B4D16"/>
    <w:rsid w:val="009B55D5"/>
    <w:rsid w:val="009B5753"/>
    <w:rsid w:val="009B5D8B"/>
    <w:rsid w:val="009B626B"/>
    <w:rsid w:val="009B653E"/>
    <w:rsid w:val="009B68BE"/>
    <w:rsid w:val="009B69C4"/>
    <w:rsid w:val="009B6A96"/>
    <w:rsid w:val="009B763A"/>
    <w:rsid w:val="009B7654"/>
    <w:rsid w:val="009B7B77"/>
    <w:rsid w:val="009B7DE4"/>
    <w:rsid w:val="009C0016"/>
    <w:rsid w:val="009C0177"/>
    <w:rsid w:val="009C038D"/>
    <w:rsid w:val="009C04F2"/>
    <w:rsid w:val="009C0564"/>
    <w:rsid w:val="009C0D60"/>
    <w:rsid w:val="009C1387"/>
    <w:rsid w:val="009C194C"/>
    <w:rsid w:val="009C2155"/>
    <w:rsid w:val="009C2396"/>
    <w:rsid w:val="009C2457"/>
    <w:rsid w:val="009C2469"/>
    <w:rsid w:val="009C2907"/>
    <w:rsid w:val="009C2D9D"/>
    <w:rsid w:val="009C2E43"/>
    <w:rsid w:val="009C3DE5"/>
    <w:rsid w:val="009C3DEE"/>
    <w:rsid w:val="009C3E3F"/>
    <w:rsid w:val="009C4839"/>
    <w:rsid w:val="009C490D"/>
    <w:rsid w:val="009C49A6"/>
    <w:rsid w:val="009C4DC9"/>
    <w:rsid w:val="009C5658"/>
    <w:rsid w:val="009C5C11"/>
    <w:rsid w:val="009C5C31"/>
    <w:rsid w:val="009C5D0E"/>
    <w:rsid w:val="009C5E71"/>
    <w:rsid w:val="009C5F1F"/>
    <w:rsid w:val="009C6006"/>
    <w:rsid w:val="009C6172"/>
    <w:rsid w:val="009C687A"/>
    <w:rsid w:val="009C6CC2"/>
    <w:rsid w:val="009C6DCE"/>
    <w:rsid w:val="009C6F09"/>
    <w:rsid w:val="009C7054"/>
    <w:rsid w:val="009C7235"/>
    <w:rsid w:val="009C7895"/>
    <w:rsid w:val="009C791C"/>
    <w:rsid w:val="009D03B2"/>
    <w:rsid w:val="009D0908"/>
    <w:rsid w:val="009D09EC"/>
    <w:rsid w:val="009D0A68"/>
    <w:rsid w:val="009D0DF9"/>
    <w:rsid w:val="009D1261"/>
    <w:rsid w:val="009D1461"/>
    <w:rsid w:val="009D15CD"/>
    <w:rsid w:val="009D16DE"/>
    <w:rsid w:val="009D187F"/>
    <w:rsid w:val="009D1F42"/>
    <w:rsid w:val="009D2075"/>
    <w:rsid w:val="009D26BF"/>
    <w:rsid w:val="009D2991"/>
    <w:rsid w:val="009D2A1A"/>
    <w:rsid w:val="009D2CB1"/>
    <w:rsid w:val="009D2DD4"/>
    <w:rsid w:val="009D330A"/>
    <w:rsid w:val="009D3373"/>
    <w:rsid w:val="009D3983"/>
    <w:rsid w:val="009D3BE1"/>
    <w:rsid w:val="009D3C3C"/>
    <w:rsid w:val="009D3D4D"/>
    <w:rsid w:val="009D4760"/>
    <w:rsid w:val="009D4892"/>
    <w:rsid w:val="009D4A92"/>
    <w:rsid w:val="009D4B62"/>
    <w:rsid w:val="009D5337"/>
    <w:rsid w:val="009D53B7"/>
    <w:rsid w:val="009D54A4"/>
    <w:rsid w:val="009D56AD"/>
    <w:rsid w:val="009D6037"/>
    <w:rsid w:val="009D607D"/>
    <w:rsid w:val="009D6405"/>
    <w:rsid w:val="009D6B79"/>
    <w:rsid w:val="009D775E"/>
    <w:rsid w:val="009D7ED7"/>
    <w:rsid w:val="009E0B8C"/>
    <w:rsid w:val="009E106A"/>
    <w:rsid w:val="009E1820"/>
    <w:rsid w:val="009E199B"/>
    <w:rsid w:val="009E1D48"/>
    <w:rsid w:val="009E23D8"/>
    <w:rsid w:val="009E252B"/>
    <w:rsid w:val="009E2750"/>
    <w:rsid w:val="009E3108"/>
    <w:rsid w:val="009E3110"/>
    <w:rsid w:val="009E3176"/>
    <w:rsid w:val="009E32AB"/>
    <w:rsid w:val="009E33E9"/>
    <w:rsid w:val="009E3735"/>
    <w:rsid w:val="009E4216"/>
    <w:rsid w:val="009E4A96"/>
    <w:rsid w:val="009E4ADC"/>
    <w:rsid w:val="009E4C87"/>
    <w:rsid w:val="009E4CBF"/>
    <w:rsid w:val="009E4D4E"/>
    <w:rsid w:val="009E4E7F"/>
    <w:rsid w:val="009E5112"/>
    <w:rsid w:val="009E51FB"/>
    <w:rsid w:val="009E5874"/>
    <w:rsid w:val="009E59B5"/>
    <w:rsid w:val="009E69CE"/>
    <w:rsid w:val="009E6C59"/>
    <w:rsid w:val="009E6C97"/>
    <w:rsid w:val="009E7234"/>
    <w:rsid w:val="009E72FC"/>
    <w:rsid w:val="009E792C"/>
    <w:rsid w:val="009E797E"/>
    <w:rsid w:val="009E7EC3"/>
    <w:rsid w:val="009E7ECF"/>
    <w:rsid w:val="009E7F2C"/>
    <w:rsid w:val="009F05CB"/>
    <w:rsid w:val="009F1054"/>
    <w:rsid w:val="009F1443"/>
    <w:rsid w:val="009F144F"/>
    <w:rsid w:val="009F16B6"/>
    <w:rsid w:val="009F19A9"/>
    <w:rsid w:val="009F1C90"/>
    <w:rsid w:val="009F273D"/>
    <w:rsid w:val="009F2803"/>
    <w:rsid w:val="009F2E8A"/>
    <w:rsid w:val="009F3186"/>
    <w:rsid w:val="009F3303"/>
    <w:rsid w:val="009F361C"/>
    <w:rsid w:val="009F4209"/>
    <w:rsid w:val="009F4618"/>
    <w:rsid w:val="009F4DE8"/>
    <w:rsid w:val="009F54E1"/>
    <w:rsid w:val="009F57B8"/>
    <w:rsid w:val="009F5871"/>
    <w:rsid w:val="009F5903"/>
    <w:rsid w:val="009F5972"/>
    <w:rsid w:val="009F5A8F"/>
    <w:rsid w:val="009F5B60"/>
    <w:rsid w:val="009F5ECA"/>
    <w:rsid w:val="009F6678"/>
    <w:rsid w:val="009F7190"/>
    <w:rsid w:val="009F74BC"/>
    <w:rsid w:val="009F78A9"/>
    <w:rsid w:val="009F7AD0"/>
    <w:rsid w:val="009F7B22"/>
    <w:rsid w:val="009F7E20"/>
    <w:rsid w:val="00A00224"/>
    <w:rsid w:val="00A00313"/>
    <w:rsid w:val="00A00373"/>
    <w:rsid w:val="00A0056E"/>
    <w:rsid w:val="00A00A96"/>
    <w:rsid w:val="00A0105F"/>
    <w:rsid w:val="00A011E6"/>
    <w:rsid w:val="00A01746"/>
    <w:rsid w:val="00A0178C"/>
    <w:rsid w:val="00A01D88"/>
    <w:rsid w:val="00A0215B"/>
    <w:rsid w:val="00A024FE"/>
    <w:rsid w:val="00A02528"/>
    <w:rsid w:val="00A026F0"/>
    <w:rsid w:val="00A029D0"/>
    <w:rsid w:val="00A02C2D"/>
    <w:rsid w:val="00A02F60"/>
    <w:rsid w:val="00A031D3"/>
    <w:rsid w:val="00A03803"/>
    <w:rsid w:val="00A038EA"/>
    <w:rsid w:val="00A03A33"/>
    <w:rsid w:val="00A04461"/>
    <w:rsid w:val="00A046F7"/>
    <w:rsid w:val="00A04DB6"/>
    <w:rsid w:val="00A06A49"/>
    <w:rsid w:val="00A06B68"/>
    <w:rsid w:val="00A06C8A"/>
    <w:rsid w:val="00A071AC"/>
    <w:rsid w:val="00A07324"/>
    <w:rsid w:val="00A076CE"/>
    <w:rsid w:val="00A0799F"/>
    <w:rsid w:val="00A07D11"/>
    <w:rsid w:val="00A07F40"/>
    <w:rsid w:val="00A10762"/>
    <w:rsid w:val="00A10BBF"/>
    <w:rsid w:val="00A10FCE"/>
    <w:rsid w:val="00A1131C"/>
    <w:rsid w:val="00A11877"/>
    <w:rsid w:val="00A12742"/>
    <w:rsid w:val="00A12926"/>
    <w:rsid w:val="00A129A9"/>
    <w:rsid w:val="00A12B5B"/>
    <w:rsid w:val="00A12C44"/>
    <w:rsid w:val="00A12FD3"/>
    <w:rsid w:val="00A132EB"/>
    <w:rsid w:val="00A132EE"/>
    <w:rsid w:val="00A1337D"/>
    <w:rsid w:val="00A13408"/>
    <w:rsid w:val="00A1391F"/>
    <w:rsid w:val="00A13D88"/>
    <w:rsid w:val="00A1417F"/>
    <w:rsid w:val="00A14D64"/>
    <w:rsid w:val="00A14FE5"/>
    <w:rsid w:val="00A156DE"/>
    <w:rsid w:val="00A15E83"/>
    <w:rsid w:val="00A16027"/>
    <w:rsid w:val="00A161F2"/>
    <w:rsid w:val="00A166C0"/>
    <w:rsid w:val="00A166E4"/>
    <w:rsid w:val="00A16BCB"/>
    <w:rsid w:val="00A16C11"/>
    <w:rsid w:val="00A16C7A"/>
    <w:rsid w:val="00A170F8"/>
    <w:rsid w:val="00A20241"/>
    <w:rsid w:val="00A205C2"/>
    <w:rsid w:val="00A20937"/>
    <w:rsid w:val="00A21B44"/>
    <w:rsid w:val="00A21B70"/>
    <w:rsid w:val="00A21E6E"/>
    <w:rsid w:val="00A2222E"/>
    <w:rsid w:val="00A2243B"/>
    <w:rsid w:val="00A22462"/>
    <w:rsid w:val="00A22486"/>
    <w:rsid w:val="00A225C2"/>
    <w:rsid w:val="00A22791"/>
    <w:rsid w:val="00A22B47"/>
    <w:rsid w:val="00A22BCE"/>
    <w:rsid w:val="00A2337C"/>
    <w:rsid w:val="00A23458"/>
    <w:rsid w:val="00A2345E"/>
    <w:rsid w:val="00A23DFF"/>
    <w:rsid w:val="00A242C6"/>
    <w:rsid w:val="00A2582B"/>
    <w:rsid w:val="00A2638C"/>
    <w:rsid w:val="00A263F8"/>
    <w:rsid w:val="00A26AD4"/>
    <w:rsid w:val="00A26E46"/>
    <w:rsid w:val="00A2771C"/>
    <w:rsid w:val="00A27AE9"/>
    <w:rsid w:val="00A27AED"/>
    <w:rsid w:val="00A27B16"/>
    <w:rsid w:val="00A27F30"/>
    <w:rsid w:val="00A3047A"/>
    <w:rsid w:val="00A30581"/>
    <w:rsid w:val="00A3151B"/>
    <w:rsid w:val="00A31920"/>
    <w:rsid w:val="00A31A2B"/>
    <w:rsid w:val="00A32783"/>
    <w:rsid w:val="00A32A49"/>
    <w:rsid w:val="00A32AAB"/>
    <w:rsid w:val="00A33030"/>
    <w:rsid w:val="00A337D8"/>
    <w:rsid w:val="00A33C76"/>
    <w:rsid w:val="00A33E16"/>
    <w:rsid w:val="00A33F31"/>
    <w:rsid w:val="00A3423A"/>
    <w:rsid w:val="00A34696"/>
    <w:rsid w:val="00A34EB4"/>
    <w:rsid w:val="00A350E3"/>
    <w:rsid w:val="00A353D6"/>
    <w:rsid w:val="00A3594A"/>
    <w:rsid w:val="00A35B01"/>
    <w:rsid w:val="00A35FF5"/>
    <w:rsid w:val="00A363BA"/>
    <w:rsid w:val="00A36A3A"/>
    <w:rsid w:val="00A374C5"/>
    <w:rsid w:val="00A3753E"/>
    <w:rsid w:val="00A379C8"/>
    <w:rsid w:val="00A37B87"/>
    <w:rsid w:val="00A404AF"/>
    <w:rsid w:val="00A4056E"/>
    <w:rsid w:val="00A4080A"/>
    <w:rsid w:val="00A408FD"/>
    <w:rsid w:val="00A40916"/>
    <w:rsid w:val="00A41391"/>
    <w:rsid w:val="00A4174F"/>
    <w:rsid w:val="00A41B8F"/>
    <w:rsid w:val="00A41EF7"/>
    <w:rsid w:val="00A4273C"/>
    <w:rsid w:val="00A429CC"/>
    <w:rsid w:val="00A43021"/>
    <w:rsid w:val="00A43D9F"/>
    <w:rsid w:val="00A43E52"/>
    <w:rsid w:val="00A4452E"/>
    <w:rsid w:val="00A44966"/>
    <w:rsid w:val="00A44C31"/>
    <w:rsid w:val="00A44C83"/>
    <w:rsid w:val="00A452F7"/>
    <w:rsid w:val="00A453C3"/>
    <w:rsid w:val="00A453E0"/>
    <w:rsid w:val="00A45A71"/>
    <w:rsid w:val="00A45DE2"/>
    <w:rsid w:val="00A45E40"/>
    <w:rsid w:val="00A4647B"/>
    <w:rsid w:val="00A469F6"/>
    <w:rsid w:val="00A46F14"/>
    <w:rsid w:val="00A470E0"/>
    <w:rsid w:val="00A470E8"/>
    <w:rsid w:val="00A4718B"/>
    <w:rsid w:val="00A47490"/>
    <w:rsid w:val="00A4795A"/>
    <w:rsid w:val="00A4797D"/>
    <w:rsid w:val="00A47A55"/>
    <w:rsid w:val="00A47D7F"/>
    <w:rsid w:val="00A47FA3"/>
    <w:rsid w:val="00A50241"/>
    <w:rsid w:val="00A51115"/>
    <w:rsid w:val="00A5145A"/>
    <w:rsid w:val="00A514C9"/>
    <w:rsid w:val="00A51880"/>
    <w:rsid w:val="00A51A79"/>
    <w:rsid w:val="00A51C43"/>
    <w:rsid w:val="00A51F7E"/>
    <w:rsid w:val="00A52302"/>
    <w:rsid w:val="00A5276D"/>
    <w:rsid w:val="00A52770"/>
    <w:rsid w:val="00A531E9"/>
    <w:rsid w:val="00A532F0"/>
    <w:rsid w:val="00A53B26"/>
    <w:rsid w:val="00A53BBB"/>
    <w:rsid w:val="00A552BD"/>
    <w:rsid w:val="00A5585A"/>
    <w:rsid w:val="00A55F7D"/>
    <w:rsid w:val="00A5617A"/>
    <w:rsid w:val="00A5642A"/>
    <w:rsid w:val="00A56D43"/>
    <w:rsid w:val="00A56DA6"/>
    <w:rsid w:val="00A5703E"/>
    <w:rsid w:val="00A57329"/>
    <w:rsid w:val="00A57344"/>
    <w:rsid w:val="00A5762A"/>
    <w:rsid w:val="00A57773"/>
    <w:rsid w:val="00A577B0"/>
    <w:rsid w:val="00A60506"/>
    <w:rsid w:val="00A60623"/>
    <w:rsid w:val="00A60B95"/>
    <w:rsid w:val="00A610A3"/>
    <w:rsid w:val="00A61318"/>
    <w:rsid w:val="00A6179A"/>
    <w:rsid w:val="00A62250"/>
    <w:rsid w:val="00A62548"/>
    <w:rsid w:val="00A62893"/>
    <w:rsid w:val="00A62BA5"/>
    <w:rsid w:val="00A62C0E"/>
    <w:rsid w:val="00A62C14"/>
    <w:rsid w:val="00A63022"/>
    <w:rsid w:val="00A63169"/>
    <w:rsid w:val="00A6329B"/>
    <w:rsid w:val="00A63503"/>
    <w:rsid w:val="00A640CB"/>
    <w:rsid w:val="00A6457E"/>
    <w:rsid w:val="00A64C26"/>
    <w:rsid w:val="00A64DB0"/>
    <w:rsid w:val="00A65790"/>
    <w:rsid w:val="00A65868"/>
    <w:rsid w:val="00A65B0A"/>
    <w:rsid w:val="00A65D48"/>
    <w:rsid w:val="00A65E24"/>
    <w:rsid w:val="00A66041"/>
    <w:rsid w:val="00A66909"/>
    <w:rsid w:val="00A66B08"/>
    <w:rsid w:val="00A672EB"/>
    <w:rsid w:val="00A67699"/>
    <w:rsid w:val="00A712BB"/>
    <w:rsid w:val="00A716CE"/>
    <w:rsid w:val="00A71DDD"/>
    <w:rsid w:val="00A72473"/>
    <w:rsid w:val="00A7281E"/>
    <w:rsid w:val="00A72F89"/>
    <w:rsid w:val="00A7368E"/>
    <w:rsid w:val="00A7418F"/>
    <w:rsid w:val="00A74192"/>
    <w:rsid w:val="00A7488A"/>
    <w:rsid w:val="00A74A27"/>
    <w:rsid w:val="00A74A33"/>
    <w:rsid w:val="00A74D9D"/>
    <w:rsid w:val="00A74EE0"/>
    <w:rsid w:val="00A75456"/>
    <w:rsid w:val="00A75D29"/>
    <w:rsid w:val="00A75FE0"/>
    <w:rsid w:val="00A7689E"/>
    <w:rsid w:val="00A76A08"/>
    <w:rsid w:val="00A774EC"/>
    <w:rsid w:val="00A7758A"/>
    <w:rsid w:val="00A776B2"/>
    <w:rsid w:val="00A777C9"/>
    <w:rsid w:val="00A779A9"/>
    <w:rsid w:val="00A77E3D"/>
    <w:rsid w:val="00A77EBD"/>
    <w:rsid w:val="00A77F84"/>
    <w:rsid w:val="00A77FDD"/>
    <w:rsid w:val="00A80916"/>
    <w:rsid w:val="00A80953"/>
    <w:rsid w:val="00A80B40"/>
    <w:rsid w:val="00A80BFA"/>
    <w:rsid w:val="00A80D8B"/>
    <w:rsid w:val="00A80E72"/>
    <w:rsid w:val="00A80FB1"/>
    <w:rsid w:val="00A814B8"/>
    <w:rsid w:val="00A816F0"/>
    <w:rsid w:val="00A81922"/>
    <w:rsid w:val="00A8195D"/>
    <w:rsid w:val="00A822DE"/>
    <w:rsid w:val="00A82605"/>
    <w:rsid w:val="00A827C8"/>
    <w:rsid w:val="00A8283E"/>
    <w:rsid w:val="00A82AC9"/>
    <w:rsid w:val="00A82DC6"/>
    <w:rsid w:val="00A83201"/>
    <w:rsid w:val="00A83391"/>
    <w:rsid w:val="00A837CD"/>
    <w:rsid w:val="00A83943"/>
    <w:rsid w:val="00A84024"/>
    <w:rsid w:val="00A84BC8"/>
    <w:rsid w:val="00A84F99"/>
    <w:rsid w:val="00A850FD"/>
    <w:rsid w:val="00A851E2"/>
    <w:rsid w:val="00A85386"/>
    <w:rsid w:val="00A85A64"/>
    <w:rsid w:val="00A8664E"/>
    <w:rsid w:val="00A87596"/>
    <w:rsid w:val="00A90886"/>
    <w:rsid w:val="00A90957"/>
    <w:rsid w:val="00A90A31"/>
    <w:rsid w:val="00A90E13"/>
    <w:rsid w:val="00A91046"/>
    <w:rsid w:val="00A915E6"/>
    <w:rsid w:val="00A91AFF"/>
    <w:rsid w:val="00A91B4C"/>
    <w:rsid w:val="00A91E30"/>
    <w:rsid w:val="00A9219D"/>
    <w:rsid w:val="00A92637"/>
    <w:rsid w:val="00A92667"/>
    <w:rsid w:val="00A92B8A"/>
    <w:rsid w:val="00A92CC6"/>
    <w:rsid w:val="00A93144"/>
    <w:rsid w:val="00A93234"/>
    <w:rsid w:val="00A93416"/>
    <w:rsid w:val="00A93455"/>
    <w:rsid w:val="00A9378F"/>
    <w:rsid w:val="00A9382B"/>
    <w:rsid w:val="00A93A09"/>
    <w:rsid w:val="00A93EF9"/>
    <w:rsid w:val="00A94055"/>
    <w:rsid w:val="00A941A8"/>
    <w:rsid w:val="00A94275"/>
    <w:rsid w:val="00A94DDE"/>
    <w:rsid w:val="00A9524C"/>
    <w:rsid w:val="00A9531A"/>
    <w:rsid w:val="00A954BF"/>
    <w:rsid w:val="00A95528"/>
    <w:rsid w:val="00A9592A"/>
    <w:rsid w:val="00A95DAA"/>
    <w:rsid w:val="00A96475"/>
    <w:rsid w:val="00A9675A"/>
    <w:rsid w:val="00A96C3A"/>
    <w:rsid w:val="00A97176"/>
    <w:rsid w:val="00A975A5"/>
    <w:rsid w:val="00A97618"/>
    <w:rsid w:val="00A976B9"/>
    <w:rsid w:val="00A976D1"/>
    <w:rsid w:val="00A97766"/>
    <w:rsid w:val="00A97A62"/>
    <w:rsid w:val="00AA18DB"/>
    <w:rsid w:val="00AA18FE"/>
    <w:rsid w:val="00AA2099"/>
    <w:rsid w:val="00AA2173"/>
    <w:rsid w:val="00AA239F"/>
    <w:rsid w:val="00AA281F"/>
    <w:rsid w:val="00AA28B0"/>
    <w:rsid w:val="00AA2ACD"/>
    <w:rsid w:val="00AA2DBD"/>
    <w:rsid w:val="00AA3385"/>
    <w:rsid w:val="00AA34FE"/>
    <w:rsid w:val="00AA3545"/>
    <w:rsid w:val="00AA380F"/>
    <w:rsid w:val="00AA3C4A"/>
    <w:rsid w:val="00AA3EC4"/>
    <w:rsid w:val="00AA415B"/>
    <w:rsid w:val="00AA455D"/>
    <w:rsid w:val="00AA486C"/>
    <w:rsid w:val="00AA4B98"/>
    <w:rsid w:val="00AA4BFC"/>
    <w:rsid w:val="00AA4C89"/>
    <w:rsid w:val="00AA4F74"/>
    <w:rsid w:val="00AA55A9"/>
    <w:rsid w:val="00AA59C7"/>
    <w:rsid w:val="00AA5E58"/>
    <w:rsid w:val="00AA657A"/>
    <w:rsid w:val="00AA667B"/>
    <w:rsid w:val="00AA6737"/>
    <w:rsid w:val="00AA6D38"/>
    <w:rsid w:val="00AA7466"/>
    <w:rsid w:val="00AA77F6"/>
    <w:rsid w:val="00AA7829"/>
    <w:rsid w:val="00AA7A42"/>
    <w:rsid w:val="00AB02A5"/>
    <w:rsid w:val="00AB0718"/>
    <w:rsid w:val="00AB11B5"/>
    <w:rsid w:val="00AB15DC"/>
    <w:rsid w:val="00AB1850"/>
    <w:rsid w:val="00AB1B3F"/>
    <w:rsid w:val="00AB1DF1"/>
    <w:rsid w:val="00AB28C8"/>
    <w:rsid w:val="00AB3484"/>
    <w:rsid w:val="00AB361E"/>
    <w:rsid w:val="00AB365A"/>
    <w:rsid w:val="00AB38E1"/>
    <w:rsid w:val="00AB38ED"/>
    <w:rsid w:val="00AB3B35"/>
    <w:rsid w:val="00AB3C95"/>
    <w:rsid w:val="00AB3D1E"/>
    <w:rsid w:val="00AB436C"/>
    <w:rsid w:val="00AB499D"/>
    <w:rsid w:val="00AB4AEA"/>
    <w:rsid w:val="00AB4DDE"/>
    <w:rsid w:val="00AB5169"/>
    <w:rsid w:val="00AB56D2"/>
    <w:rsid w:val="00AB58EB"/>
    <w:rsid w:val="00AB5DE9"/>
    <w:rsid w:val="00AB651C"/>
    <w:rsid w:val="00AB6576"/>
    <w:rsid w:val="00AB6A95"/>
    <w:rsid w:val="00AB6B88"/>
    <w:rsid w:val="00AB6CD4"/>
    <w:rsid w:val="00AB6F69"/>
    <w:rsid w:val="00AB7216"/>
    <w:rsid w:val="00AB7B7A"/>
    <w:rsid w:val="00AB7ECD"/>
    <w:rsid w:val="00AC051A"/>
    <w:rsid w:val="00AC08E9"/>
    <w:rsid w:val="00AC09E3"/>
    <w:rsid w:val="00AC0E9C"/>
    <w:rsid w:val="00AC0F3F"/>
    <w:rsid w:val="00AC11D2"/>
    <w:rsid w:val="00AC1980"/>
    <w:rsid w:val="00AC1D9A"/>
    <w:rsid w:val="00AC2201"/>
    <w:rsid w:val="00AC2D15"/>
    <w:rsid w:val="00AC2E23"/>
    <w:rsid w:val="00AC2FFE"/>
    <w:rsid w:val="00AC3200"/>
    <w:rsid w:val="00AC385F"/>
    <w:rsid w:val="00AC38E8"/>
    <w:rsid w:val="00AC3A7C"/>
    <w:rsid w:val="00AC3B41"/>
    <w:rsid w:val="00AC3F47"/>
    <w:rsid w:val="00AC4259"/>
    <w:rsid w:val="00AC47E2"/>
    <w:rsid w:val="00AC4B37"/>
    <w:rsid w:val="00AC50BA"/>
    <w:rsid w:val="00AC56EE"/>
    <w:rsid w:val="00AC5F4C"/>
    <w:rsid w:val="00AC62E8"/>
    <w:rsid w:val="00AC6FEC"/>
    <w:rsid w:val="00AC7096"/>
    <w:rsid w:val="00AC7341"/>
    <w:rsid w:val="00AC7908"/>
    <w:rsid w:val="00AD0374"/>
    <w:rsid w:val="00AD06D9"/>
    <w:rsid w:val="00AD0B3D"/>
    <w:rsid w:val="00AD0D3B"/>
    <w:rsid w:val="00AD117E"/>
    <w:rsid w:val="00AD165C"/>
    <w:rsid w:val="00AD234D"/>
    <w:rsid w:val="00AD35E6"/>
    <w:rsid w:val="00AD41B7"/>
    <w:rsid w:val="00AD4234"/>
    <w:rsid w:val="00AD4434"/>
    <w:rsid w:val="00AD499C"/>
    <w:rsid w:val="00AD4B65"/>
    <w:rsid w:val="00AD51BA"/>
    <w:rsid w:val="00AD521D"/>
    <w:rsid w:val="00AD5235"/>
    <w:rsid w:val="00AD5400"/>
    <w:rsid w:val="00AD5D71"/>
    <w:rsid w:val="00AD6E5B"/>
    <w:rsid w:val="00AD7171"/>
    <w:rsid w:val="00AE0D31"/>
    <w:rsid w:val="00AE0E1D"/>
    <w:rsid w:val="00AE10C7"/>
    <w:rsid w:val="00AE1406"/>
    <w:rsid w:val="00AE1D92"/>
    <w:rsid w:val="00AE26AC"/>
    <w:rsid w:val="00AE2B2B"/>
    <w:rsid w:val="00AE2E6D"/>
    <w:rsid w:val="00AE2EF2"/>
    <w:rsid w:val="00AE32EA"/>
    <w:rsid w:val="00AE37F2"/>
    <w:rsid w:val="00AE3919"/>
    <w:rsid w:val="00AE3C25"/>
    <w:rsid w:val="00AE43E5"/>
    <w:rsid w:val="00AE4700"/>
    <w:rsid w:val="00AE4F0C"/>
    <w:rsid w:val="00AE5078"/>
    <w:rsid w:val="00AE5093"/>
    <w:rsid w:val="00AE5321"/>
    <w:rsid w:val="00AE56B5"/>
    <w:rsid w:val="00AE57FB"/>
    <w:rsid w:val="00AE5CC0"/>
    <w:rsid w:val="00AE67E5"/>
    <w:rsid w:val="00AE6D07"/>
    <w:rsid w:val="00AE6F0F"/>
    <w:rsid w:val="00AE72BE"/>
    <w:rsid w:val="00AE78DE"/>
    <w:rsid w:val="00AE7C71"/>
    <w:rsid w:val="00AF06F3"/>
    <w:rsid w:val="00AF0AF7"/>
    <w:rsid w:val="00AF10CF"/>
    <w:rsid w:val="00AF10D6"/>
    <w:rsid w:val="00AF1102"/>
    <w:rsid w:val="00AF1628"/>
    <w:rsid w:val="00AF274F"/>
    <w:rsid w:val="00AF2E79"/>
    <w:rsid w:val="00AF2FF1"/>
    <w:rsid w:val="00AF3A11"/>
    <w:rsid w:val="00AF3B3D"/>
    <w:rsid w:val="00AF455F"/>
    <w:rsid w:val="00AF4A53"/>
    <w:rsid w:val="00AF518D"/>
    <w:rsid w:val="00AF53D7"/>
    <w:rsid w:val="00AF6163"/>
    <w:rsid w:val="00AF63B6"/>
    <w:rsid w:val="00AF64AC"/>
    <w:rsid w:val="00AF6657"/>
    <w:rsid w:val="00AF6928"/>
    <w:rsid w:val="00AF6998"/>
    <w:rsid w:val="00AF7343"/>
    <w:rsid w:val="00AF74AA"/>
    <w:rsid w:val="00AF7BC1"/>
    <w:rsid w:val="00AF7D6C"/>
    <w:rsid w:val="00B0003E"/>
    <w:rsid w:val="00B0017E"/>
    <w:rsid w:val="00B00515"/>
    <w:rsid w:val="00B00BFD"/>
    <w:rsid w:val="00B01947"/>
    <w:rsid w:val="00B019D9"/>
    <w:rsid w:val="00B02234"/>
    <w:rsid w:val="00B02577"/>
    <w:rsid w:val="00B02AAC"/>
    <w:rsid w:val="00B02F5F"/>
    <w:rsid w:val="00B034CE"/>
    <w:rsid w:val="00B03525"/>
    <w:rsid w:val="00B03A40"/>
    <w:rsid w:val="00B0424A"/>
    <w:rsid w:val="00B0437D"/>
    <w:rsid w:val="00B04832"/>
    <w:rsid w:val="00B04F87"/>
    <w:rsid w:val="00B058F7"/>
    <w:rsid w:val="00B05E7C"/>
    <w:rsid w:val="00B06832"/>
    <w:rsid w:val="00B073EB"/>
    <w:rsid w:val="00B0748E"/>
    <w:rsid w:val="00B07791"/>
    <w:rsid w:val="00B07901"/>
    <w:rsid w:val="00B0795F"/>
    <w:rsid w:val="00B10498"/>
    <w:rsid w:val="00B10A52"/>
    <w:rsid w:val="00B10AAF"/>
    <w:rsid w:val="00B10FAD"/>
    <w:rsid w:val="00B11338"/>
    <w:rsid w:val="00B1153D"/>
    <w:rsid w:val="00B117F6"/>
    <w:rsid w:val="00B11A52"/>
    <w:rsid w:val="00B11EB7"/>
    <w:rsid w:val="00B121B4"/>
    <w:rsid w:val="00B126CB"/>
    <w:rsid w:val="00B126CC"/>
    <w:rsid w:val="00B1274F"/>
    <w:rsid w:val="00B1275B"/>
    <w:rsid w:val="00B12AE8"/>
    <w:rsid w:val="00B133AA"/>
    <w:rsid w:val="00B14819"/>
    <w:rsid w:val="00B14873"/>
    <w:rsid w:val="00B148F6"/>
    <w:rsid w:val="00B14A4C"/>
    <w:rsid w:val="00B14EE0"/>
    <w:rsid w:val="00B150F1"/>
    <w:rsid w:val="00B1534E"/>
    <w:rsid w:val="00B15A5F"/>
    <w:rsid w:val="00B15E7F"/>
    <w:rsid w:val="00B166D1"/>
    <w:rsid w:val="00B1686E"/>
    <w:rsid w:val="00B16F4B"/>
    <w:rsid w:val="00B175B6"/>
    <w:rsid w:val="00B175C4"/>
    <w:rsid w:val="00B17606"/>
    <w:rsid w:val="00B17749"/>
    <w:rsid w:val="00B1777F"/>
    <w:rsid w:val="00B17918"/>
    <w:rsid w:val="00B179EB"/>
    <w:rsid w:val="00B2008F"/>
    <w:rsid w:val="00B2021B"/>
    <w:rsid w:val="00B205D5"/>
    <w:rsid w:val="00B2083E"/>
    <w:rsid w:val="00B2087A"/>
    <w:rsid w:val="00B20B85"/>
    <w:rsid w:val="00B21858"/>
    <w:rsid w:val="00B21D0F"/>
    <w:rsid w:val="00B2284D"/>
    <w:rsid w:val="00B22C85"/>
    <w:rsid w:val="00B2308A"/>
    <w:rsid w:val="00B23364"/>
    <w:rsid w:val="00B23394"/>
    <w:rsid w:val="00B239C5"/>
    <w:rsid w:val="00B23A2A"/>
    <w:rsid w:val="00B23ABB"/>
    <w:rsid w:val="00B23B2D"/>
    <w:rsid w:val="00B23B7B"/>
    <w:rsid w:val="00B244F7"/>
    <w:rsid w:val="00B247C3"/>
    <w:rsid w:val="00B249C7"/>
    <w:rsid w:val="00B2519B"/>
    <w:rsid w:val="00B25F22"/>
    <w:rsid w:val="00B26002"/>
    <w:rsid w:val="00B26E3C"/>
    <w:rsid w:val="00B2707E"/>
    <w:rsid w:val="00B270D8"/>
    <w:rsid w:val="00B27542"/>
    <w:rsid w:val="00B27607"/>
    <w:rsid w:val="00B27883"/>
    <w:rsid w:val="00B303B7"/>
    <w:rsid w:val="00B305BB"/>
    <w:rsid w:val="00B30717"/>
    <w:rsid w:val="00B30BFF"/>
    <w:rsid w:val="00B318DD"/>
    <w:rsid w:val="00B31A0B"/>
    <w:rsid w:val="00B31ACC"/>
    <w:rsid w:val="00B31B32"/>
    <w:rsid w:val="00B31C2C"/>
    <w:rsid w:val="00B31F5C"/>
    <w:rsid w:val="00B32370"/>
    <w:rsid w:val="00B32481"/>
    <w:rsid w:val="00B325D5"/>
    <w:rsid w:val="00B32F39"/>
    <w:rsid w:val="00B337C2"/>
    <w:rsid w:val="00B339BA"/>
    <w:rsid w:val="00B339CC"/>
    <w:rsid w:val="00B33AB8"/>
    <w:rsid w:val="00B33E30"/>
    <w:rsid w:val="00B34527"/>
    <w:rsid w:val="00B348EB"/>
    <w:rsid w:val="00B3564C"/>
    <w:rsid w:val="00B357A8"/>
    <w:rsid w:val="00B35C1B"/>
    <w:rsid w:val="00B36005"/>
    <w:rsid w:val="00B36288"/>
    <w:rsid w:val="00B367C5"/>
    <w:rsid w:val="00B3682E"/>
    <w:rsid w:val="00B36AB3"/>
    <w:rsid w:val="00B36C41"/>
    <w:rsid w:val="00B374F1"/>
    <w:rsid w:val="00B3759A"/>
    <w:rsid w:val="00B37639"/>
    <w:rsid w:val="00B37CF2"/>
    <w:rsid w:val="00B4051B"/>
    <w:rsid w:val="00B405D1"/>
    <w:rsid w:val="00B40748"/>
    <w:rsid w:val="00B40AAC"/>
    <w:rsid w:val="00B41063"/>
    <w:rsid w:val="00B4145E"/>
    <w:rsid w:val="00B41B26"/>
    <w:rsid w:val="00B41E6E"/>
    <w:rsid w:val="00B4252A"/>
    <w:rsid w:val="00B42CC2"/>
    <w:rsid w:val="00B42F4C"/>
    <w:rsid w:val="00B42FE9"/>
    <w:rsid w:val="00B4310B"/>
    <w:rsid w:val="00B435DB"/>
    <w:rsid w:val="00B4372A"/>
    <w:rsid w:val="00B43C7D"/>
    <w:rsid w:val="00B43EFC"/>
    <w:rsid w:val="00B4421D"/>
    <w:rsid w:val="00B442E5"/>
    <w:rsid w:val="00B443DD"/>
    <w:rsid w:val="00B4456A"/>
    <w:rsid w:val="00B449AD"/>
    <w:rsid w:val="00B44F57"/>
    <w:rsid w:val="00B45302"/>
    <w:rsid w:val="00B45654"/>
    <w:rsid w:val="00B45705"/>
    <w:rsid w:val="00B45A61"/>
    <w:rsid w:val="00B45A64"/>
    <w:rsid w:val="00B45F70"/>
    <w:rsid w:val="00B46480"/>
    <w:rsid w:val="00B46586"/>
    <w:rsid w:val="00B474CB"/>
    <w:rsid w:val="00B476A8"/>
    <w:rsid w:val="00B47865"/>
    <w:rsid w:val="00B47D65"/>
    <w:rsid w:val="00B47EA0"/>
    <w:rsid w:val="00B47FD1"/>
    <w:rsid w:val="00B500A8"/>
    <w:rsid w:val="00B5020B"/>
    <w:rsid w:val="00B5052C"/>
    <w:rsid w:val="00B513B2"/>
    <w:rsid w:val="00B518DB"/>
    <w:rsid w:val="00B51CA3"/>
    <w:rsid w:val="00B51DA2"/>
    <w:rsid w:val="00B51FB4"/>
    <w:rsid w:val="00B51FCD"/>
    <w:rsid w:val="00B52156"/>
    <w:rsid w:val="00B52503"/>
    <w:rsid w:val="00B52B56"/>
    <w:rsid w:val="00B52FE6"/>
    <w:rsid w:val="00B537ED"/>
    <w:rsid w:val="00B539ED"/>
    <w:rsid w:val="00B53A3A"/>
    <w:rsid w:val="00B53D63"/>
    <w:rsid w:val="00B53F59"/>
    <w:rsid w:val="00B5463D"/>
    <w:rsid w:val="00B54A68"/>
    <w:rsid w:val="00B54AE4"/>
    <w:rsid w:val="00B551CC"/>
    <w:rsid w:val="00B55237"/>
    <w:rsid w:val="00B552BC"/>
    <w:rsid w:val="00B55984"/>
    <w:rsid w:val="00B56120"/>
    <w:rsid w:val="00B56283"/>
    <w:rsid w:val="00B56596"/>
    <w:rsid w:val="00B56AE0"/>
    <w:rsid w:val="00B570AC"/>
    <w:rsid w:val="00B57343"/>
    <w:rsid w:val="00B57C26"/>
    <w:rsid w:val="00B57F5C"/>
    <w:rsid w:val="00B6018B"/>
    <w:rsid w:val="00B60228"/>
    <w:rsid w:val="00B6071E"/>
    <w:rsid w:val="00B60E54"/>
    <w:rsid w:val="00B60F9A"/>
    <w:rsid w:val="00B613B7"/>
    <w:rsid w:val="00B6208B"/>
    <w:rsid w:val="00B62251"/>
    <w:rsid w:val="00B623A3"/>
    <w:rsid w:val="00B62D8A"/>
    <w:rsid w:val="00B62E42"/>
    <w:rsid w:val="00B63203"/>
    <w:rsid w:val="00B6328F"/>
    <w:rsid w:val="00B63DED"/>
    <w:rsid w:val="00B6467D"/>
    <w:rsid w:val="00B64B92"/>
    <w:rsid w:val="00B64F7E"/>
    <w:rsid w:val="00B6513D"/>
    <w:rsid w:val="00B6543A"/>
    <w:rsid w:val="00B6585A"/>
    <w:rsid w:val="00B65A43"/>
    <w:rsid w:val="00B65F09"/>
    <w:rsid w:val="00B65F17"/>
    <w:rsid w:val="00B666D4"/>
    <w:rsid w:val="00B668D3"/>
    <w:rsid w:val="00B67069"/>
    <w:rsid w:val="00B676EC"/>
    <w:rsid w:val="00B67F58"/>
    <w:rsid w:val="00B701F3"/>
    <w:rsid w:val="00B70676"/>
    <w:rsid w:val="00B7077E"/>
    <w:rsid w:val="00B70BB0"/>
    <w:rsid w:val="00B70CE8"/>
    <w:rsid w:val="00B70DB8"/>
    <w:rsid w:val="00B70ED1"/>
    <w:rsid w:val="00B71D61"/>
    <w:rsid w:val="00B721B6"/>
    <w:rsid w:val="00B72561"/>
    <w:rsid w:val="00B72CEC"/>
    <w:rsid w:val="00B73F44"/>
    <w:rsid w:val="00B74DD1"/>
    <w:rsid w:val="00B75229"/>
    <w:rsid w:val="00B75420"/>
    <w:rsid w:val="00B757E2"/>
    <w:rsid w:val="00B758D1"/>
    <w:rsid w:val="00B758F1"/>
    <w:rsid w:val="00B75AAF"/>
    <w:rsid w:val="00B75B29"/>
    <w:rsid w:val="00B75B91"/>
    <w:rsid w:val="00B7611C"/>
    <w:rsid w:val="00B76239"/>
    <w:rsid w:val="00B762C4"/>
    <w:rsid w:val="00B769F2"/>
    <w:rsid w:val="00B77583"/>
    <w:rsid w:val="00B775C4"/>
    <w:rsid w:val="00B77641"/>
    <w:rsid w:val="00B80008"/>
    <w:rsid w:val="00B8196E"/>
    <w:rsid w:val="00B821D4"/>
    <w:rsid w:val="00B824B2"/>
    <w:rsid w:val="00B825E0"/>
    <w:rsid w:val="00B83269"/>
    <w:rsid w:val="00B8359F"/>
    <w:rsid w:val="00B839A6"/>
    <w:rsid w:val="00B840A7"/>
    <w:rsid w:val="00B849D2"/>
    <w:rsid w:val="00B850A4"/>
    <w:rsid w:val="00B85343"/>
    <w:rsid w:val="00B85810"/>
    <w:rsid w:val="00B85FE6"/>
    <w:rsid w:val="00B86709"/>
    <w:rsid w:val="00B8708C"/>
    <w:rsid w:val="00B8741A"/>
    <w:rsid w:val="00B877CD"/>
    <w:rsid w:val="00B87EC7"/>
    <w:rsid w:val="00B90414"/>
    <w:rsid w:val="00B90F7F"/>
    <w:rsid w:val="00B9195B"/>
    <w:rsid w:val="00B919E9"/>
    <w:rsid w:val="00B91A7A"/>
    <w:rsid w:val="00B91CE2"/>
    <w:rsid w:val="00B91E9B"/>
    <w:rsid w:val="00B92433"/>
    <w:rsid w:val="00B9248B"/>
    <w:rsid w:val="00B927EF"/>
    <w:rsid w:val="00B929B8"/>
    <w:rsid w:val="00B92BDC"/>
    <w:rsid w:val="00B93034"/>
    <w:rsid w:val="00B933B2"/>
    <w:rsid w:val="00B93413"/>
    <w:rsid w:val="00B93AE3"/>
    <w:rsid w:val="00B93D35"/>
    <w:rsid w:val="00B944F3"/>
    <w:rsid w:val="00B947E3"/>
    <w:rsid w:val="00B94811"/>
    <w:rsid w:val="00B949EF"/>
    <w:rsid w:val="00B94E43"/>
    <w:rsid w:val="00B95961"/>
    <w:rsid w:val="00B95C08"/>
    <w:rsid w:val="00B95FB3"/>
    <w:rsid w:val="00B9709E"/>
    <w:rsid w:val="00B971A8"/>
    <w:rsid w:val="00B974CC"/>
    <w:rsid w:val="00B97513"/>
    <w:rsid w:val="00B97AEB"/>
    <w:rsid w:val="00B97EF4"/>
    <w:rsid w:val="00B97F3F"/>
    <w:rsid w:val="00BA1500"/>
    <w:rsid w:val="00BA16BE"/>
    <w:rsid w:val="00BA1A52"/>
    <w:rsid w:val="00BA1E32"/>
    <w:rsid w:val="00BA1E46"/>
    <w:rsid w:val="00BA2143"/>
    <w:rsid w:val="00BA21B9"/>
    <w:rsid w:val="00BA2717"/>
    <w:rsid w:val="00BA2A8F"/>
    <w:rsid w:val="00BA2CF2"/>
    <w:rsid w:val="00BA2E9F"/>
    <w:rsid w:val="00BA2EBB"/>
    <w:rsid w:val="00BA30BC"/>
    <w:rsid w:val="00BA32AF"/>
    <w:rsid w:val="00BA357F"/>
    <w:rsid w:val="00BA3719"/>
    <w:rsid w:val="00BA3A74"/>
    <w:rsid w:val="00BA44A1"/>
    <w:rsid w:val="00BA46AA"/>
    <w:rsid w:val="00BA47E9"/>
    <w:rsid w:val="00BA4DE9"/>
    <w:rsid w:val="00BA5132"/>
    <w:rsid w:val="00BA5B45"/>
    <w:rsid w:val="00BA5FA4"/>
    <w:rsid w:val="00BA6199"/>
    <w:rsid w:val="00BA6FE8"/>
    <w:rsid w:val="00BA75D3"/>
    <w:rsid w:val="00BA794A"/>
    <w:rsid w:val="00BA7AD5"/>
    <w:rsid w:val="00BB0506"/>
    <w:rsid w:val="00BB0736"/>
    <w:rsid w:val="00BB09DD"/>
    <w:rsid w:val="00BB0B31"/>
    <w:rsid w:val="00BB0C01"/>
    <w:rsid w:val="00BB10AE"/>
    <w:rsid w:val="00BB1106"/>
    <w:rsid w:val="00BB11D1"/>
    <w:rsid w:val="00BB1246"/>
    <w:rsid w:val="00BB127C"/>
    <w:rsid w:val="00BB1A15"/>
    <w:rsid w:val="00BB22EA"/>
    <w:rsid w:val="00BB27DB"/>
    <w:rsid w:val="00BB28C7"/>
    <w:rsid w:val="00BB3319"/>
    <w:rsid w:val="00BB3B86"/>
    <w:rsid w:val="00BB3D17"/>
    <w:rsid w:val="00BB3E56"/>
    <w:rsid w:val="00BB4797"/>
    <w:rsid w:val="00BB49E8"/>
    <w:rsid w:val="00BB4E1E"/>
    <w:rsid w:val="00BB4F18"/>
    <w:rsid w:val="00BB5188"/>
    <w:rsid w:val="00BB59B9"/>
    <w:rsid w:val="00BB59E8"/>
    <w:rsid w:val="00BB5AEB"/>
    <w:rsid w:val="00BB5B3E"/>
    <w:rsid w:val="00BB5F66"/>
    <w:rsid w:val="00BB6519"/>
    <w:rsid w:val="00BB658B"/>
    <w:rsid w:val="00BB69C5"/>
    <w:rsid w:val="00BB78C2"/>
    <w:rsid w:val="00BB7B32"/>
    <w:rsid w:val="00BB7D98"/>
    <w:rsid w:val="00BB7E06"/>
    <w:rsid w:val="00BB7F17"/>
    <w:rsid w:val="00BC065A"/>
    <w:rsid w:val="00BC0D27"/>
    <w:rsid w:val="00BC1230"/>
    <w:rsid w:val="00BC1895"/>
    <w:rsid w:val="00BC1A27"/>
    <w:rsid w:val="00BC1AF8"/>
    <w:rsid w:val="00BC207E"/>
    <w:rsid w:val="00BC2420"/>
    <w:rsid w:val="00BC24AB"/>
    <w:rsid w:val="00BC2EBD"/>
    <w:rsid w:val="00BC3555"/>
    <w:rsid w:val="00BC376A"/>
    <w:rsid w:val="00BC3E75"/>
    <w:rsid w:val="00BC3EF0"/>
    <w:rsid w:val="00BC45D0"/>
    <w:rsid w:val="00BC48F9"/>
    <w:rsid w:val="00BC4ED6"/>
    <w:rsid w:val="00BC4FAF"/>
    <w:rsid w:val="00BC59B2"/>
    <w:rsid w:val="00BC5B98"/>
    <w:rsid w:val="00BC5C2C"/>
    <w:rsid w:val="00BC67F2"/>
    <w:rsid w:val="00BC6B25"/>
    <w:rsid w:val="00BC6C11"/>
    <w:rsid w:val="00BC6E34"/>
    <w:rsid w:val="00BC7204"/>
    <w:rsid w:val="00BC73DA"/>
    <w:rsid w:val="00BC74AF"/>
    <w:rsid w:val="00BC79E8"/>
    <w:rsid w:val="00BC79FF"/>
    <w:rsid w:val="00BD01EE"/>
    <w:rsid w:val="00BD0867"/>
    <w:rsid w:val="00BD08E5"/>
    <w:rsid w:val="00BD0909"/>
    <w:rsid w:val="00BD0F15"/>
    <w:rsid w:val="00BD13B4"/>
    <w:rsid w:val="00BD13E1"/>
    <w:rsid w:val="00BD1B7F"/>
    <w:rsid w:val="00BD1F21"/>
    <w:rsid w:val="00BD291A"/>
    <w:rsid w:val="00BD29D5"/>
    <w:rsid w:val="00BD2D56"/>
    <w:rsid w:val="00BD30DC"/>
    <w:rsid w:val="00BD3D5A"/>
    <w:rsid w:val="00BD41AF"/>
    <w:rsid w:val="00BD46A0"/>
    <w:rsid w:val="00BD490F"/>
    <w:rsid w:val="00BD4DB5"/>
    <w:rsid w:val="00BD4EEB"/>
    <w:rsid w:val="00BD565C"/>
    <w:rsid w:val="00BD59E5"/>
    <w:rsid w:val="00BD5C79"/>
    <w:rsid w:val="00BD5CBF"/>
    <w:rsid w:val="00BD6047"/>
    <w:rsid w:val="00BD6050"/>
    <w:rsid w:val="00BD60F7"/>
    <w:rsid w:val="00BD6313"/>
    <w:rsid w:val="00BD632D"/>
    <w:rsid w:val="00BD6619"/>
    <w:rsid w:val="00BD6869"/>
    <w:rsid w:val="00BD69AE"/>
    <w:rsid w:val="00BD69F2"/>
    <w:rsid w:val="00BD6C28"/>
    <w:rsid w:val="00BD6CC2"/>
    <w:rsid w:val="00BD6DEE"/>
    <w:rsid w:val="00BD6E1A"/>
    <w:rsid w:val="00BD7655"/>
    <w:rsid w:val="00BD7E42"/>
    <w:rsid w:val="00BE080D"/>
    <w:rsid w:val="00BE09C8"/>
    <w:rsid w:val="00BE0B80"/>
    <w:rsid w:val="00BE0EB9"/>
    <w:rsid w:val="00BE138E"/>
    <w:rsid w:val="00BE1400"/>
    <w:rsid w:val="00BE1414"/>
    <w:rsid w:val="00BE150C"/>
    <w:rsid w:val="00BE1596"/>
    <w:rsid w:val="00BE1736"/>
    <w:rsid w:val="00BE1DFB"/>
    <w:rsid w:val="00BE1FB8"/>
    <w:rsid w:val="00BE2050"/>
    <w:rsid w:val="00BE2332"/>
    <w:rsid w:val="00BE2674"/>
    <w:rsid w:val="00BE2DD5"/>
    <w:rsid w:val="00BE3000"/>
    <w:rsid w:val="00BE3312"/>
    <w:rsid w:val="00BE3CA8"/>
    <w:rsid w:val="00BE3D15"/>
    <w:rsid w:val="00BE40CD"/>
    <w:rsid w:val="00BE48DA"/>
    <w:rsid w:val="00BE4967"/>
    <w:rsid w:val="00BE5617"/>
    <w:rsid w:val="00BE598A"/>
    <w:rsid w:val="00BE6176"/>
    <w:rsid w:val="00BE68D0"/>
    <w:rsid w:val="00BE6B8F"/>
    <w:rsid w:val="00BE6C26"/>
    <w:rsid w:val="00BE709D"/>
    <w:rsid w:val="00BE7815"/>
    <w:rsid w:val="00BE79DD"/>
    <w:rsid w:val="00BE7BCE"/>
    <w:rsid w:val="00BE7DC9"/>
    <w:rsid w:val="00BE7E28"/>
    <w:rsid w:val="00BF03B3"/>
    <w:rsid w:val="00BF06EB"/>
    <w:rsid w:val="00BF0EC0"/>
    <w:rsid w:val="00BF141F"/>
    <w:rsid w:val="00BF2436"/>
    <w:rsid w:val="00BF24AB"/>
    <w:rsid w:val="00BF258E"/>
    <w:rsid w:val="00BF283E"/>
    <w:rsid w:val="00BF320E"/>
    <w:rsid w:val="00BF3494"/>
    <w:rsid w:val="00BF368B"/>
    <w:rsid w:val="00BF4559"/>
    <w:rsid w:val="00BF45D0"/>
    <w:rsid w:val="00BF4B2A"/>
    <w:rsid w:val="00BF572D"/>
    <w:rsid w:val="00BF5C31"/>
    <w:rsid w:val="00BF5D73"/>
    <w:rsid w:val="00BF5E12"/>
    <w:rsid w:val="00BF6298"/>
    <w:rsid w:val="00BF686E"/>
    <w:rsid w:val="00BF6FDB"/>
    <w:rsid w:val="00BF760A"/>
    <w:rsid w:val="00BF7CD3"/>
    <w:rsid w:val="00BF7EDA"/>
    <w:rsid w:val="00C001C0"/>
    <w:rsid w:val="00C002F4"/>
    <w:rsid w:val="00C00E85"/>
    <w:rsid w:val="00C0100B"/>
    <w:rsid w:val="00C01161"/>
    <w:rsid w:val="00C01E6B"/>
    <w:rsid w:val="00C02039"/>
    <w:rsid w:val="00C02113"/>
    <w:rsid w:val="00C0224D"/>
    <w:rsid w:val="00C02443"/>
    <w:rsid w:val="00C026A5"/>
    <w:rsid w:val="00C026F2"/>
    <w:rsid w:val="00C02831"/>
    <w:rsid w:val="00C02BA3"/>
    <w:rsid w:val="00C02D72"/>
    <w:rsid w:val="00C034AD"/>
    <w:rsid w:val="00C03709"/>
    <w:rsid w:val="00C037D5"/>
    <w:rsid w:val="00C03B0B"/>
    <w:rsid w:val="00C03BCE"/>
    <w:rsid w:val="00C03E3F"/>
    <w:rsid w:val="00C042EF"/>
    <w:rsid w:val="00C049E2"/>
    <w:rsid w:val="00C0544C"/>
    <w:rsid w:val="00C05606"/>
    <w:rsid w:val="00C05742"/>
    <w:rsid w:val="00C06205"/>
    <w:rsid w:val="00C06404"/>
    <w:rsid w:val="00C067BB"/>
    <w:rsid w:val="00C06E7A"/>
    <w:rsid w:val="00C070D5"/>
    <w:rsid w:val="00C07539"/>
    <w:rsid w:val="00C0761A"/>
    <w:rsid w:val="00C079D0"/>
    <w:rsid w:val="00C07C5A"/>
    <w:rsid w:val="00C07CB0"/>
    <w:rsid w:val="00C07FF7"/>
    <w:rsid w:val="00C10128"/>
    <w:rsid w:val="00C102E9"/>
    <w:rsid w:val="00C10324"/>
    <w:rsid w:val="00C10344"/>
    <w:rsid w:val="00C10911"/>
    <w:rsid w:val="00C10A84"/>
    <w:rsid w:val="00C10D6D"/>
    <w:rsid w:val="00C12082"/>
    <w:rsid w:val="00C124B6"/>
    <w:rsid w:val="00C12591"/>
    <w:rsid w:val="00C12AE7"/>
    <w:rsid w:val="00C12C1D"/>
    <w:rsid w:val="00C13463"/>
    <w:rsid w:val="00C135A9"/>
    <w:rsid w:val="00C1370E"/>
    <w:rsid w:val="00C144AA"/>
    <w:rsid w:val="00C1454C"/>
    <w:rsid w:val="00C149D6"/>
    <w:rsid w:val="00C14EF0"/>
    <w:rsid w:val="00C15359"/>
    <w:rsid w:val="00C158A5"/>
    <w:rsid w:val="00C15989"/>
    <w:rsid w:val="00C15F79"/>
    <w:rsid w:val="00C16306"/>
    <w:rsid w:val="00C16621"/>
    <w:rsid w:val="00C167AB"/>
    <w:rsid w:val="00C169FC"/>
    <w:rsid w:val="00C16B3E"/>
    <w:rsid w:val="00C1725D"/>
    <w:rsid w:val="00C17D98"/>
    <w:rsid w:val="00C17FE5"/>
    <w:rsid w:val="00C20066"/>
    <w:rsid w:val="00C2026B"/>
    <w:rsid w:val="00C2049D"/>
    <w:rsid w:val="00C20823"/>
    <w:rsid w:val="00C208D3"/>
    <w:rsid w:val="00C20959"/>
    <w:rsid w:val="00C20B32"/>
    <w:rsid w:val="00C21578"/>
    <w:rsid w:val="00C216AF"/>
    <w:rsid w:val="00C2203D"/>
    <w:rsid w:val="00C2233F"/>
    <w:rsid w:val="00C225C3"/>
    <w:rsid w:val="00C2298D"/>
    <w:rsid w:val="00C229CB"/>
    <w:rsid w:val="00C22D9F"/>
    <w:rsid w:val="00C233F0"/>
    <w:rsid w:val="00C2487E"/>
    <w:rsid w:val="00C2488A"/>
    <w:rsid w:val="00C24A8E"/>
    <w:rsid w:val="00C24C98"/>
    <w:rsid w:val="00C24E1E"/>
    <w:rsid w:val="00C256F6"/>
    <w:rsid w:val="00C257D4"/>
    <w:rsid w:val="00C25F9A"/>
    <w:rsid w:val="00C262A9"/>
    <w:rsid w:val="00C263FB"/>
    <w:rsid w:val="00C26463"/>
    <w:rsid w:val="00C264F4"/>
    <w:rsid w:val="00C26853"/>
    <w:rsid w:val="00C269C6"/>
    <w:rsid w:val="00C26C29"/>
    <w:rsid w:val="00C27361"/>
    <w:rsid w:val="00C275F4"/>
    <w:rsid w:val="00C2779E"/>
    <w:rsid w:val="00C2797F"/>
    <w:rsid w:val="00C27CE3"/>
    <w:rsid w:val="00C30028"/>
    <w:rsid w:val="00C30856"/>
    <w:rsid w:val="00C30F2C"/>
    <w:rsid w:val="00C30FD5"/>
    <w:rsid w:val="00C310C2"/>
    <w:rsid w:val="00C315A0"/>
    <w:rsid w:val="00C315AB"/>
    <w:rsid w:val="00C317ED"/>
    <w:rsid w:val="00C31CD7"/>
    <w:rsid w:val="00C321E8"/>
    <w:rsid w:val="00C32669"/>
    <w:rsid w:val="00C3308E"/>
    <w:rsid w:val="00C332EF"/>
    <w:rsid w:val="00C33544"/>
    <w:rsid w:val="00C336AA"/>
    <w:rsid w:val="00C339AE"/>
    <w:rsid w:val="00C341C1"/>
    <w:rsid w:val="00C345D3"/>
    <w:rsid w:val="00C34836"/>
    <w:rsid w:val="00C34911"/>
    <w:rsid w:val="00C34B2D"/>
    <w:rsid w:val="00C34CEC"/>
    <w:rsid w:val="00C34E8F"/>
    <w:rsid w:val="00C34F73"/>
    <w:rsid w:val="00C35028"/>
    <w:rsid w:val="00C3514A"/>
    <w:rsid w:val="00C3554B"/>
    <w:rsid w:val="00C356A3"/>
    <w:rsid w:val="00C356DC"/>
    <w:rsid w:val="00C35ADE"/>
    <w:rsid w:val="00C35C20"/>
    <w:rsid w:val="00C36118"/>
    <w:rsid w:val="00C36515"/>
    <w:rsid w:val="00C36D35"/>
    <w:rsid w:val="00C36F87"/>
    <w:rsid w:val="00C3740B"/>
    <w:rsid w:val="00C37472"/>
    <w:rsid w:val="00C3764E"/>
    <w:rsid w:val="00C37A30"/>
    <w:rsid w:val="00C37CC4"/>
    <w:rsid w:val="00C40287"/>
    <w:rsid w:val="00C408AA"/>
    <w:rsid w:val="00C40948"/>
    <w:rsid w:val="00C40AE9"/>
    <w:rsid w:val="00C40D28"/>
    <w:rsid w:val="00C4117D"/>
    <w:rsid w:val="00C41311"/>
    <w:rsid w:val="00C413F1"/>
    <w:rsid w:val="00C41AB0"/>
    <w:rsid w:val="00C427AA"/>
    <w:rsid w:val="00C4287F"/>
    <w:rsid w:val="00C429D7"/>
    <w:rsid w:val="00C42C39"/>
    <w:rsid w:val="00C43034"/>
    <w:rsid w:val="00C430D7"/>
    <w:rsid w:val="00C43386"/>
    <w:rsid w:val="00C43500"/>
    <w:rsid w:val="00C4366D"/>
    <w:rsid w:val="00C43672"/>
    <w:rsid w:val="00C43E9B"/>
    <w:rsid w:val="00C4432A"/>
    <w:rsid w:val="00C444BE"/>
    <w:rsid w:val="00C4451D"/>
    <w:rsid w:val="00C4456C"/>
    <w:rsid w:val="00C44841"/>
    <w:rsid w:val="00C44B35"/>
    <w:rsid w:val="00C44BF0"/>
    <w:rsid w:val="00C44C89"/>
    <w:rsid w:val="00C44E8C"/>
    <w:rsid w:val="00C452FB"/>
    <w:rsid w:val="00C45BC6"/>
    <w:rsid w:val="00C45FB9"/>
    <w:rsid w:val="00C463F2"/>
    <w:rsid w:val="00C46963"/>
    <w:rsid w:val="00C46C3A"/>
    <w:rsid w:val="00C46D15"/>
    <w:rsid w:val="00C47109"/>
    <w:rsid w:val="00C47504"/>
    <w:rsid w:val="00C47A9C"/>
    <w:rsid w:val="00C47F3E"/>
    <w:rsid w:val="00C47FF6"/>
    <w:rsid w:val="00C50436"/>
    <w:rsid w:val="00C5086D"/>
    <w:rsid w:val="00C50A75"/>
    <w:rsid w:val="00C50F58"/>
    <w:rsid w:val="00C51025"/>
    <w:rsid w:val="00C51411"/>
    <w:rsid w:val="00C51C2D"/>
    <w:rsid w:val="00C5276F"/>
    <w:rsid w:val="00C528DB"/>
    <w:rsid w:val="00C5299A"/>
    <w:rsid w:val="00C52A0F"/>
    <w:rsid w:val="00C52AC3"/>
    <w:rsid w:val="00C52C8A"/>
    <w:rsid w:val="00C531F7"/>
    <w:rsid w:val="00C53210"/>
    <w:rsid w:val="00C534AA"/>
    <w:rsid w:val="00C53A5E"/>
    <w:rsid w:val="00C53B80"/>
    <w:rsid w:val="00C53C6F"/>
    <w:rsid w:val="00C53ED7"/>
    <w:rsid w:val="00C544C9"/>
    <w:rsid w:val="00C544F2"/>
    <w:rsid w:val="00C54ECD"/>
    <w:rsid w:val="00C550F8"/>
    <w:rsid w:val="00C55252"/>
    <w:rsid w:val="00C555C3"/>
    <w:rsid w:val="00C55669"/>
    <w:rsid w:val="00C55C07"/>
    <w:rsid w:val="00C566AD"/>
    <w:rsid w:val="00C566D8"/>
    <w:rsid w:val="00C57032"/>
    <w:rsid w:val="00C575EC"/>
    <w:rsid w:val="00C576DA"/>
    <w:rsid w:val="00C57972"/>
    <w:rsid w:val="00C57C36"/>
    <w:rsid w:val="00C57F55"/>
    <w:rsid w:val="00C60232"/>
    <w:rsid w:val="00C6094A"/>
    <w:rsid w:val="00C612B2"/>
    <w:rsid w:val="00C619C2"/>
    <w:rsid w:val="00C61BC2"/>
    <w:rsid w:val="00C61D87"/>
    <w:rsid w:val="00C620B3"/>
    <w:rsid w:val="00C6256B"/>
    <w:rsid w:val="00C62858"/>
    <w:rsid w:val="00C6292C"/>
    <w:rsid w:val="00C62BAF"/>
    <w:rsid w:val="00C62D89"/>
    <w:rsid w:val="00C62F48"/>
    <w:rsid w:val="00C63145"/>
    <w:rsid w:val="00C634FC"/>
    <w:rsid w:val="00C64086"/>
    <w:rsid w:val="00C64339"/>
    <w:rsid w:val="00C64E4D"/>
    <w:rsid w:val="00C652AF"/>
    <w:rsid w:val="00C65B21"/>
    <w:rsid w:val="00C6698D"/>
    <w:rsid w:val="00C669F0"/>
    <w:rsid w:val="00C66C51"/>
    <w:rsid w:val="00C66C5C"/>
    <w:rsid w:val="00C66EAF"/>
    <w:rsid w:val="00C66FB4"/>
    <w:rsid w:val="00C676F8"/>
    <w:rsid w:val="00C703C2"/>
    <w:rsid w:val="00C706BA"/>
    <w:rsid w:val="00C707A6"/>
    <w:rsid w:val="00C70D7E"/>
    <w:rsid w:val="00C71982"/>
    <w:rsid w:val="00C720F9"/>
    <w:rsid w:val="00C72500"/>
    <w:rsid w:val="00C7250B"/>
    <w:rsid w:val="00C72569"/>
    <w:rsid w:val="00C726DE"/>
    <w:rsid w:val="00C72830"/>
    <w:rsid w:val="00C7309C"/>
    <w:rsid w:val="00C7352C"/>
    <w:rsid w:val="00C7365A"/>
    <w:rsid w:val="00C7371D"/>
    <w:rsid w:val="00C73DB4"/>
    <w:rsid w:val="00C73F9B"/>
    <w:rsid w:val="00C74108"/>
    <w:rsid w:val="00C741F5"/>
    <w:rsid w:val="00C741F9"/>
    <w:rsid w:val="00C744A0"/>
    <w:rsid w:val="00C74654"/>
    <w:rsid w:val="00C74B3F"/>
    <w:rsid w:val="00C74B93"/>
    <w:rsid w:val="00C74C50"/>
    <w:rsid w:val="00C74F39"/>
    <w:rsid w:val="00C75011"/>
    <w:rsid w:val="00C750F3"/>
    <w:rsid w:val="00C754AB"/>
    <w:rsid w:val="00C75AB3"/>
    <w:rsid w:val="00C75C6A"/>
    <w:rsid w:val="00C75F9B"/>
    <w:rsid w:val="00C76C43"/>
    <w:rsid w:val="00C76EA0"/>
    <w:rsid w:val="00C76F53"/>
    <w:rsid w:val="00C7704F"/>
    <w:rsid w:val="00C772FC"/>
    <w:rsid w:val="00C77B4B"/>
    <w:rsid w:val="00C77D86"/>
    <w:rsid w:val="00C8066E"/>
    <w:rsid w:val="00C80B47"/>
    <w:rsid w:val="00C80B60"/>
    <w:rsid w:val="00C81D51"/>
    <w:rsid w:val="00C81D6F"/>
    <w:rsid w:val="00C81FED"/>
    <w:rsid w:val="00C82063"/>
    <w:rsid w:val="00C82A30"/>
    <w:rsid w:val="00C82F1F"/>
    <w:rsid w:val="00C82FC2"/>
    <w:rsid w:val="00C83405"/>
    <w:rsid w:val="00C83887"/>
    <w:rsid w:val="00C84A22"/>
    <w:rsid w:val="00C84B14"/>
    <w:rsid w:val="00C85DB5"/>
    <w:rsid w:val="00C86216"/>
    <w:rsid w:val="00C863D0"/>
    <w:rsid w:val="00C86C4A"/>
    <w:rsid w:val="00C87431"/>
    <w:rsid w:val="00C87709"/>
    <w:rsid w:val="00C8788D"/>
    <w:rsid w:val="00C87CCB"/>
    <w:rsid w:val="00C87F62"/>
    <w:rsid w:val="00C90082"/>
    <w:rsid w:val="00C90C82"/>
    <w:rsid w:val="00C9118C"/>
    <w:rsid w:val="00C9159E"/>
    <w:rsid w:val="00C9177F"/>
    <w:rsid w:val="00C9191A"/>
    <w:rsid w:val="00C91F24"/>
    <w:rsid w:val="00C92056"/>
    <w:rsid w:val="00C92132"/>
    <w:rsid w:val="00C92620"/>
    <w:rsid w:val="00C92D97"/>
    <w:rsid w:val="00C94473"/>
    <w:rsid w:val="00C94638"/>
    <w:rsid w:val="00C94D07"/>
    <w:rsid w:val="00C956FE"/>
    <w:rsid w:val="00C96301"/>
    <w:rsid w:val="00C969FC"/>
    <w:rsid w:val="00C97C08"/>
    <w:rsid w:val="00C97DB6"/>
    <w:rsid w:val="00CA0629"/>
    <w:rsid w:val="00CA153F"/>
    <w:rsid w:val="00CA1973"/>
    <w:rsid w:val="00CA1A7B"/>
    <w:rsid w:val="00CA1AA6"/>
    <w:rsid w:val="00CA1F57"/>
    <w:rsid w:val="00CA3E74"/>
    <w:rsid w:val="00CA3F12"/>
    <w:rsid w:val="00CA4C19"/>
    <w:rsid w:val="00CA513E"/>
    <w:rsid w:val="00CA5341"/>
    <w:rsid w:val="00CA53D7"/>
    <w:rsid w:val="00CA552E"/>
    <w:rsid w:val="00CA5851"/>
    <w:rsid w:val="00CA58E0"/>
    <w:rsid w:val="00CA5C32"/>
    <w:rsid w:val="00CA5ED1"/>
    <w:rsid w:val="00CA6584"/>
    <w:rsid w:val="00CA6A34"/>
    <w:rsid w:val="00CA6FA7"/>
    <w:rsid w:val="00CA74EF"/>
    <w:rsid w:val="00CA7A6D"/>
    <w:rsid w:val="00CB0326"/>
    <w:rsid w:val="00CB0604"/>
    <w:rsid w:val="00CB0617"/>
    <w:rsid w:val="00CB0AC8"/>
    <w:rsid w:val="00CB16C0"/>
    <w:rsid w:val="00CB198E"/>
    <w:rsid w:val="00CB1C81"/>
    <w:rsid w:val="00CB1D7C"/>
    <w:rsid w:val="00CB20E6"/>
    <w:rsid w:val="00CB2848"/>
    <w:rsid w:val="00CB32AA"/>
    <w:rsid w:val="00CB366D"/>
    <w:rsid w:val="00CB3680"/>
    <w:rsid w:val="00CB4446"/>
    <w:rsid w:val="00CB4484"/>
    <w:rsid w:val="00CB48B4"/>
    <w:rsid w:val="00CB49A4"/>
    <w:rsid w:val="00CB4F4A"/>
    <w:rsid w:val="00CB57D0"/>
    <w:rsid w:val="00CB58E4"/>
    <w:rsid w:val="00CB5962"/>
    <w:rsid w:val="00CB5F98"/>
    <w:rsid w:val="00CB637B"/>
    <w:rsid w:val="00CB63C4"/>
    <w:rsid w:val="00CB65F5"/>
    <w:rsid w:val="00CB73EA"/>
    <w:rsid w:val="00CB7B52"/>
    <w:rsid w:val="00CB7DB1"/>
    <w:rsid w:val="00CC079C"/>
    <w:rsid w:val="00CC07E3"/>
    <w:rsid w:val="00CC0E47"/>
    <w:rsid w:val="00CC0E9C"/>
    <w:rsid w:val="00CC1628"/>
    <w:rsid w:val="00CC1B4D"/>
    <w:rsid w:val="00CC234E"/>
    <w:rsid w:val="00CC277C"/>
    <w:rsid w:val="00CC2BE9"/>
    <w:rsid w:val="00CC2EE5"/>
    <w:rsid w:val="00CC3A51"/>
    <w:rsid w:val="00CC412E"/>
    <w:rsid w:val="00CC43C8"/>
    <w:rsid w:val="00CC45A7"/>
    <w:rsid w:val="00CC47F0"/>
    <w:rsid w:val="00CC48B7"/>
    <w:rsid w:val="00CC48F9"/>
    <w:rsid w:val="00CC503C"/>
    <w:rsid w:val="00CC5210"/>
    <w:rsid w:val="00CC5283"/>
    <w:rsid w:val="00CC57B9"/>
    <w:rsid w:val="00CC5FAD"/>
    <w:rsid w:val="00CC6197"/>
    <w:rsid w:val="00CC677A"/>
    <w:rsid w:val="00CC6A35"/>
    <w:rsid w:val="00CC7514"/>
    <w:rsid w:val="00CC7637"/>
    <w:rsid w:val="00CC768A"/>
    <w:rsid w:val="00CC76F9"/>
    <w:rsid w:val="00CC7741"/>
    <w:rsid w:val="00CC78A1"/>
    <w:rsid w:val="00CC78DE"/>
    <w:rsid w:val="00CC79B9"/>
    <w:rsid w:val="00CC7D06"/>
    <w:rsid w:val="00CC7DAF"/>
    <w:rsid w:val="00CD002D"/>
    <w:rsid w:val="00CD0221"/>
    <w:rsid w:val="00CD0B11"/>
    <w:rsid w:val="00CD0D71"/>
    <w:rsid w:val="00CD1318"/>
    <w:rsid w:val="00CD1B05"/>
    <w:rsid w:val="00CD2015"/>
    <w:rsid w:val="00CD20F3"/>
    <w:rsid w:val="00CD2449"/>
    <w:rsid w:val="00CD2475"/>
    <w:rsid w:val="00CD24CA"/>
    <w:rsid w:val="00CD2675"/>
    <w:rsid w:val="00CD2CBA"/>
    <w:rsid w:val="00CD30CD"/>
    <w:rsid w:val="00CD3917"/>
    <w:rsid w:val="00CD3B8A"/>
    <w:rsid w:val="00CD3E82"/>
    <w:rsid w:val="00CD3E9D"/>
    <w:rsid w:val="00CD3F64"/>
    <w:rsid w:val="00CD4034"/>
    <w:rsid w:val="00CD49B3"/>
    <w:rsid w:val="00CD5158"/>
    <w:rsid w:val="00CD52DB"/>
    <w:rsid w:val="00CD54D1"/>
    <w:rsid w:val="00CD5E86"/>
    <w:rsid w:val="00CD6451"/>
    <w:rsid w:val="00CD653F"/>
    <w:rsid w:val="00CD6599"/>
    <w:rsid w:val="00CD6E9B"/>
    <w:rsid w:val="00CE01AF"/>
    <w:rsid w:val="00CE0493"/>
    <w:rsid w:val="00CE0A7F"/>
    <w:rsid w:val="00CE0E88"/>
    <w:rsid w:val="00CE0F7D"/>
    <w:rsid w:val="00CE1675"/>
    <w:rsid w:val="00CE23FC"/>
    <w:rsid w:val="00CE2669"/>
    <w:rsid w:val="00CE2878"/>
    <w:rsid w:val="00CE2F1C"/>
    <w:rsid w:val="00CE335E"/>
    <w:rsid w:val="00CE3B95"/>
    <w:rsid w:val="00CE4150"/>
    <w:rsid w:val="00CE451E"/>
    <w:rsid w:val="00CE4B3F"/>
    <w:rsid w:val="00CE55E4"/>
    <w:rsid w:val="00CE58CC"/>
    <w:rsid w:val="00CE59A2"/>
    <w:rsid w:val="00CE6241"/>
    <w:rsid w:val="00CE642D"/>
    <w:rsid w:val="00CE666F"/>
    <w:rsid w:val="00CE686F"/>
    <w:rsid w:val="00CE6FCC"/>
    <w:rsid w:val="00CE72EB"/>
    <w:rsid w:val="00CE7D5E"/>
    <w:rsid w:val="00CE7F73"/>
    <w:rsid w:val="00CF001F"/>
    <w:rsid w:val="00CF0059"/>
    <w:rsid w:val="00CF025E"/>
    <w:rsid w:val="00CF0528"/>
    <w:rsid w:val="00CF1274"/>
    <w:rsid w:val="00CF1300"/>
    <w:rsid w:val="00CF1599"/>
    <w:rsid w:val="00CF1761"/>
    <w:rsid w:val="00CF1A13"/>
    <w:rsid w:val="00CF1C18"/>
    <w:rsid w:val="00CF200D"/>
    <w:rsid w:val="00CF2593"/>
    <w:rsid w:val="00CF29D0"/>
    <w:rsid w:val="00CF30DF"/>
    <w:rsid w:val="00CF314B"/>
    <w:rsid w:val="00CF32EB"/>
    <w:rsid w:val="00CF369B"/>
    <w:rsid w:val="00CF37D2"/>
    <w:rsid w:val="00CF3FED"/>
    <w:rsid w:val="00CF400E"/>
    <w:rsid w:val="00CF4010"/>
    <w:rsid w:val="00CF437D"/>
    <w:rsid w:val="00CF4AF1"/>
    <w:rsid w:val="00CF4B8E"/>
    <w:rsid w:val="00CF501C"/>
    <w:rsid w:val="00CF50A0"/>
    <w:rsid w:val="00CF538E"/>
    <w:rsid w:val="00CF5E52"/>
    <w:rsid w:val="00CF5EC1"/>
    <w:rsid w:val="00CF5F4D"/>
    <w:rsid w:val="00CF5F88"/>
    <w:rsid w:val="00CF6077"/>
    <w:rsid w:val="00CF618F"/>
    <w:rsid w:val="00CF687A"/>
    <w:rsid w:val="00CF6AFA"/>
    <w:rsid w:val="00CF734D"/>
    <w:rsid w:val="00CF7350"/>
    <w:rsid w:val="00CF7DFF"/>
    <w:rsid w:val="00D000F3"/>
    <w:rsid w:val="00D00AEB"/>
    <w:rsid w:val="00D00C9E"/>
    <w:rsid w:val="00D00EE6"/>
    <w:rsid w:val="00D018B9"/>
    <w:rsid w:val="00D01913"/>
    <w:rsid w:val="00D01CD1"/>
    <w:rsid w:val="00D02C65"/>
    <w:rsid w:val="00D02DFF"/>
    <w:rsid w:val="00D0306E"/>
    <w:rsid w:val="00D03696"/>
    <w:rsid w:val="00D03975"/>
    <w:rsid w:val="00D03AF6"/>
    <w:rsid w:val="00D03C7A"/>
    <w:rsid w:val="00D041D3"/>
    <w:rsid w:val="00D042EB"/>
    <w:rsid w:val="00D045A4"/>
    <w:rsid w:val="00D045C3"/>
    <w:rsid w:val="00D04A3C"/>
    <w:rsid w:val="00D04BCA"/>
    <w:rsid w:val="00D050E7"/>
    <w:rsid w:val="00D0548B"/>
    <w:rsid w:val="00D05A1D"/>
    <w:rsid w:val="00D05E61"/>
    <w:rsid w:val="00D060F0"/>
    <w:rsid w:val="00D06275"/>
    <w:rsid w:val="00D06311"/>
    <w:rsid w:val="00D06481"/>
    <w:rsid w:val="00D06D75"/>
    <w:rsid w:val="00D06F6E"/>
    <w:rsid w:val="00D07165"/>
    <w:rsid w:val="00D07204"/>
    <w:rsid w:val="00D0739D"/>
    <w:rsid w:val="00D07489"/>
    <w:rsid w:val="00D074F4"/>
    <w:rsid w:val="00D0761F"/>
    <w:rsid w:val="00D078FD"/>
    <w:rsid w:val="00D07CE7"/>
    <w:rsid w:val="00D07D05"/>
    <w:rsid w:val="00D1020B"/>
    <w:rsid w:val="00D103BC"/>
    <w:rsid w:val="00D105A5"/>
    <w:rsid w:val="00D10730"/>
    <w:rsid w:val="00D10C73"/>
    <w:rsid w:val="00D10DE9"/>
    <w:rsid w:val="00D10E6D"/>
    <w:rsid w:val="00D113EA"/>
    <w:rsid w:val="00D11C75"/>
    <w:rsid w:val="00D1227F"/>
    <w:rsid w:val="00D123BC"/>
    <w:rsid w:val="00D125D3"/>
    <w:rsid w:val="00D12AEA"/>
    <w:rsid w:val="00D12C55"/>
    <w:rsid w:val="00D12E1A"/>
    <w:rsid w:val="00D1366A"/>
    <w:rsid w:val="00D1376C"/>
    <w:rsid w:val="00D13824"/>
    <w:rsid w:val="00D13851"/>
    <w:rsid w:val="00D13BFD"/>
    <w:rsid w:val="00D13EF3"/>
    <w:rsid w:val="00D1426C"/>
    <w:rsid w:val="00D14815"/>
    <w:rsid w:val="00D148DB"/>
    <w:rsid w:val="00D14E75"/>
    <w:rsid w:val="00D16537"/>
    <w:rsid w:val="00D1716D"/>
    <w:rsid w:val="00D17338"/>
    <w:rsid w:val="00D1740D"/>
    <w:rsid w:val="00D174B3"/>
    <w:rsid w:val="00D175C4"/>
    <w:rsid w:val="00D175D8"/>
    <w:rsid w:val="00D17C2D"/>
    <w:rsid w:val="00D17F6A"/>
    <w:rsid w:val="00D20321"/>
    <w:rsid w:val="00D2035D"/>
    <w:rsid w:val="00D21752"/>
    <w:rsid w:val="00D21C83"/>
    <w:rsid w:val="00D21D26"/>
    <w:rsid w:val="00D22080"/>
    <w:rsid w:val="00D22565"/>
    <w:rsid w:val="00D226C0"/>
    <w:rsid w:val="00D227DF"/>
    <w:rsid w:val="00D22FD3"/>
    <w:rsid w:val="00D23217"/>
    <w:rsid w:val="00D23482"/>
    <w:rsid w:val="00D23838"/>
    <w:rsid w:val="00D2399C"/>
    <w:rsid w:val="00D23AFD"/>
    <w:rsid w:val="00D241EF"/>
    <w:rsid w:val="00D242A3"/>
    <w:rsid w:val="00D24530"/>
    <w:rsid w:val="00D248A1"/>
    <w:rsid w:val="00D24ADF"/>
    <w:rsid w:val="00D2510D"/>
    <w:rsid w:val="00D25FEF"/>
    <w:rsid w:val="00D260D8"/>
    <w:rsid w:val="00D26341"/>
    <w:rsid w:val="00D26630"/>
    <w:rsid w:val="00D26745"/>
    <w:rsid w:val="00D26AF6"/>
    <w:rsid w:val="00D26FD7"/>
    <w:rsid w:val="00D273F9"/>
    <w:rsid w:val="00D274FB"/>
    <w:rsid w:val="00D27E53"/>
    <w:rsid w:val="00D30535"/>
    <w:rsid w:val="00D31753"/>
    <w:rsid w:val="00D319ED"/>
    <w:rsid w:val="00D31B04"/>
    <w:rsid w:val="00D31BEE"/>
    <w:rsid w:val="00D3210C"/>
    <w:rsid w:val="00D326DD"/>
    <w:rsid w:val="00D329CE"/>
    <w:rsid w:val="00D32CA3"/>
    <w:rsid w:val="00D32DCD"/>
    <w:rsid w:val="00D33145"/>
    <w:rsid w:val="00D33510"/>
    <w:rsid w:val="00D33D24"/>
    <w:rsid w:val="00D341EF"/>
    <w:rsid w:val="00D34428"/>
    <w:rsid w:val="00D34A1D"/>
    <w:rsid w:val="00D350DE"/>
    <w:rsid w:val="00D35512"/>
    <w:rsid w:val="00D3580D"/>
    <w:rsid w:val="00D35BCD"/>
    <w:rsid w:val="00D35D79"/>
    <w:rsid w:val="00D36646"/>
    <w:rsid w:val="00D36704"/>
    <w:rsid w:val="00D36A86"/>
    <w:rsid w:val="00D37108"/>
    <w:rsid w:val="00D377C6"/>
    <w:rsid w:val="00D37DBB"/>
    <w:rsid w:val="00D37E78"/>
    <w:rsid w:val="00D40986"/>
    <w:rsid w:val="00D40B02"/>
    <w:rsid w:val="00D419B5"/>
    <w:rsid w:val="00D41AFA"/>
    <w:rsid w:val="00D421BE"/>
    <w:rsid w:val="00D42566"/>
    <w:rsid w:val="00D425EA"/>
    <w:rsid w:val="00D4261B"/>
    <w:rsid w:val="00D42C01"/>
    <w:rsid w:val="00D42D21"/>
    <w:rsid w:val="00D4344C"/>
    <w:rsid w:val="00D4360A"/>
    <w:rsid w:val="00D43843"/>
    <w:rsid w:val="00D43A1F"/>
    <w:rsid w:val="00D44085"/>
    <w:rsid w:val="00D443EB"/>
    <w:rsid w:val="00D4467B"/>
    <w:rsid w:val="00D448C5"/>
    <w:rsid w:val="00D44A5C"/>
    <w:rsid w:val="00D4520C"/>
    <w:rsid w:val="00D4581F"/>
    <w:rsid w:val="00D45C99"/>
    <w:rsid w:val="00D461BE"/>
    <w:rsid w:val="00D46844"/>
    <w:rsid w:val="00D46CD1"/>
    <w:rsid w:val="00D4797C"/>
    <w:rsid w:val="00D479CE"/>
    <w:rsid w:val="00D47AB9"/>
    <w:rsid w:val="00D50045"/>
    <w:rsid w:val="00D502C9"/>
    <w:rsid w:val="00D5073A"/>
    <w:rsid w:val="00D5102B"/>
    <w:rsid w:val="00D5155C"/>
    <w:rsid w:val="00D51CBE"/>
    <w:rsid w:val="00D522A1"/>
    <w:rsid w:val="00D52336"/>
    <w:rsid w:val="00D52356"/>
    <w:rsid w:val="00D52405"/>
    <w:rsid w:val="00D524AF"/>
    <w:rsid w:val="00D52980"/>
    <w:rsid w:val="00D52CC1"/>
    <w:rsid w:val="00D5358A"/>
    <w:rsid w:val="00D53984"/>
    <w:rsid w:val="00D539BE"/>
    <w:rsid w:val="00D53D6D"/>
    <w:rsid w:val="00D53E59"/>
    <w:rsid w:val="00D547EA"/>
    <w:rsid w:val="00D54B94"/>
    <w:rsid w:val="00D550E6"/>
    <w:rsid w:val="00D55312"/>
    <w:rsid w:val="00D5562F"/>
    <w:rsid w:val="00D558B2"/>
    <w:rsid w:val="00D559FB"/>
    <w:rsid w:val="00D55AE0"/>
    <w:rsid w:val="00D55B2F"/>
    <w:rsid w:val="00D56157"/>
    <w:rsid w:val="00D56743"/>
    <w:rsid w:val="00D56ACA"/>
    <w:rsid w:val="00D56C47"/>
    <w:rsid w:val="00D5707B"/>
    <w:rsid w:val="00D577D6"/>
    <w:rsid w:val="00D57911"/>
    <w:rsid w:val="00D57D89"/>
    <w:rsid w:val="00D57FFE"/>
    <w:rsid w:val="00D60600"/>
    <w:rsid w:val="00D60886"/>
    <w:rsid w:val="00D608E6"/>
    <w:rsid w:val="00D60F93"/>
    <w:rsid w:val="00D60FEE"/>
    <w:rsid w:val="00D613DC"/>
    <w:rsid w:val="00D61D20"/>
    <w:rsid w:val="00D61D44"/>
    <w:rsid w:val="00D625D6"/>
    <w:rsid w:val="00D62994"/>
    <w:rsid w:val="00D62DDC"/>
    <w:rsid w:val="00D62FE2"/>
    <w:rsid w:val="00D634B8"/>
    <w:rsid w:val="00D635EF"/>
    <w:rsid w:val="00D63781"/>
    <w:rsid w:val="00D63AB9"/>
    <w:rsid w:val="00D646CD"/>
    <w:rsid w:val="00D64C35"/>
    <w:rsid w:val="00D658CC"/>
    <w:rsid w:val="00D6677C"/>
    <w:rsid w:val="00D66859"/>
    <w:rsid w:val="00D66CF1"/>
    <w:rsid w:val="00D67473"/>
    <w:rsid w:val="00D6755B"/>
    <w:rsid w:val="00D6793A"/>
    <w:rsid w:val="00D679BD"/>
    <w:rsid w:val="00D67A5B"/>
    <w:rsid w:val="00D704C9"/>
    <w:rsid w:val="00D7058D"/>
    <w:rsid w:val="00D718F7"/>
    <w:rsid w:val="00D71AE1"/>
    <w:rsid w:val="00D72008"/>
    <w:rsid w:val="00D7227A"/>
    <w:rsid w:val="00D722A4"/>
    <w:rsid w:val="00D723D7"/>
    <w:rsid w:val="00D7246A"/>
    <w:rsid w:val="00D72871"/>
    <w:rsid w:val="00D73547"/>
    <w:rsid w:val="00D7381C"/>
    <w:rsid w:val="00D73879"/>
    <w:rsid w:val="00D73968"/>
    <w:rsid w:val="00D73EA6"/>
    <w:rsid w:val="00D740F1"/>
    <w:rsid w:val="00D74912"/>
    <w:rsid w:val="00D74C9C"/>
    <w:rsid w:val="00D7500A"/>
    <w:rsid w:val="00D7529C"/>
    <w:rsid w:val="00D75ABB"/>
    <w:rsid w:val="00D75B03"/>
    <w:rsid w:val="00D75E6E"/>
    <w:rsid w:val="00D762D7"/>
    <w:rsid w:val="00D76CAC"/>
    <w:rsid w:val="00D76D5C"/>
    <w:rsid w:val="00D76D83"/>
    <w:rsid w:val="00D76F59"/>
    <w:rsid w:val="00D77086"/>
    <w:rsid w:val="00D7713D"/>
    <w:rsid w:val="00D7726D"/>
    <w:rsid w:val="00D77963"/>
    <w:rsid w:val="00D77989"/>
    <w:rsid w:val="00D77D5C"/>
    <w:rsid w:val="00D80353"/>
    <w:rsid w:val="00D80514"/>
    <w:rsid w:val="00D808C5"/>
    <w:rsid w:val="00D809DD"/>
    <w:rsid w:val="00D81075"/>
    <w:rsid w:val="00D81478"/>
    <w:rsid w:val="00D8175A"/>
    <w:rsid w:val="00D81AF4"/>
    <w:rsid w:val="00D82188"/>
    <w:rsid w:val="00D82350"/>
    <w:rsid w:val="00D82632"/>
    <w:rsid w:val="00D82654"/>
    <w:rsid w:val="00D82862"/>
    <w:rsid w:val="00D82CFA"/>
    <w:rsid w:val="00D82F8E"/>
    <w:rsid w:val="00D831F2"/>
    <w:rsid w:val="00D83A5C"/>
    <w:rsid w:val="00D83EDA"/>
    <w:rsid w:val="00D84102"/>
    <w:rsid w:val="00D842F0"/>
    <w:rsid w:val="00D84411"/>
    <w:rsid w:val="00D84A69"/>
    <w:rsid w:val="00D84C46"/>
    <w:rsid w:val="00D84EBB"/>
    <w:rsid w:val="00D851A9"/>
    <w:rsid w:val="00D852C4"/>
    <w:rsid w:val="00D856EF"/>
    <w:rsid w:val="00D857A0"/>
    <w:rsid w:val="00D85926"/>
    <w:rsid w:val="00D85E25"/>
    <w:rsid w:val="00D86DF4"/>
    <w:rsid w:val="00D87629"/>
    <w:rsid w:val="00D87652"/>
    <w:rsid w:val="00D876DD"/>
    <w:rsid w:val="00D878D6"/>
    <w:rsid w:val="00D87E04"/>
    <w:rsid w:val="00D90C03"/>
    <w:rsid w:val="00D90D37"/>
    <w:rsid w:val="00D911B3"/>
    <w:rsid w:val="00D91452"/>
    <w:rsid w:val="00D91755"/>
    <w:rsid w:val="00D91F38"/>
    <w:rsid w:val="00D92194"/>
    <w:rsid w:val="00D921E9"/>
    <w:rsid w:val="00D929F3"/>
    <w:rsid w:val="00D92B71"/>
    <w:rsid w:val="00D933FE"/>
    <w:rsid w:val="00D93C5F"/>
    <w:rsid w:val="00D948A7"/>
    <w:rsid w:val="00D94AEF"/>
    <w:rsid w:val="00D94DF7"/>
    <w:rsid w:val="00D95220"/>
    <w:rsid w:val="00D9564C"/>
    <w:rsid w:val="00D95929"/>
    <w:rsid w:val="00D95C1E"/>
    <w:rsid w:val="00D9655C"/>
    <w:rsid w:val="00D96857"/>
    <w:rsid w:val="00D96921"/>
    <w:rsid w:val="00D96BFC"/>
    <w:rsid w:val="00D970AA"/>
    <w:rsid w:val="00D97348"/>
    <w:rsid w:val="00DA0006"/>
    <w:rsid w:val="00DA0507"/>
    <w:rsid w:val="00DA0538"/>
    <w:rsid w:val="00DA0E29"/>
    <w:rsid w:val="00DA11A4"/>
    <w:rsid w:val="00DA2099"/>
    <w:rsid w:val="00DA2666"/>
    <w:rsid w:val="00DA286E"/>
    <w:rsid w:val="00DA2F69"/>
    <w:rsid w:val="00DA30A6"/>
    <w:rsid w:val="00DA3235"/>
    <w:rsid w:val="00DA3B91"/>
    <w:rsid w:val="00DA3C9B"/>
    <w:rsid w:val="00DA4170"/>
    <w:rsid w:val="00DA42DC"/>
    <w:rsid w:val="00DA4473"/>
    <w:rsid w:val="00DA47B4"/>
    <w:rsid w:val="00DA4CDE"/>
    <w:rsid w:val="00DA5196"/>
    <w:rsid w:val="00DA5284"/>
    <w:rsid w:val="00DA5599"/>
    <w:rsid w:val="00DA5E00"/>
    <w:rsid w:val="00DA5FCB"/>
    <w:rsid w:val="00DA61E6"/>
    <w:rsid w:val="00DA641E"/>
    <w:rsid w:val="00DA6E7B"/>
    <w:rsid w:val="00DA7104"/>
    <w:rsid w:val="00DB022A"/>
    <w:rsid w:val="00DB04CE"/>
    <w:rsid w:val="00DB0FAF"/>
    <w:rsid w:val="00DB140A"/>
    <w:rsid w:val="00DB1588"/>
    <w:rsid w:val="00DB1ADB"/>
    <w:rsid w:val="00DB1B77"/>
    <w:rsid w:val="00DB1D19"/>
    <w:rsid w:val="00DB263C"/>
    <w:rsid w:val="00DB2797"/>
    <w:rsid w:val="00DB2A38"/>
    <w:rsid w:val="00DB2D84"/>
    <w:rsid w:val="00DB2E96"/>
    <w:rsid w:val="00DB3523"/>
    <w:rsid w:val="00DB35A2"/>
    <w:rsid w:val="00DB35DB"/>
    <w:rsid w:val="00DB3A6B"/>
    <w:rsid w:val="00DB3D77"/>
    <w:rsid w:val="00DB3DDF"/>
    <w:rsid w:val="00DB4016"/>
    <w:rsid w:val="00DB4061"/>
    <w:rsid w:val="00DB467D"/>
    <w:rsid w:val="00DB4BEA"/>
    <w:rsid w:val="00DB4F8A"/>
    <w:rsid w:val="00DB4FB0"/>
    <w:rsid w:val="00DB5655"/>
    <w:rsid w:val="00DB5C37"/>
    <w:rsid w:val="00DB5C5D"/>
    <w:rsid w:val="00DB6019"/>
    <w:rsid w:val="00DB6A03"/>
    <w:rsid w:val="00DB6A2F"/>
    <w:rsid w:val="00DB6FB6"/>
    <w:rsid w:val="00DB756F"/>
    <w:rsid w:val="00DB7A28"/>
    <w:rsid w:val="00DB7B40"/>
    <w:rsid w:val="00DB7EE5"/>
    <w:rsid w:val="00DC0ED9"/>
    <w:rsid w:val="00DC116E"/>
    <w:rsid w:val="00DC1368"/>
    <w:rsid w:val="00DC13D4"/>
    <w:rsid w:val="00DC163B"/>
    <w:rsid w:val="00DC24C3"/>
    <w:rsid w:val="00DC27EA"/>
    <w:rsid w:val="00DC28B1"/>
    <w:rsid w:val="00DC30C9"/>
    <w:rsid w:val="00DC312F"/>
    <w:rsid w:val="00DC36E5"/>
    <w:rsid w:val="00DC376B"/>
    <w:rsid w:val="00DC3C37"/>
    <w:rsid w:val="00DC4392"/>
    <w:rsid w:val="00DC4CC3"/>
    <w:rsid w:val="00DC4E55"/>
    <w:rsid w:val="00DC5109"/>
    <w:rsid w:val="00DC58D9"/>
    <w:rsid w:val="00DC5A4F"/>
    <w:rsid w:val="00DC5D54"/>
    <w:rsid w:val="00DC66C8"/>
    <w:rsid w:val="00DC6C54"/>
    <w:rsid w:val="00DC6E5C"/>
    <w:rsid w:val="00DC7270"/>
    <w:rsid w:val="00DD0007"/>
    <w:rsid w:val="00DD0022"/>
    <w:rsid w:val="00DD0738"/>
    <w:rsid w:val="00DD14ED"/>
    <w:rsid w:val="00DD1BF2"/>
    <w:rsid w:val="00DD220D"/>
    <w:rsid w:val="00DD2F09"/>
    <w:rsid w:val="00DD2FE4"/>
    <w:rsid w:val="00DD34A8"/>
    <w:rsid w:val="00DD3968"/>
    <w:rsid w:val="00DD3D0E"/>
    <w:rsid w:val="00DD3E1B"/>
    <w:rsid w:val="00DD49D6"/>
    <w:rsid w:val="00DD5757"/>
    <w:rsid w:val="00DD5982"/>
    <w:rsid w:val="00DD5DBA"/>
    <w:rsid w:val="00DD6053"/>
    <w:rsid w:val="00DD62A3"/>
    <w:rsid w:val="00DD63AA"/>
    <w:rsid w:val="00DE01C2"/>
    <w:rsid w:val="00DE09E4"/>
    <w:rsid w:val="00DE0D4B"/>
    <w:rsid w:val="00DE0F3D"/>
    <w:rsid w:val="00DE12B0"/>
    <w:rsid w:val="00DE1997"/>
    <w:rsid w:val="00DE221F"/>
    <w:rsid w:val="00DE2229"/>
    <w:rsid w:val="00DE2CE9"/>
    <w:rsid w:val="00DE3139"/>
    <w:rsid w:val="00DE34CE"/>
    <w:rsid w:val="00DE37FD"/>
    <w:rsid w:val="00DE38C9"/>
    <w:rsid w:val="00DE397C"/>
    <w:rsid w:val="00DE3B0D"/>
    <w:rsid w:val="00DE3CB3"/>
    <w:rsid w:val="00DE3F77"/>
    <w:rsid w:val="00DE3FB9"/>
    <w:rsid w:val="00DE4222"/>
    <w:rsid w:val="00DE518C"/>
    <w:rsid w:val="00DE519A"/>
    <w:rsid w:val="00DE587B"/>
    <w:rsid w:val="00DE5FDD"/>
    <w:rsid w:val="00DE60C9"/>
    <w:rsid w:val="00DE613D"/>
    <w:rsid w:val="00DE6978"/>
    <w:rsid w:val="00DE6C29"/>
    <w:rsid w:val="00DE6F3B"/>
    <w:rsid w:val="00DE74FB"/>
    <w:rsid w:val="00DE7860"/>
    <w:rsid w:val="00DE78DD"/>
    <w:rsid w:val="00DE7D15"/>
    <w:rsid w:val="00DF02EC"/>
    <w:rsid w:val="00DF0E3C"/>
    <w:rsid w:val="00DF153A"/>
    <w:rsid w:val="00DF17F4"/>
    <w:rsid w:val="00DF1A35"/>
    <w:rsid w:val="00DF1F56"/>
    <w:rsid w:val="00DF222E"/>
    <w:rsid w:val="00DF2317"/>
    <w:rsid w:val="00DF23A1"/>
    <w:rsid w:val="00DF2746"/>
    <w:rsid w:val="00DF28AA"/>
    <w:rsid w:val="00DF2A68"/>
    <w:rsid w:val="00DF372B"/>
    <w:rsid w:val="00DF38EB"/>
    <w:rsid w:val="00DF3A70"/>
    <w:rsid w:val="00DF3DB6"/>
    <w:rsid w:val="00DF3F26"/>
    <w:rsid w:val="00DF44BB"/>
    <w:rsid w:val="00DF45DC"/>
    <w:rsid w:val="00DF4B1B"/>
    <w:rsid w:val="00DF502A"/>
    <w:rsid w:val="00DF5404"/>
    <w:rsid w:val="00DF553B"/>
    <w:rsid w:val="00DF5A66"/>
    <w:rsid w:val="00DF5C1E"/>
    <w:rsid w:val="00DF5D6C"/>
    <w:rsid w:val="00DF658C"/>
    <w:rsid w:val="00DF6A4F"/>
    <w:rsid w:val="00DF6C6E"/>
    <w:rsid w:val="00DF6D10"/>
    <w:rsid w:val="00DF6ED9"/>
    <w:rsid w:val="00DF7342"/>
    <w:rsid w:val="00DF7384"/>
    <w:rsid w:val="00DF7C10"/>
    <w:rsid w:val="00E00124"/>
    <w:rsid w:val="00E008BF"/>
    <w:rsid w:val="00E00E9A"/>
    <w:rsid w:val="00E0121E"/>
    <w:rsid w:val="00E01DCF"/>
    <w:rsid w:val="00E01FE8"/>
    <w:rsid w:val="00E02165"/>
    <w:rsid w:val="00E02692"/>
    <w:rsid w:val="00E02B57"/>
    <w:rsid w:val="00E02B6B"/>
    <w:rsid w:val="00E030ED"/>
    <w:rsid w:val="00E03902"/>
    <w:rsid w:val="00E03B8D"/>
    <w:rsid w:val="00E03E16"/>
    <w:rsid w:val="00E04920"/>
    <w:rsid w:val="00E04E6C"/>
    <w:rsid w:val="00E04EDF"/>
    <w:rsid w:val="00E05030"/>
    <w:rsid w:val="00E056E6"/>
    <w:rsid w:val="00E059D5"/>
    <w:rsid w:val="00E06208"/>
    <w:rsid w:val="00E063D5"/>
    <w:rsid w:val="00E064FB"/>
    <w:rsid w:val="00E068B9"/>
    <w:rsid w:val="00E06A38"/>
    <w:rsid w:val="00E06A47"/>
    <w:rsid w:val="00E06C0F"/>
    <w:rsid w:val="00E06F03"/>
    <w:rsid w:val="00E07417"/>
    <w:rsid w:val="00E07DC7"/>
    <w:rsid w:val="00E10328"/>
    <w:rsid w:val="00E10A4E"/>
    <w:rsid w:val="00E10C4B"/>
    <w:rsid w:val="00E111E9"/>
    <w:rsid w:val="00E11D47"/>
    <w:rsid w:val="00E124F9"/>
    <w:rsid w:val="00E12781"/>
    <w:rsid w:val="00E12B55"/>
    <w:rsid w:val="00E12B91"/>
    <w:rsid w:val="00E12E45"/>
    <w:rsid w:val="00E1319E"/>
    <w:rsid w:val="00E1391C"/>
    <w:rsid w:val="00E140CE"/>
    <w:rsid w:val="00E14110"/>
    <w:rsid w:val="00E14877"/>
    <w:rsid w:val="00E14D77"/>
    <w:rsid w:val="00E14EAD"/>
    <w:rsid w:val="00E1509C"/>
    <w:rsid w:val="00E15655"/>
    <w:rsid w:val="00E15847"/>
    <w:rsid w:val="00E164CC"/>
    <w:rsid w:val="00E1657B"/>
    <w:rsid w:val="00E1657F"/>
    <w:rsid w:val="00E16922"/>
    <w:rsid w:val="00E17245"/>
    <w:rsid w:val="00E17795"/>
    <w:rsid w:val="00E17ACB"/>
    <w:rsid w:val="00E17B33"/>
    <w:rsid w:val="00E17C7B"/>
    <w:rsid w:val="00E17DFB"/>
    <w:rsid w:val="00E20137"/>
    <w:rsid w:val="00E20250"/>
    <w:rsid w:val="00E202AA"/>
    <w:rsid w:val="00E2070D"/>
    <w:rsid w:val="00E20C3A"/>
    <w:rsid w:val="00E20E6A"/>
    <w:rsid w:val="00E20F70"/>
    <w:rsid w:val="00E2135B"/>
    <w:rsid w:val="00E21845"/>
    <w:rsid w:val="00E226CD"/>
    <w:rsid w:val="00E22A57"/>
    <w:rsid w:val="00E22DBB"/>
    <w:rsid w:val="00E230B2"/>
    <w:rsid w:val="00E233BF"/>
    <w:rsid w:val="00E23578"/>
    <w:rsid w:val="00E23E3C"/>
    <w:rsid w:val="00E24015"/>
    <w:rsid w:val="00E24067"/>
    <w:rsid w:val="00E24DC6"/>
    <w:rsid w:val="00E24DDE"/>
    <w:rsid w:val="00E25394"/>
    <w:rsid w:val="00E254E8"/>
    <w:rsid w:val="00E257CF"/>
    <w:rsid w:val="00E25F82"/>
    <w:rsid w:val="00E26155"/>
    <w:rsid w:val="00E261C4"/>
    <w:rsid w:val="00E269D5"/>
    <w:rsid w:val="00E26DA9"/>
    <w:rsid w:val="00E27024"/>
    <w:rsid w:val="00E2770F"/>
    <w:rsid w:val="00E2775D"/>
    <w:rsid w:val="00E27BB9"/>
    <w:rsid w:val="00E27C5D"/>
    <w:rsid w:val="00E27EED"/>
    <w:rsid w:val="00E30018"/>
    <w:rsid w:val="00E30405"/>
    <w:rsid w:val="00E304C5"/>
    <w:rsid w:val="00E30537"/>
    <w:rsid w:val="00E30731"/>
    <w:rsid w:val="00E309B5"/>
    <w:rsid w:val="00E30BBA"/>
    <w:rsid w:val="00E30CAF"/>
    <w:rsid w:val="00E3102A"/>
    <w:rsid w:val="00E315D5"/>
    <w:rsid w:val="00E3170C"/>
    <w:rsid w:val="00E3175B"/>
    <w:rsid w:val="00E327A9"/>
    <w:rsid w:val="00E32A35"/>
    <w:rsid w:val="00E32DEA"/>
    <w:rsid w:val="00E332C8"/>
    <w:rsid w:val="00E33923"/>
    <w:rsid w:val="00E34446"/>
    <w:rsid w:val="00E34656"/>
    <w:rsid w:val="00E34DCB"/>
    <w:rsid w:val="00E35012"/>
    <w:rsid w:val="00E350D0"/>
    <w:rsid w:val="00E3576E"/>
    <w:rsid w:val="00E35D04"/>
    <w:rsid w:val="00E3665F"/>
    <w:rsid w:val="00E369E3"/>
    <w:rsid w:val="00E3744E"/>
    <w:rsid w:val="00E374C7"/>
    <w:rsid w:val="00E37605"/>
    <w:rsid w:val="00E3760B"/>
    <w:rsid w:val="00E37991"/>
    <w:rsid w:val="00E403F0"/>
    <w:rsid w:val="00E40656"/>
    <w:rsid w:val="00E40838"/>
    <w:rsid w:val="00E40AD2"/>
    <w:rsid w:val="00E41167"/>
    <w:rsid w:val="00E411BE"/>
    <w:rsid w:val="00E4135C"/>
    <w:rsid w:val="00E41387"/>
    <w:rsid w:val="00E414FA"/>
    <w:rsid w:val="00E41911"/>
    <w:rsid w:val="00E41A31"/>
    <w:rsid w:val="00E41E82"/>
    <w:rsid w:val="00E421F7"/>
    <w:rsid w:val="00E4235D"/>
    <w:rsid w:val="00E425DE"/>
    <w:rsid w:val="00E42741"/>
    <w:rsid w:val="00E427F2"/>
    <w:rsid w:val="00E42AA7"/>
    <w:rsid w:val="00E43F58"/>
    <w:rsid w:val="00E44012"/>
    <w:rsid w:val="00E44437"/>
    <w:rsid w:val="00E447B1"/>
    <w:rsid w:val="00E44874"/>
    <w:rsid w:val="00E44B46"/>
    <w:rsid w:val="00E44F55"/>
    <w:rsid w:val="00E4561E"/>
    <w:rsid w:val="00E458DF"/>
    <w:rsid w:val="00E45929"/>
    <w:rsid w:val="00E45B9A"/>
    <w:rsid w:val="00E45C56"/>
    <w:rsid w:val="00E46064"/>
    <w:rsid w:val="00E46094"/>
    <w:rsid w:val="00E46AD2"/>
    <w:rsid w:val="00E46E65"/>
    <w:rsid w:val="00E46FFF"/>
    <w:rsid w:val="00E471F1"/>
    <w:rsid w:val="00E47CC2"/>
    <w:rsid w:val="00E47CD5"/>
    <w:rsid w:val="00E47CF0"/>
    <w:rsid w:val="00E503C3"/>
    <w:rsid w:val="00E509FD"/>
    <w:rsid w:val="00E520E8"/>
    <w:rsid w:val="00E52497"/>
    <w:rsid w:val="00E527FB"/>
    <w:rsid w:val="00E528C9"/>
    <w:rsid w:val="00E529E1"/>
    <w:rsid w:val="00E52E4F"/>
    <w:rsid w:val="00E53755"/>
    <w:rsid w:val="00E53976"/>
    <w:rsid w:val="00E53D9A"/>
    <w:rsid w:val="00E54140"/>
    <w:rsid w:val="00E54306"/>
    <w:rsid w:val="00E543E1"/>
    <w:rsid w:val="00E5496A"/>
    <w:rsid w:val="00E54D7A"/>
    <w:rsid w:val="00E54D94"/>
    <w:rsid w:val="00E5555B"/>
    <w:rsid w:val="00E5560F"/>
    <w:rsid w:val="00E55AEE"/>
    <w:rsid w:val="00E55BE2"/>
    <w:rsid w:val="00E55BEB"/>
    <w:rsid w:val="00E56D64"/>
    <w:rsid w:val="00E56F70"/>
    <w:rsid w:val="00E570E7"/>
    <w:rsid w:val="00E57796"/>
    <w:rsid w:val="00E57A01"/>
    <w:rsid w:val="00E57CE6"/>
    <w:rsid w:val="00E57FC5"/>
    <w:rsid w:val="00E60033"/>
    <w:rsid w:val="00E604ED"/>
    <w:rsid w:val="00E608DA"/>
    <w:rsid w:val="00E6096B"/>
    <w:rsid w:val="00E60F39"/>
    <w:rsid w:val="00E61B34"/>
    <w:rsid w:val="00E61C42"/>
    <w:rsid w:val="00E61E26"/>
    <w:rsid w:val="00E61F9C"/>
    <w:rsid w:val="00E62264"/>
    <w:rsid w:val="00E62670"/>
    <w:rsid w:val="00E62F42"/>
    <w:rsid w:val="00E630BF"/>
    <w:rsid w:val="00E63759"/>
    <w:rsid w:val="00E63C9D"/>
    <w:rsid w:val="00E64072"/>
    <w:rsid w:val="00E64412"/>
    <w:rsid w:val="00E644B6"/>
    <w:rsid w:val="00E64636"/>
    <w:rsid w:val="00E64E26"/>
    <w:rsid w:val="00E652C1"/>
    <w:rsid w:val="00E65778"/>
    <w:rsid w:val="00E66464"/>
    <w:rsid w:val="00E66F96"/>
    <w:rsid w:val="00E6726C"/>
    <w:rsid w:val="00E6727C"/>
    <w:rsid w:val="00E677CF"/>
    <w:rsid w:val="00E67822"/>
    <w:rsid w:val="00E67A74"/>
    <w:rsid w:val="00E67CEC"/>
    <w:rsid w:val="00E67DCB"/>
    <w:rsid w:val="00E707D0"/>
    <w:rsid w:val="00E70D70"/>
    <w:rsid w:val="00E71004"/>
    <w:rsid w:val="00E712E9"/>
    <w:rsid w:val="00E7147A"/>
    <w:rsid w:val="00E714BF"/>
    <w:rsid w:val="00E71732"/>
    <w:rsid w:val="00E7245F"/>
    <w:rsid w:val="00E724EA"/>
    <w:rsid w:val="00E73113"/>
    <w:rsid w:val="00E7348C"/>
    <w:rsid w:val="00E74712"/>
    <w:rsid w:val="00E74809"/>
    <w:rsid w:val="00E74BAC"/>
    <w:rsid w:val="00E7509A"/>
    <w:rsid w:val="00E75260"/>
    <w:rsid w:val="00E75454"/>
    <w:rsid w:val="00E757C2"/>
    <w:rsid w:val="00E75B04"/>
    <w:rsid w:val="00E75DAE"/>
    <w:rsid w:val="00E76344"/>
    <w:rsid w:val="00E76404"/>
    <w:rsid w:val="00E76B99"/>
    <w:rsid w:val="00E776BD"/>
    <w:rsid w:val="00E776D0"/>
    <w:rsid w:val="00E776DC"/>
    <w:rsid w:val="00E77776"/>
    <w:rsid w:val="00E77D4F"/>
    <w:rsid w:val="00E8051E"/>
    <w:rsid w:val="00E80874"/>
    <w:rsid w:val="00E808EE"/>
    <w:rsid w:val="00E814C9"/>
    <w:rsid w:val="00E815B9"/>
    <w:rsid w:val="00E8177C"/>
    <w:rsid w:val="00E81D62"/>
    <w:rsid w:val="00E8218E"/>
    <w:rsid w:val="00E82383"/>
    <w:rsid w:val="00E826FB"/>
    <w:rsid w:val="00E82AF3"/>
    <w:rsid w:val="00E82D2D"/>
    <w:rsid w:val="00E833DD"/>
    <w:rsid w:val="00E83488"/>
    <w:rsid w:val="00E834D2"/>
    <w:rsid w:val="00E8362B"/>
    <w:rsid w:val="00E837D1"/>
    <w:rsid w:val="00E842D5"/>
    <w:rsid w:val="00E84876"/>
    <w:rsid w:val="00E84BA3"/>
    <w:rsid w:val="00E85024"/>
    <w:rsid w:val="00E851CD"/>
    <w:rsid w:val="00E85F2A"/>
    <w:rsid w:val="00E8604F"/>
    <w:rsid w:val="00E86979"/>
    <w:rsid w:val="00E86B7C"/>
    <w:rsid w:val="00E86D71"/>
    <w:rsid w:val="00E87318"/>
    <w:rsid w:val="00E873BC"/>
    <w:rsid w:val="00E87466"/>
    <w:rsid w:val="00E875ED"/>
    <w:rsid w:val="00E87F91"/>
    <w:rsid w:val="00E90688"/>
    <w:rsid w:val="00E90964"/>
    <w:rsid w:val="00E90F06"/>
    <w:rsid w:val="00E9106D"/>
    <w:rsid w:val="00E925F2"/>
    <w:rsid w:val="00E92904"/>
    <w:rsid w:val="00E92BDF"/>
    <w:rsid w:val="00E92C56"/>
    <w:rsid w:val="00E9342E"/>
    <w:rsid w:val="00E94B0A"/>
    <w:rsid w:val="00E94D0B"/>
    <w:rsid w:val="00E950C7"/>
    <w:rsid w:val="00E95275"/>
    <w:rsid w:val="00E95375"/>
    <w:rsid w:val="00E95D70"/>
    <w:rsid w:val="00E967DB"/>
    <w:rsid w:val="00E968CD"/>
    <w:rsid w:val="00E96918"/>
    <w:rsid w:val="00E976B7"/>
    <w:rsid w:val="00E97BBF"/>
    <w:rsid w:val="00E97EE3"/>
    <w:rsid w:val="00EA07E4"/>
    <w:rsid w:val="00EA0904"/>
    <w:rsid w:val="00EA17EE"/>
    <w:rsid w:val="00EA1C35"/>
    <w:rsid w:val="00EA1FCA"/>
    <w:rsid w:val="00EA2258"/>
    <w:rsid w:val="00EA23F3"/>
    <w:rsid w:val="00EA25C2"/>
    <w:rsid w:val="00EA28AD"/>
    <w:rsid w:val="00EA2D88"/>
    <w:rsid w:val="00EA2F1A"/>
    <w:rsid w:val="00EA3029"/>
    <w:rsid w:val="00EA32F2"/>
    <w:rsid w:val="00EA3999"/>
    <w:rsid w:val="00EA3B1E"/>
    <w:rsid w:val="00EA3F0B"/>
    <w:rsid w:val="00EA4102"/>
    <w:rsid w:val="00EA476B"/>
    <w:rsid w:val="00EA478B"/>
    <w:rsid w:val="00EA4C46"/>
    <w:rsid w:val="00EA4CDF"/>
    <w:rsid w:val="00EA523B"/>
    <w:rsid w:val="00EA5568"/>
    <w:rsid w:val="00EA651E"/>
    <w:rsid w:val="00EA68DB"/>
    <w:rsid w:val="00EA6E8F"/>
    <w:rsid w:val="00EA7C65"/>
    <w:rsid w:val="00EB0445"/>
    <w:rsid w:val="00EB06A9"/>
    <w:rsid w:val="00EB0771"/>
    <w:rsid w:val="00EB07CB"/>
    <w:rsid w:val="00EB0E3A"/>
    <w:rsid w:val="00EB10CC"/>
    <w:rsid w:val="00EB125B"/>
    <w:rsid w:val="00EB1375"/>
    <w:rsid w:val="00EB1B39"/>
    <w:rsid w:val="00EB344B"/>
    <w:rsid w:val="00EB4821"/>
    <w:rsid w:val="00EB4973"/>
    <w:rsid w:val="00EB4B6C"/>
    <w:rsid w:val="00EB5308"/>
    <w:rsid w:val="00EB53B4"/>
    <w:rsid w:val="00EB5559"/>
    <w:rsid w:val="00EB5636"/>
    <w:rsid w:val="00EB59F4"/>
    <w:rsid w:val="00EB5ED3"/>
    <w:rsid w:val="00EB61F2"/>
    <w:rsid w:val="00EB6B1C"/>
    <w:rsid w:val="00EB6B83"/>
    <w:rsid w:val="00EB6E26"/>
    <w:rsid w:val="00EB72E4"/>
    <w:rsid w:val="00EB731A"/>
    <w:rsid w:val="00EB7447"/>
    <w:rsid w:val="00EB7D22"/>
    <w:rsid w:val="00EC0114"/>
    <w:rsid w:val="00EC01C8"/>
    <w:rsid w:val="00EC052C"/>
    <w:rsid w:val="00EC05B9"/>
    <w:rsid w:val="00EC130E"/>
    <w:rsid w:val="00EC1D03"/>
    <w:rsid w:val="00EC1EDF"/>
    <w:rsid w:val="00EC2184"/>
    <w:rsid w:val="00EC249B"/>
    <w:rsid w:val="00EC24B9"/>
    <w:rsid w:val="00EC259D"/>
    <w:rsid w:val="00EC2F04"/>
    <w:rsid w:val="00EC308F"/>
    <w:rsid w:val="00EC352A"/>
    <w:rsid w:val="00EC3A6A"/>
    <w:rsid w:val="00EC3B8A"/>
    <w:rsid w:val="00EC3FE6"/>
    <w:rsid w:val="00EC3FE8"/>
    <w:rsid w:val="00EC448F"/>
    <w:rsid w:val="00EC4A14"/>
    <w:rsid w:val="00EC4A3F"/>
    <w:rsid w:val="00EC4C3E"/>
    <w:rsid w:val="00EC4E01"/>
    <w:rsid w:val="00EC584E"/>
    <w:rsid w:val="00EC5C07"/>
    <w:rsid w:val="00EC5E5B"/>
    <w:rsid w:val="00EC670A"/>
    <w:rsid w:val="00EC6AB0"/>
    <w:rsid w:val="00EC7483"/>
    <w:rsid w:val="00EC7A6C"/>
    <w:rsid w:val="00EC7DA3"/>
    <w:rsid w:val="00ED000A"/>
    <w:rsid w:val="00ED0200"/>
    <w:rsid w:val="00ED020F"/>
    <w:rsid w:val="00ED0524"/>
    <w:rsid w:val="00ED0BFB"/>
    <w:rsid w:val="00ED15E3"/>
    <w:rsid w:val="00ED1720"/>
    <w:rsid w:val="00ED1B6A"/>
    <w:rsid w:val="00ED1ECA"/>
    <w:rsid w:val="00ED21B7"/>
    <w:rsid w:val="00ED3547"/>
    <w:rsid w:val="00ED3E61"/>
    <w:rsid w:val="00ED405D"/>
    <w:rsid w:val="00ED4504"/>
    <w:rsid w:val="00ED55B0"/>
    <w:rsid w:val="00ED600D"/>
    <w:rsid w:val="00ED65A0"/>
    <w:rsid w:val="00ED6960"/>
    <w:rsid w:val="00ED71B5"/>
    <w:rsid w:val="00ED71F3"/>
    <w:rsid w:val="00ED77C0"/>
    <w:rsid w:val="00ED77F1"/>
    <w:rsid w:val="00ED7B1E"/>
    <w:rsid w:val="00ED7CAF"/>
    <w:rsid w:val="00EE009E"/>
    <w:rsid w:val="00EE06AD"/>
    <w:rsid w:val="00EE0DA8"/>
    <w:rsid w:val="00EE0E63"/>
    <w:rsid w:val="00EE10CF"/>
    <w:rsid w:val="00EE1F50"/>
    <w:rsid w:val="00EE1F87"/>
    <w:rsid w:val="00EE27E2"/>
    <w:rsid w:val="00EE2EF8"/>
    <w:rsid w:val="00EE33BD"/>
    <w:rsid w:val="00EE3CBF"/>
    <w:rsid w:val="00EE4009"/>
    <w:rsid w:val="00EE49FC"/>
    <w:rsid w:val="00EE4DA7"/>
    <w:rsid w:val="00EE5018"/>
    <w:rsid w:val="00EE5119"/>
    <w:rsid w:val="00EE52BD"/>
    <w:rsid w:val="00EE5AA6"/>
    <w:rsid w:val="00EE5C3F"/>
    <w:rsid w:val="00EE5D0A"/>
    <w:rsid w:val="00EE604D"/>
    <w:rsid w:val="00EE666C"/>
    <w:rsid w:val="00EE66A8"/>
    <w:rsid w:val="00EE6CA4"/>
    <w:rsid w:val="00EE753D"/>
    <w:rsid w:val="00EE79CD"/>
    <w:rsid w:val="00EE7D4E"/>
    <w:rsid w:val="00EF01CB"/>
    <w:rsid w:val="00EF020F"/>
    <w:rsid w:val="00EF0622"/>
    <w:rsid w:val="00EF0D5D"/>
    <w:rsid w:val="00EF0DA4"/>
    <w:rsid w:val="00EF155A"/>
    <w:rsid w:val="00EF173A"/>
    <w:rsid w:val="00EF17E6"/>
    <w:rsid w:val="00EF1B89"/>
    <w:rsid w:val="00EF1BA0"/>
    <w:rsid w:val="00EF1ED5"/>
    <w:rsid w:val="00EF1FCA"/>
    <w:rsid w:val="00EF2095"/>
    <w:rsid w:val="00EF277A"/>
    <w:rsid w:val="00EF298A"/>
    <w:rsid w:val="00EF2CE4"/>
    <w:rsid w:val="00EF2E26"/>
    <w:rsid w:val="00EF302A"/>
    <w:rsid w:val="00EF3098"/>
    <w:rsid w:val="00EF35E4"/>
    <w:rsid w:val="00EF36C1"/>
    <w:rsid w:val="00EF3CAB"/>
    <w:rsid w:val="00EF4224"/>
    <w:rsid w:val="00EF44D2"/>
    <w:rsid w:val="00EF4B8D"/>
    <w:rsid w:val="00EF5197"/>
    <w:rsid w:val="00EF6427"/>
    <w:rsid w:val="00EF6B12"/>
    <w:rsid w:val="00EF710D"/>
    <w:rsid w:val="00EF7443"/>
    <w:rsid w:val="00EF7841"/>
    <w:rsid w:val="00F00103"/>
    <w:rsid w:val="00F005C3"/>
    <w:rsid w:val="00F0075E"/>
    <w:rsid w:val="00F00776"/>
    <w:rsid w:val="00F00985"/>
    <w:rsid w:val="00F00BD5"/>
    <w:rsid w:val="00F01341"/>
    <w:rsid w:val="00F01777"/>
    <w:rsid w:val="00F01891"/>
    <w:rsid w:val="00F018C7"/>
    <w:rsid w:val="00F019B8"/>
    <w:rsid w:val="00F01BD3"/>
    <w:rsid w:val="00F01DF4"/>
    <w:rsid w:val="00F02486"/>
    <w:rsid w:val="00F038A4"/>
    <w:rsid w:val="00F03CD9"/>
    <w:rsid w:val="00F04043"/>
    <w:rsid w:val="00F04708"/>
    <w:rsid w:val="00F0480E"/>
    <w:rsid w:val="00F05089"/>
    <w:rsid w:val="00F05128"/>
    <w:rsid w:val="00F05366"/>
    <w:rsid w:val="00F05558"/>
    <w:rsid w:val="00F05A1A"/>
    <w:rsid w:val="00F05DA6"/>
    <w:rsid w:val="00F063B5"/>
    <w:rsid w:val="00F0656C"/>
    <w:rsid w:val="00F06872"/>
    <w:rsid w:val="00F06FA7"/>
    <w:rsid w:val="00F07023"/>
    <w:rsid w:val="00F07145"/>
    <w:rsid w:val="00F078AE"/>
    <w:rsid w:val="00F07A54"/>
    <w:rsid w:val="00F07DC9"/>
    <w:rsid w:val="00F10646"/>
    <w:rsid w:val="00F10AE5"/>
    <w:rsid w:val="00F10BC9"/>
    <w:rsid w:val="00F10C09"/>
    <w:rsid w:val="00F10D76"/>
    <w:rsid w:val="00F10E95"/>
    <w:rsid w:val="00F113EA"/>
    <w:rsid w:val="00F11882"/>
    <w:rsid w:val="00F1193C"/>
    <w:rsid w:val="00F11BB5"/>
    <w:rsid w:val="00F12025"/>
    <w:rsid w:val="00F1232D"/>
    <w:rsid w:val="00F123F9"/>
    <w:rsid w:val="00F12911"/>
    <w:rsid w:val="00F129D9"/>
    <w:rsid w:val="00F132B0"/>
    <w:rsid w:val="00F1368E"/>
    <w:rsid w:val="00F1389F"/>
    <w:rsid w:val="00F13ED9"/>
    <w:rsid w:val="00F146E5"/>
    <w:rsid w:val="00F148EF"/>
    <w:rsid w:val="00F151DB"/>
    <w:rsid w:val="00F15368"/>
    <w:rsid w:val="00F15EE3"/>
    <w:rsid w:val="00F16043"/>
    <w:rsid w:val="00F16082"/>
    <w:rsid w:val="00F1699A"/>
    <w:rsid w:val="00F16ADB"/>
    <w:rsid w:val="00F16CDD"/>
    <w:rsid w:val="00F17393"/>
    <w:rsid w:val="00F17CA9"/>
    <w:rsid w:val="00F17E1A"/>
    <w:rsid w:val="00F20172"/>
    <w:rsid w:val="00F2027A"/>
    <w:rsid w:val="00F20A88"/>
    <w:rsid w:val="00F2119E"/>
    <w:rsid w:val="00F21BD8"/>
    <w:rsid w:val="00F21BFA"/>
    <w:rsid w:val="00F232D1"/>
    <w:rsid w:val="00F23E2F"/>
    <w:rsid w:val="00F242BA"/>
    <w:rsid w:val="00F251F4"/>
    <w:rsid w:val="00F25753"/>
    <w:rsid w:val="00F25801"/>
    <w:rsid w:val="00F25979"/>
    <w:rsid w:val="00F260F7"/>
    <w:rsid w:val="00F2612B"/>
    <w:rsid w:val="00F266D4"/>
    <w:rsid w:val="00F26F97"/>
    <w:rsid w:val="00F271A5"/>
    <w:rsid w:val="00F278AA"/>
    <w:rsid w:val="00F27E00"/>
    <w:rsid w:val="00F30099"/>
    <w:rsid w:val="00F302B4"/>
    <w:rsid w:val="00F3060B"/>
    <w:rsid w:val="00F30BC0"/>
    <w:rsid w:val="00F3118F"/>
    <w:rsid w:val="00F31259"/>
    <w:rsid w:val="00F313B3"/>
    <w:rsid w:val="00F323A9"/>
    <w:rsid w:val="00F329AB"/>
    <w:rsid w:val="00F32E70"/>
    <w:rsid w:val="00F3343E"/>
    <w:rsid w:val="00F33922"/>
    <w:rsid w:val="00F339CF"/>
    <w:rsid w:val="00F33D61"/>
    <w:rsid w:val="00F33F9A"/>
    <w:rsid w:val="00F343AF"/>
    <w:rsid w:val="00F3463A"/>
    <w:rsid w:val="00F346AB"/>
    <w:rsid w:val="00F34B08"/>
    <w:rsid w:val="00F351FB"/>
    <w:rsid w:val="00F35634"/>
    <w:rsid w:val="00F3577F"/>
    <w:rsid w:val="00F36055"/>
    <w:rsid w:val="00F36374"/>
    <w:rsid w:val="00F36827"/>
    <w:rsid w:val="00F36A06"/>
    <w:rsid w:val="00F3714C"/>
    <w:rsid w:val="00F373F5"/>
    <w:rsid w:val="00F374A6"/>
    <w:rsid w:val="00F377D4"/>
    <w:rsid w:val="00F37A51"/>
    <w:rsid w:val="00F37B7D"/>
    <w:rsid w:val="00F37DC7"/>
    <w:rsid w:val="00F40913"/>
    <w:rsid w:val="00F40CE6"/>
    <w:rsid w:val="00F40E48"/>
    <w:rsid w:val="00F40FAC"/>
    <w:rsid w:val="00F4102E"/>
    <w:rsid w:val="00F4126A"/>
    <w:rsid w:val="00F41461"/>
    <w:rsid w:val="00F414AB"/>
    <w:rsid w:val="00F415F3"/>
    <w:rsid w:val="00F4184F"/>
    <w:rsid w:val="00F41DA0"/>
    <w:rsid w:val="00F4230D"/>
    <w:rsid w:val="00F42532"/>
    <w:rsid w:val="00F426BC"/>
    <w:rsid w:val="00F43334"/>
    <w:rsid w:val="00F433CB"/>
    <w:rsid w:val="00F43F6B"/>
    <w:rsid w:val="00F45120"/>
    <w:rsid w:val="00F45433"/>
    <w:rsid w:val="00F46B00"/>
    <w:rsid w:val="00F46E7B"/>
    <w:rsid w:val="00F470D4"/>
    <w:rsid w:val="00F47336"/>
    <w:rsid w:val="00F479D8"/>
    <w:rsid w:val="00F47C06"/>
    <w:rsid w:val="00F50087"/>
    <w:rsid w:val="00F505D9"/>
    <w:rsid w:val="00F5082E"/>
    <w:rsid w:val="00F50EB3"/>
    <w:rsid w:val="00F510D4"/>
    <w:rsid w:val="00F514DD"/>
    <w:rsid w:val="00F51902"/>
    <w:rsid w:val="00F51AD6"/>
    <w:rsid w:val="00F51AE1"/>
    <w:rsid w:val="00F51F30"/>
    <w:rsid w:val="00F5243C"/>
    <w:rsid w:val="00F52505"/>
    <w:rsid w:val="00F5329B"/>
    <w:rsid w:val="00F5382C"/>
    <w:rsid w:val="00F538BC"/>
    <w:rsid w:val="00F53D38"/>
    <w:rsid w:val="00F546F4"/>
    <w:rsid w:val="00F54844"/>
    <w:rsid w:val="00F54F3E"/>
    <w:rsid w:val="00F55B1A"/>
    <w:rsid w:val="00F55BFB"/>
    <w:rsid w:val="00F55EA3"/>
    <w:rsid w:val="00F566EC"/>
    <w:rsid w:val="00F56F38"/>
    <w:rsid w:val="00F56FC7"/>
    <w:rsid w:val="00F5720B"/>
    <w:rsid w:val="00F57621"/>
    <w:rsid w:val="00F57AC7"/>
    <w:rsid w:val="00F57FEB"/>
    <w:rsid w:val="00F60169"/>
    <w:rsid w:val="00F60802"/>
    <w:rsid w:val="00F60A61"/>
    <w:rsid w:val="00F60E93"/>
    <w:rsid w:val="00F61216"/>
    <w:rsid w:val="00F612F5"/>
    <w:rsid w:val="00F617C1"/>
    <w:rsid w:val="00F619AA"/>
    <w:rsid w:val="00F61D5B"/>
    <w:rsid w:val="00F62B5E"/>
    <w:rsid w:val="00F62D1F"/>
    <w:rsid w:val="00F62EAA"/>
    <w:rsid w:val="00F63157"/>
    <w:rsid w:val="00F631A8"/>
    <w:rsid w:val="00F6398F"/>
    <w:rsid w:val="00F64BF0"/>
    <w:rsid w:val="00F65008"/>
    <w:rsid w:val="00F65500"/>
    <w:rsid w:val="00F65B7B"/>
    <w:rsid w:val="00F661BB"/>
    <w:rsid w:val="00F667C2"/>
    <w:rsid w:val="00F66FDE"/>
    <w:rsid w:val="00F676DC"/>
    <w:rsid w:val="00F67C61"/>
    <w:rsid w:val="00F67DCB"/>
    <w:rsid w:val="00F703C6"/>
    <w:rsid w:val="00F705EA"/>
    <w:rsid w:val="00F70663"/>
    <w:rsid w:val="00F706CB"/>
    <w:rsid w:val="00F70A14"/>
    <w:rsid w:val="00F70CC2"/>
    <w:rsid w:val="00F70EFB"/>
    <w:rsid w:val="00F71012"/>
    <w:rsid w:val="00F712B6"/>
    <w:rsid w:val="00F726A3"/>
    <w:rsid w:val="00F73229"/>
    <w:rsid w:val="00F73830"/>
    <w:rsid w:val="00F73AA3"/>
    <w:rsid w:val="00F73E4D"/>
    <w:rsid w:val="00F74065"/>
    <w:rsid w:val="00F748D0"/>
    <w:rsid w:val="00F74C07"/>
    <w:rsid w:val="00F750AC"/>
    <w:rsid w:val="00F75A1B"/>
    <w:rsid w:val="00F760F7"/>
    <w:rsid w:val="00F7617F"/>
    <w:rsid w:val="00F761B0"/>
    <w:rsid w:val="00F7645D"/>
    <w:rsid w:val="00F769EF"/>
    <w:rsid w:val="00F76C0D"/>
    <w:rsid w:val="00F76FD2"/>
    <w:rsid w:val="00F770DC"/>
    <w:rsid w:val="00F7723E"/>
    <w:rsid w:val="00F77359"/>
    <w:rsid w:val="00F77427"/>
    <w:rsid w:val="00F776B0"/>
    <w:rsid w:val="00F779AE"/>
    <w:rsid w:val="00F779CD"/>
    <w:rsid w:val="00F80D4D"/>
    <w:rsid w:val="00F8165E"/>
    <w:rsid w:val="00F81C9D"/>
    <w:rsid w:val="00F82215"/>
    <w:rsid w:val="00F82395"/>
    <w:rsid w:val="00F82861"/>
    <w:rsid w:val="00F82E80"/>
    <w:rsid w:val="00F833B9"/>
    <w:rsid w:val="00F835FF"/>
    <w:rsid w:val="00F8424B"/>
    <w:rsid w:val="00F84B72"/>
    <w:rsid w:val="00F8562D"/>
    <w:rsid w:val="00F85765"/>
    <w:rsid w:val="00F8730D"/>
    <w:rsid w:val="00F87C0A"/>
    <w:rsid w:val="00F87CF5"/>
    <w:rsid w:val="00F90391"/>
    <w:rsid w:val="00F904EF"/>
    <w:rsid w:val="00F9054F"/>
    <w:rsid w:val="00F90637"/>
    <w:rsid w:val="00F906B4"/>
    <w:rsid w:val="00F90E2E"/>
    <w:rsid w:val="00F90E92"/>
    <w:rsid w:val="00F90FBE"/>
    <w:rsid w:val="00F91EF2"/>
    <w:rsid w:val="00F920B7"/>
    <w:rsid w:val="00F932E7"/>
    <w:rsid w:val="00F937EE"/>
    <w:rsid w:val="00F937F3"/>
    <w:rsid w:val="00F93D97"/>
    <w:rsid w:val="00F93E07"/>
    <w:rsid w:val="00F93EB2"/>
    <w:rsid w:val="00F94C7D"/>
    <w:rsid w:val="00F94F2A"/>
    <w:rsid w:val="00F94F96"/>
    <w:rsid w:val="00F94FA1"/>
    <w:rsid w:val="00F9579F"/>
    <w:rsid w:val="00F95DF8"/>
    <w:rsid w:val="00F95ED6"/>
    <w:rsid w:val="00F9608B"/>
    <w:rsid w:val="00F961F8"/>
    <w:rsid w:val="00F964D8"/>
    <w:rsid w:val="00F9674F"/>
    <w:rsid w:val="00F9688E"/>
    <w:rsid w:val="00F96A58"/>
    <w:rsid w:val="00F96ADF"/>
    <w:rsid w:val="00F96B8D"/>
    <w:rsid w:val="00F96C1B"/>
    <w:rsid w:val="00FA0185"/>
    <w:rsid w:val="00FA03A4"/>
    <w:rsid w:val="00FA03DC"/>
    <w:rsid w:val="00FA0D5C"/>
    <w:rsid w:val="00FA0FA7"/>
    <w:rsid w:val="00FA11FF"/>
    <w:rsid w:val="00FA1271"/>
    <w:rsid w:val="00FA1982"/>
    <w:rsid w:val="00FA2368"/>
    <w:rsid w:val="00FA24E5"/>
    <w:rsid w:val="00FA2B06"/>
    <w:rsid w:val="00FA322A"/>
    <w:rsid w:val="00FA34EE"/>
    <w:rsid w:val="00FA3A28"/>
    <w:rsid w:val="00FA3D02"/>
    <w:rsid w:val="00FA3DCB"/>
    <w:rsid w:val="00FA44B0"/>
    <w:rsid w:val="00FA5602"/>
    <w:rsid w:val="00FA57F2"/>
    <w:rsid w:val="00FA5F4E"/>
    <w:rsid w:val="00FA6127"/>
    <w:rsid w:val="00FA639C"/>
    <w:rsid w:val="00FA6688"/>
    <w:rsid w:val="00FA680D"/>
    <w:rsid w:val="00FA6DD9"/>
    <w:rsid w:val="00FA6EE1"/>
    <w:rsid w:val="00FA7010"/>
    <w:rsid w:val="00FA73A2"/>
    <w:rsid w:val="00FA73D4"/>
    <w:rsid w:val="00FA7447"/>
    <w:rsid w:val="00FA7600"/>
    <w:rsid w:val="00FA7CAC"/>
    <w:rsid w:val="00FA7E6C"/>
    <w:rsid w:val="00FB04A4"/>
    <w:rsid w:val="00FB04C6"/>
    <w:rsid w:val="00FB084B"/>
    <w:rsid w:val="00FB0A19"/>
    <w:rsid w:val="00FB0FB9"/>
    <w:rsid w:val="00FB1526"/>
    <w:rsid w:val="00FB1536"/>
    <w:rsid w:val="00FB2192"/>
    <w:rsid w:val="00FB2988"/>
    <w:rsid w:val="00FB2E13"/>
    <w:rsid w:val="00FB3466"/>
    <w:rsid w:val="00FB377F"/>
    <w:rsid w:val="00FB3AD8"/>
    <w:rsid w:val="00FB411A"/>
    <w:rsid w:val="00FB4B32"/>
    <w:rsid w:val="00FB5285"/>
    <w:rsid w:val="00FB5338"/>
    <w:rsid w:val="00FB57C0"/>
    <w:rsid w:val="00FB5B94"/>
    <w:rsid w:val="00FB627A"/>
    <w:rsid w:val="00FB647C"/>
    <w:rsid w:val="00FB68EF"/>
    <w:rsid w:val="00FB75D2"/>
    <w:rsid w:val="00FB7712"/>
    <w:rsid w:val="00FC00D3"/>
    <w:rsid w:val="00FC0120"/>
    <w:rsid w:val="00FC03F4"/>
    <w:rsid w:val="00FC0824"/>
    <w:rsid w:val="00FC08EB"/>
    <w:rsid w:val="00FC0A27"/>
    <w:rsid w:val="00FC1A72"/>
    <w:rsid w:val="00FC24C9"/>
    <w:rsid w:val="00FC25A2"/>
    <w:rsid w:val="00FC2827"/>
    <w:rsid w:val="00FC3716"/>
    <w:rsid w:val="00FC3B37"/>
    <w:rsid w:val="00FC443E"/>
    <w:rsid w:val="00FC44C7"/>
    <w:rsid w:val="00FC4B23"/>
    <w:rsid w:val="00FC4E2A"/>
    <w:rsid w:val="00FC5274"/>
    <w:rsid w:val="00FC5703"/>
    <w:rsid w:val="00FC5831"/>
    <w:rsid w:val="00FC59A4"/>
    <w:rsid w:val="00FC59DF"/>
    <w:rsid w:val="00FC5EB2"/>
    <w:rsid w:val="00FC6034"/>
    <w:rsid w:val="00FC616C"/>
    <w:rsid w:val="00FC6408"/>
    <w:rsid w:val="00FC64AA"/>
    <w:rsid w:val="00FC69E0"/>
    <w:rsid w:val="00FC6FBF"/>
    <w:rsid w:val="00FC78D7"/>
    <w:rsid w:val="00FC791E"/>
    <w:rsid w:val="00FC7A97"/>
    <w:rsid w:val="00FC7C3B"/>
    <w:rsid w:val="00FC7D89"/>
    <w:rsid w:val="00FC7EA1"/>
    <w:rsid w:val="00FD08A2"/>
    <w:rsid w:val="00FD10F1"/>
    <w:rsid w:val="00FD12BB"/>
    <w:rsid w:val="00FD1CB0"/>
    <w:rsid w:val="00FD1F65"/>
    <w:rsid w:val="00FD1FDD"/>
    <w:rsid w:val="00FD2189"/>
    <w:rsid w:val="00FD2661"/>
    <w:rsid w:val="00FD2807"/>
    <w:rsid w:val="00FD29AD"/>
    <w:rsid w:val="00FD2A9B"/>
    <w:rsid w:val="00FD375B"/>
    <w:rsid w:val="00FD38B2"/>
    <w:rsid w:val="00FD3B1E"/>
    <w:rsid w:val="00FD3B90"/>
    <w:rsid w:val="00FD3B9C"/>
    <w:rsid w:val="00FD3DBB"/>
    <w:rsid w:val="00FD4264"/>
    <w:rsid w:val="00FD44B7"/>
    <w:rsid w:val="00FD4D78"/>
    <w:rsid w:val="00FD5269"/>
    <w:rsid w:val="00FD55CF"/>
    <w:rsid w:val="00FD5792"/>
    <w:rsid w:val="00FD5A73"/>
    <w:rsid w:val="00FD5BEB"/>
    <w:rsid w:val="00FD666E"/>
    <w:rsid w:val="00FD6B68"/>
    <w:rsid w:val="00FE00D8"/>
    <w:rsid w:val="00FE044D"/>
    <w:rsid w:val="00FE0728"/>
    <w:rsid w:val="00FE08DF"/>
    <w:rsid w:val="00FE141D"/>
    <w:rsid w:val="00FE156B"/>
    <w:rsid w:val="00FE1913"/>
    <w:rsid w:val="00FE196B"/>
    <w:rsid w:val="00FE197A"/>
    <w:rsid w:val="00FE19A2"/>
    <w:rsid w:val="00FE1D6D"/>
    <w:rsid w:val="00FE1D81"/>
    <w:rsid w:val="00FE2019"/>
    <w:rsid w:val="00FE26AC"/>
    <w:rsid w:val="00FE27BD"/>
    <w:rsid w:val="00FE3584"/>
    <w:rsid w:val="00FE3C81"/>
    <w:rsid w:val="00FE3DA6"/>
    <w:rsid w:val="00FE3EB3"/>
    <w:rsid w:val="00FE49FC"/>
    <w:rsid w:val="00FE4EC1"/>
    <w:rsid w:val="00FE5981"/>
    <w:rsid w:val="00FE65F0"/>
    <w:rsid w:val="00FE67CA"/>
    <w:rsid w:val="00FE6A1E"/>
    <w:rsid w:val="00FE6AE7"/>
    <w:rsid w:val="00FE713D"/>
    <w:rsid w:val="00FE7248"/>
    <w:rsid w:val="00FE7325"/>
    <w:rsid w:val="00FE799F"/>
    <w:rsid w:val="00FE79AE"/>
    <w:rsid w:val="00FE7B33"/>
    <w:rsid w:val="00FF0075"/>
    <w:rsid w:val="00FF06A1"/>
    <w:rsid w:val="00FF0700"/>
    <w:rsid w:val="00FF0881"/>
    <w:rsid w:val="00FF0C50"/>
    <w:rsid w:val="00FF1136"/>
    <w:rsid w:val="00FF12F3"/>
    <w:rsid w:val="00FF13EC"/>
    <w:rsid w:val="00FF13F2"/>
    <w:rsid w:val="00FF1AA1"/>
    <w:rsid w:val="00FF1E53"/>
    <w:rsid w:val="00FF24C3"/>
    <w:rsid w:val="00FF2C3E"/>
    <w:rsid w:val="00FF2C47"/>
    <w:rsid w:val="00FF3AA5"/>
    <w:rsid w:val="00FF3CF3"/>
    <w:rsid w:val="00FF3D38"/>
    <w:rsid w:val="00FF3FF1"/>
    <w:rsid w:val="00FF42D8"/>
    <w:rsid w:val="00FF4895"/>
    <w:rsid w:val="00FF4AD6"/>
    <w:rsid w:val="00FF4EF5"/>
    <w:rsid w:val="00FF5A5C"/>
    <w:rsid w:val="00FF6041"/>
    <w:rsid w:val="00FF65B7"/>
    <w:rsid w:val="00FF68C2"/>
    <w:rsid w:val="00FF6A08"/>
    <w:rsid w:val="00FF76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F175A17"/>
  <w14:defaultImageDpi w14:val="32767"/>
  <w15:chartTrackingRefBased/>
  <w15:docId w15:val="{5934EBFA-DE3B-48BB-8897-553B8CD052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7CB1"/>
    <w:pPr>
      <w:spacing w:line="360" w:lineRule="auto"/>
      <w:ind w:firstLine="567"/>
      <w:jc w:val="both"/>
    </w:pPr>
    <w:rPr>
      <w:rFonts w:ascii="Times New Roman" w:hAnsi="Times New Roman"/>
      <w:noProof/>
      <w:color w:val="171717"/>
      <w:sz w:val="26"/>
      <w:szCs w:val="22"/>
    </w:rPr>
  </w:style>
  <w:style w:type="paragraph" w:styleId="Heading1">
    <w:name w:val="heading 1"/>
    <w:basedOn w:val="Normal"/>
    <w:next w:val="Normal"/>
    <w:link w:val="Heading1Char"/>
    <w:uiPriority w:val="9"/>
    <w:qFormat/>
    <w:rsid w:val="00AD7171"/>
    <w:pPr>
      <w:keepNext/>
      <w:keepLines/>
      <w:numPr>
        <w:numId w:val="6"/>
      </w:numPr>
      <w:spacing w:after="120"/>
      <w:jc w:val="center"/>
      <w:outlineLvl w:val="0"/>
    </w:pPr>
    <w:rPr>
      <w:rFonts w:eastAsia="Times New Roman"/>
      <w:b/>
      <w:bCs/>
      <w:sz w:val="36"/>
      <w:szCs w:val="28"/>
      <w:lang w:eastAsia="x-none"/>
    </w:rPr>
  </w:style>
  <w:style w:type="paragraph" w:styleId="Heading2">
    <w:name w:val="heading 2"/>
    <w:basedOn w:val="Normal"/>
    <w:next w:val="Normal"/>
    <w:link w:val="Heading2Char"/>
    <w:uiPriority w:val="9"/>
    <w:unhideWhenUsed/>
    <w:qFormat/>
    <w:rsid w:val="00CB57D0"/>
    <w:pPr>
      <w:keepNext/>
      <w:keepLines/>
      <w:numPr>
        <w:ilvl w:val="1"/>
        <w:numId w:val="6"/>
      </w:numPr>
      <w:spacing w:before="120" w:after="120"/>
      <w:outlineLvl w:val="1"/>
    </w:pPr>
    <w:rPr>
      <w:rFonts w:eastAsia="Times New Roman"/>
      <w:b/>
      <w:bCs/>
      <w:iCs/>
      <w:noProof w:val="0"/>
      <w:szCs w:val="26"/>
      <w:lang w:val="x-none" w:eastAsia="x-none"/>
    </w:rPr>
  </w:style>
  <w:style w:type="paragraph" w:styleId="Heading3">
    <w:name w:val="heading 3"/>
    <w:basedOn w:val="Normal"/>
    <w:next w:val="Normal"/>
    <w:link w:val="Heading3Char"/>
    <w:uiPriority w:val="9"/>
    <w:unhideWhenUsed/>
    <w:qFormat/>
    <w:rsid w:val="00BB09DD"/>
    <w:pPr>
      <w:keepNext/>
      <w:keepLines/>
      <w:numPr>
        <w:ilvl w:val="2"/>
        <w:numId w:val="6"/>
      </w:numPr>
      <w:spacing w:before="120" w:after="120"/>
      <w:outlineLvl w:val="2"/>
    </w:pPr>
    <w:rPr>
      <w:rFonts w:eastAsia="Times New Roman"/>
      <w:b/>
      <w:bCs/>
      <w:iCs/>
      <w:noProof w:val="0"/>
      <w:szCs w:val="26"/>
      <w:lang w:val="x-none" w:eastAsia="x-none"/>
    </w:rPr>
  </w:style>
  <w:style w:type="paragraph" w:styleId="Heading4">
    <w:name w:val="heading 4"/>
    <w:basedOn w:val="Normal"/>
    <w:next w:val="Normal"/>
    <w:link w:val="Heading4Char"/>
    <w:uiPriority w:val="9"/>
    <w:unhideWhenUsed/>
    <w:qFormat/>
    <w:rsid w:val="002A6930"/>
    <w:pPr>
      <w:keepNext/>
      <w:keepLines/>
      <w:spacing w:before="120" w:after="480"/>
      <w:ind w:firstLine="0"/>
      <w:jc w:val="center"/>
      <w:outlineLvl w:val="3"/>
    </w:pPr>
    <w:rPr>
      <w:rFonts w:eastAsia="Times New Roman"/>
      <w:b/>
      <w:bCs/>
      <w:noProof w:val="0"/>
      <w:sz w:val="36"/>
      <w:szCs w:val="26"/>
      <w:lang w:val="x-none" w:eastAsia="x-none"/>
    </w:rPr>
  </w:style>
  <w:style w:type="paragraph" w:styleId="Heading5">
    <w:name w:val="heading 5"/>
    <w:basedOn w:val="Normal"/>
    <w:next w:val="Normal"/>
    <w:link w:val="Heading5Char"/>
    <w:uiPriority w:val="9"/>
    <w:unhideWhenUsed/>
    <w:qFormat/>
    <w:rsid w:val="00862CEA"/>
    <w:pPr>
      <w:keepNext/>
      <w:keepLines/>
      <w:spacing w:before="120" w:after="120"/>
      <w:outlineLvl w:val="4"/>
    </w:pPr>
    <w:rPr>
      <w:rFonts w:eastAsia="Times New Roman"/>
      <w:i/>
      <w:iCs/>
      <w:noProof w:val="0"/>
      <w:szCs w:val="26"/>
      <w:lang w:val="x-none" w:eastAsia="x-none"/>
    </w:rPr>
  </w:style>
  <w:style w:type="paragraph" w:styleId="Heading6">
    <w:name w:val="heading 6"/>
    <w:basedOn w:val="Normal"/>
    <w:next w:val="Normal"/>
    <w:link w:val="Heading6Char"/>
    <w:uiPriority w:val="9"/>
    <w:unhideWhenUsed/>
    <w:qFormat/>
    <w:rsid w:val="00862CEA"/>
    <w:pPr>
      <w:keepNext/>
      <w:keepLines/>
      <w:spacing w:before="200"/>
      <w:outlineLvl w:val="5"/>
    </w:pPr>
    <w:rPr>
      <w:rFonts w:eastAsia="Times New Roman"/>
      <w:i/>
      <w:noProof w:val="0"/>
      <w:color w:val="243F60"/>
      <w:szCs w:val="26"/>
      <w:lang w:val="x-none" w:eastAsia="x-none"/>
    </w:rPr>
  </w:style>
  <w:style w:type="paragraph" w:styleId="Heading7">
    <w:name w:val="heading 7"/>
    <w:basedOn w:val="Normal"/>
    <w:next w:val="Normal"/>
    <w:link w:val="Heading7Char"/>
    <w:uiPriority w:val="9"/>
    <w:semiHidden/>
    <w:unhideWhenUsed/>
    <w:qFormat/>
    <w:rsid w:val="00A43E52"/>
    <w:pPr>
      <w:spacing w:before="240" w:after="60"/>
      <w:outlineLvl w:val="6"/>
    </w:pPr>
    <w:rPr>
      <w:rFonts w:ascii="Calibri" w:eastAsia="Times New Roman" w:hAnsi="Calibr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D7171"/>
    <w:rPr>
      <w:rFonts w:ascii="Times New Roman" w:eastAsia="Times New Roman" w:hAnsi="Times New Roman"/>
      <w:b/>
      <w:bCs/>
      <w:noProof/>
      <w:color w:val="171717"/>
      <w:sz w:val="36"/>
      <w:szCs w:val="28"/>
      <w:lang w:eastAsia="x-none"/>
    </w:rPr>
  </w:style>
  <w:style w:type="character" w:customStyle="1" w:styleId="Heading2Char">
    <w:name w:val="Heading 2 Char"/>
    <w:link w:val="Heading2"/>
    <w:uiPriority w:val="9"/>
    <w:rsid w:val="00CB57D0"/>
    <w:rPr>
      <w:rFonts w:ascii="Times New Roman" w:eastAsia="Times New Roman" w:hAnsi="Times New Roman"/>
      <w:b/>
      <w:bCs/>
      <w:iCs/>
      <w:color w:val="171717"/>
      <w:sz w:val="26"/>
      <w:szCs w:val="26"/>
      <w:lang w:val="x-none" w:eastAsia="x-none"/>
    </w:rPr>
  </w:style>
  <w:style w:type="character" w:customStyle="1" w:styleId="Heading3Char">
    <w:name w:val="Heading 3 Char"/>
    <w:link w:val="Heading3"/>
    <w:uiPriority w:val="9"/>
    <w:rsid w:val="00BB09DD"/>
    <w:rPr>
      <w:rFonts w:ascii="Times New Roman" w:eastAsia="Times New Roman" w:hAnsi="Times New Roman"/>
      <w:b/>
      <w:bCs/>
      <w:iCs/>
      <w:color w:val="171717"/>
      <w:sz w:val="26"/>
      <w:szCs w:val="26"/>
      <w:lang w:val="x-none" w:eastAsia="x-none"/>
    </w:rPr>
  </w:style>
  <w:style w:type="character" w:customStyle="1" w:styleId="Heading4Char">
    <w:name w:val="Heading 4 Char"/>
    <w:link w:val="Heading4"/>
    <w:uiPriority w:val="9"/>
    <w:rsid w:val="002A6930"/>
    <w:rPr>
      <w:rFonts w:ascii="Times New Roman" w:eastAsia="Times New Roman" w:hAnsi="Times New Roman"/>
      <w:b/>
      <w:bCs/>
      <w:color w:val="171717"/>
      <w:sz w:val="36"/>
      <w:szCs w:val="26"/>
      <w:lang w:val="x-none" w:eastAsia="x-none"/>
    </w:rPr>
  </w:style>
  <w:style w:type="character" w:customStyle="1" w:styleId="Heading5Char">
    <w:name w:val="Heading 5 Char"/>
    <w:link w:val="Heading5"/>
    <w:uiPriority w:val="9"/>
    <w:rsid w:val="00862CEA"/>
    <w:rPr>
      <w:rFonts w:ascii="Times New Roman" w:eastAsia="Times New Roman" w:hAnsi="Times New Roman" w:cs="Times New Roman"/>
      <w:i/>
      <w:iCs/>
      <w:sz w:val="26"/>
      <w:szCs w:val="26"/>
    </w:rPr>
  </w:style>
  <w:style w:type="character" w:customStyle="1" w:styleId="Heading6Char">
    <w:name w:val="Heading 6 Char"/>
    <w:link w:val="Heading6"/>
    <w:uiPriority w:val="9"/>
    <w:rsid w:val="00862CEA"/>
    <w:rPr>
      <w:rFonts w:ascii="Times New Roman" w:eastAsia="Times New Roman" w:hAnsi="Times New Roman" w:cs="Times New Roman"/>
      <w:i/>
      <w:color w:val="243F60"/>
      <w:sz w:val="26"/>
      <w:szCs w:val="26"/>
    </w:rPr>
  </w:style>
  <w:style w:type="paragraph" w:styleId="ListParagraph">
    <w:name w:val="List Paragraph"/>
    <w:basedOn w:val="Normal"/>
    <w:uiPriority w:val="34"/>
    <w:qFormat/>
    <w:rsid w:val="00BE79DD"/>
    <w:pPr>
      <w:contextualSpacing/>
    </w:pPr>
  </w:style>
  <w:style w:type="table" w:styleId="TableGrid">
    <w:name w:val="Table Grid"/>
    <w:basedOn w:val="TableNormal"/>
    <w:uiPriority w:val="59"/>
    <w:rsid w:val="001F55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67727F"/>
    <w:rPr>
      <w:color w:val="0000FF"/>
      <w:u w:val="single"/>
    </w:rPr>
  </w:style>
  <w:style w:type="paragraph" w:styleId="Header">
    <w:name w:val="header"/>
    <w:basedOn w:val="Normal"/>
    <w:link w:val="HeaderChar"/>
    <w:uiPriority w:val="99"/>
    <w:unhideWhenUsed/>
    <w:rsid w:val="00B76239"/>
    <w:pPr>
      <w:tabs>
        <w:tab w:val="center" w:pos="4513"/>
        <w:tab w:val="right" w:pos="9026"/>
      </w:tabs>
      <w:spacing w:line="240" w:lineRule="auto"/>
    </w:pPr>
    <w:rPr>
      <w:rFonts w:ascii="Arial" w:hAnsi="Arial"/>
      <w:sz w:val="20"/>
      <w:szCs w:val="20"/>
      <w:lang w:eastAsia="x-none"/>
    </w:rPr>
  </w:style>
  <w:style w:type="character" w:customStyle="1" w:styleId="HeaderChar">
    <w:name w:val="Header Char"/>
    <w:link w:val="Header"/>
    <w:uiPriority w:val="99"/>
    <w:rsid w:val="00B76239"/>
    <w:rPr>
      <w:noProof/>
      <w:lang w:val="en-US"/>
    </w:rPr>
  </w:style>
  <w:style w:type="paragraph" w:styleId="Footer">
    <w:name w:val="footer"/>
    <w:basedOn w:val="Normal"/>
    <w:link w:val="FooterChar"/>
    <w:uiPriority w:val="99"/>
    <w:unhideWhenUsed/>
    <w:rsid w:val="00B76239"/>
    <w:pPr>
      <w:tabs>
        <w:tab w:val="center" w:pos="4513"/>
        <w:tab w:val="right" w:pos="9026"/>
      </w:tabs>
      <w:spacing w:line="240" w:lineRule="auto"/>
    </w:pPr>
    <w:rPr>
      <w:rFonts w:ascii="Arial" w:hAnsi="Arial"/>
      <w:sz w:val="20"/>
      <w:szCs w:val="20"/>
      <w:lang w:eastAsia="x-none"/>
    </w:rPr>
  </w:style>
  <w:style w:type="character" w:customStyle="1" w:styleId="FooterChar">
    <w:name w:val="Footer Char"/>
    <w:link w:val="Footer"/>
    <w:uiPriority w:val="99"/>
    <w:rsid w:val="00B76239"/>
    <w:rPr>
      <w:noProof/>
      <w:lang w:val="en-US"/>
    </w:rPr>
  </w:style>
  <w:style w:type="paragraph" w:styleId="TOCHeading">
    <w:name w:val="TOC Heading"/>
    <w:aliases w:val="Bảng"/>
    <w:basedOn w:val="Heading1"/>
    <w:next w:val="Normal"/>
    <w:uiPriority w:val="39"/>
    <w:unhideWhenUsed/>
    <w:qFormat/>
    <w:rsid w:val="00C167AB"/>
    <w:pPr>
      <w:spacing w:before="480" w:line="276" w:lineRule="auto"/>
      <w:outlineLvl w:val="9"/>
    </w:pPr>
    <w:rPr>
      <w:noProof w:val="0"/>
      <w:color w:val="365F91"/>
      <w:sz w:val="28"/>
      <w:lang w:eastAsia="ja-JP"/>
    </w:rPr>
  </w:style>
  <w:style w:type="paragraph" w:styleId="TOC1">
    <w:name w:val="toc 1"/>
    <w:basedOn w:val="Normal"/>
    <w:next w:val="Normal"/>
    <w:autoRedefine/>
    <w:uiPriority w:val="39"/>
    <w:unhideWhenUsed/>
    <w:rsid w:val="009876C9"/>
    <w:pPr>
      <w:tabs>
        <w:tab w:val="left" w:pos="2080"/>
        <w:tab w:val="right" w:leader="underscore" w:pos="9064"/>
      </w:tabs>
      <w:spacing w:before="120"/>
    </w:pPr>
    <w:rPr>
      <w:rFonts w:cs="Calibri"/>
      <w:b/>
      <w:bCs/>
      <w:iCs/>
      <w:szCs w:val="24"/>
    </w:rPr>
  </w:style>
  <w:style w:type="paragraph" w:styleId="BalloonText">
    <w:name w:val="Balloon Text"/>
    <w:basedOn w:val="Normal"/>
    <w:link w:val="BalloonTextChar"/>
    <w:uiPriority w:val="99"/>
    <w:semiHidden/>
    <w:unhideWhenUsed/>
    <w:rsid w:val="00C167AB"/>
    <w:pPr>
      <w:spacing w:line="240" w:lineRule="auto"/>
    </w:pPr>
    <w:rPr>
      <w:rFonts w:ascii="Tahoma" w:hAnsi="Tahoma"/>
      <w:sz w:val="16"/>
      <w:szCs w:val="16"/>
      <w:lang w:eastAsia="x-none"/>
    </w:rPr>
  </w:style>
  <w:style w:type="character" w:customStyle="1" w:styleId="BalloonTextChar">
    <w:name w:val="Balloon Text Char"/>
    <w:link w:val="BalloonText"/>
    <w:uiPriority w:val="99"/>
    <w:semiHidden/>
    <w:rsid w:val="00C167AB"/>
    <w:rPr>
      <w:rFonts w:ascii="Tahoma" w:hAnsi="Tahoma" w:cs="Tahoma"/>
      <w:noProof/>
      <w:sz w:val="16"/>
      <w:szCs w:val="16"/>
      <w:lang w:val="en-US"/>
    </w:rPr>
  </w:style>
  <w:style w:type="paragraph" w:styleId="DocumentMap">
    <w:name w:val="Document Map"/>
    <w:basedOn w:val="Normal"/>
    <w:link w:val="DocumentMapChar"/>
    <w:uiPriority w:val="99"/>
    <w:semiHidden/>
    <w:unhideWhenUsed/>
    <w:rsid w:val="00665949"/>
    <w:pPr>
      <w:spacing w:line="240" w:lineRule="auto"/>
    </w:pPr>
    <w:rPr>
      <w:rFonts w:ascii="Tahoma" w:hAnsi="Tahoma"/>
      <w:sz w:val="16"/>
      <w:szCs w:val="16"/>
      <w:lang w:eastAsia="x-none"/>
    </w:rPr>
  </w:style>
  <w:style w:type="character" w:customStyle="1" w:styleId="DocumentMapChar">
    <w:name w:val="Document Map Char"/>
    <w:link w:val="DocumentMap"/>
    <w:uiPriority w:val="99"/>
    <w:semiHidden/>
    <w:rsid w:val="00665949"/>
    <w:rPr>
      <w:rFonts w:ascii="Tahoma" w:hAnsi="Tahoma" w:cs="Tahoma"/>
      <w:noProof/>
      <w:sz w:val="16"/>
      <w:szCs w:val="16"/>
      <w:lang w:val="en-US"/>
    </w:rPr>
  </w:style>
  <w:style w:type="paragraph" w:styleId="TOC2">
    <w:name w:val="toc 2"/>
    <w:aliases w:val="Math"/>
    <w:basedOn w:val="Normal"/>
    <w:next w:val="Normal"/>
    <w:autoRedefine/>
    <w:uiPriority w:val="39"/>
    <w:unhideWhenUsed/>
    <w:qFormat/>
    <w:rsid w:val="009876C9"/>
    <w:pPr>
      <w:spacing w:before="120"/>
      <w:ind w:left="260"/>
    </w:pPr>
    <w:rPr>
      <w:rFonts w:cs="Calibri"/>
      <w:b/>
      <w:bCs/>
      <w:sz w:val="24"/>
    </w:rPr>
  </w:style>
  <w:style w:type="paragraph" w:styleId="TOC3">
    <w:name w:val="toc 3"/>
    <w:basedOn w:val="Normal"/>
    <w:next w:val="Normal"/>
    <w:autoRedefine/>
    <w:uiPriority w:val="39"/>
    <w:unhideWhenUsed/>
    <w:rsid w:val="00C070D5"/>
    <w:pPr>
      <w:tabs>
        <w:tab w:val="left" w:pos="2080"/>
        <w:tab w:val="right" w:leader="dot" w:pos="9064"/>
      </w:tabs>
      <w:ind w:left="520"/>
    </w:pPr>
    <w:rPr>
      <w:rFonts w:cs="Calibri"/>
      <w:sz w:val="24"/>
      <w:szCs w:val="20"/>
    </w:rPr>
  </w:style>
  <w:style w:type="paragraph" w:styleId="NoSpacing">
    <w:name w:val="No Spacing"/>
    <w:uiPriority w:val="1"/>
    <w:rsid w:val="00862CEA"/>
    <w:pPr>
      <w:spacing w:line="360" w:lineRule="auto"/>
      <w:jc w:val="center"/>
    </w:pPr>
    <w:rPr>
      <w:rFonts w:ascii="Times New Roman" w:hAnsi="Times New Roman"/>
      <w:iCs/>
      <w:sz w:val="26"/>
      <w:szCs w:val="26"/>
    </w:rPr>
  </w:style>
  <w:style w:type="character" w:customStyle="1" w:styleId="apple-style-span">
    <w:name w:val="apple-style-span"/>
    <w:basedOn w:val="DefaultParagraphFont"/>
    <w:rsid w:val="00862CEA"/>
  </w:style>
  <w:style w:type="paragraph" w:customStyle="1" w:styleId="CHU">
    <w:name w:val="CHU"/>
    <w:basedOn w:val="Normal"/>
    <w:rsid w:val="00862CEA"/>
    <w:rPr>
      <w:rFonts w:eastAsia="Batang"/>
      <w:iCs/>
      <w:noProof w:val="0"/>
      <w:sz w:val="28"/>
      <w:szCs w:val="28"/>
      <w:lang w:eastAsia="ko-KR"/>
    </w:rPr>
  </w:style>
  <w:style w:type="paragraph" w:styleId="Caption">
    <w:name w:val="caption"/>
    <w:basedOn w:val="Normal"/>
    <w:next w:val="Normal"/>
    <w:link w:val="CaptionChar"/>
    <w:uiPriority w:val="35"/>
    <w:unhideWhenUsed/>
    <w:qFormat/>
    <w:rsid w:val="001F5762"/>
    <w:pPr>
      <w:spacing w:after="240"/>
      <w:jc w:val="center"/>
    </w:pPr>
    <w:rPr>
      <w:bCs/>
      <w:iCs/>
      <w:noProof w:val="0"/>
      <w:sz w:val="21"/>
      <w:szCs w:val="18"/>
    </w:rPr>
  </w:style>
  <w:style w:type="paragraph" w:styleId="BodyText2">
    <w:name w:val="Body Text 2"/>
    <w:basedOn w:val="Normal"/>
    <w:link w:val="BodyText2Char"/>
    <w:rsid w:val="00862CEA"/>
    <w:pPr>
      <w:spacing w:line="240" w:lineRule="auto"/>
    </w:pPr>
    <w:rPr>
      <w:rFonts w:ascii=".VnTime" w:eastAsia="Times New Roman" w:hAnsi=".VnTime"/>
      <w:iCs/>
      <w:noProof w:val="0"/>
      <w:sz w:val="28"/>
      <w:szCs w:val="24"/>
      <w:lang w:val="x-none" w:eastAsia="x-none"/>
    </w:rPr>
  </w:style>
  <w:style w:type="character" w:customStyle="1" w:styleId="BodyText2Char">
    <w:name w:val="Body Text 2 Char"/>
    <w:link w:val="BodyText2"/>
    <w:rsid w:val="00862CEA"/>
    <w:rPr>
      <w:rFonts w:ascii=".VnTime" w:eastAsia="Times New Roman" w:hAnsi=".VnTime"/>
      <w:iCs/>
      <w:sz w:val="28"/>
      <w:szCs w:val="24"/>
    </w:rPr>
  </w:style>
  <w:style w:type="character" w:customStyle="1" w:styleId="apple-converted-space">
    <w:name w:val="apple-converted-space"/>
    <w:basedOn w:val="DefaultParagraphFont"/>
    <w:rsid w:val="00862CEA"/>
  </w:style>
  <w:style w:type="paragraph" w:styleId="TOC4">
    <w:name w:val="toc 4"/>
    <w:basedOn w:val="Normal"/>
    <w:next w:val="Normal"/>
    <w:autoRedefine/>
    <w:uiPriority w:val="39"/>
    <w:unhideWhenUsed/>
    <w:rsid w:val="00261159"/>
    <w:pPr>
      <w:jc w:val="left"/>
    </w:pPr>
    <w:rPr>
      <w:rFonts w:cs="Calibri"/>
      <w:b/>
      <w:szCs w:val="20"/>
    </w:rPr>
  </w:style>
  <w:style w:type="paragraph" w:styleId="TOC5">
    <w:name w:val="toc 5"/>
    <w:basedOn w:val="Normal"/>
    <w:next w:val="Normal"/>
    <w:autoRedefine/>
    <w:uiPriority w:val="39"/>
    <w:unhideWhenUsed/>
    <w:rsid w:val="00862CEA"/>
    <w:pPr>
      <w:ind w:left="1040"/>
    </w:pPr>
    <w:rPr>
      <w:rFonts w:ascii="Calibri" w:hAnsi="Calibri" w:cs="Calibri"/>
      <w:sz w:val="20"/>
      <w:szCs w:val="20"/>
    </w:rPr>
  </w:style>
  <w:style w:type="paragraph" w:styleId="TOC6">
    <w:name w:val="toc 6"/>
    <w:basedOn w:val="Normal"/>
    <w:next w:val="Normal"/>
    <w:autoRedefine/>
    <w:uiPriority w:val="39"/>
    <w:unhideWhenUsed/>
    <w:rsid w:val="00862CEA"/>
    <w:pPr>
      <w:ind w:left="1300"/>
    </w:pPr>
    <w:rPr>
      <w:rFonts w:ascii="Calibri" w:hAnsi="Calibri" w:cs="Calibri"/>
      <w:sz w:val="20"/>
      <w:szCs w:val="20"/>
    </w:rPr>
  </w:style>
  <w:style w:type="paragraph" w:styleId="TOC7">
    <w:name w:val="toc 7"/>
    <w:basedOn w:val="Normal"/>
    <w:next w:val="Normal"/>
    <w:autoRedefine/>
    <w:uiPriority w:val="39"/>
    <w:unhideWhenUsed/>
    <w:rsid w:val="00862CEA"/>
    <w:pPr>
      <w:ind w:left="1560"/>
    </w:pPr>
    <w:rPr>
      <w:rFonts w:ascii="Calibri" w:hAnsi="Calibri" w:cs="Calibri"/>
      <w:sz w:val="20"/>
      <w:szCs w:val="20"/>
    </w:rPr>
  </w:style>
  <w:style w:type="paragraph" w:styleId="TOC8">
    <w:name w:val="toc 8"/>
    <w:basedOn w:val="Normal"/>
    <w:next w:val="Normal"/>
    <w:autoRedefine/>
    <w:uiPriority w:val="39"/>
    <w:unhideWhenUsed/>
    <w:rsid w:val="00862CEA"/>
    <w:pPr>
      <w:ind w:left="1820"/>
    </w:pPr>
    <w:rPr>
      <w:rFonts w:ascii="Calibri" w:hAnsi="Calibri" w:cs="Calibri"/>
      <w:sz w:val="20"/>
      <w:szCs w:val="20"/>
    </w:rPr>
  </w:style>
  <w:style w:type="paragraph" w:styleId="TOC9">
    <w:name w:val="toc 9"/>
    <w:basedOn w:val="Normal"/>
    <w:next w:val="Normal"/>
    <w:autoRedefine/>
    <w:uiPriority w:val="39"/>
    <w:unhideWhenUsed/>
    <w:rsid w:val="00862CEA"/>
    <w:pPr>
      <w:ind w:left="2080"/>
    </w:pPr>
    <w:rPr>
      <w:rFonts w:ascii="Calibri" w:hAnsi="Calibri" w:cs="Calibri"/>
      <w:sz w:val="20"/>
      <w:szCs w:val="20"/>
    </w:rPr>
  </w:style>
  <w:style w:type="paragraph" w:styleId="TableofFigures">
    <w:name w:val="table of figures"/>
    <w:basedOn w:val="Normal"/>
    <w:next w:val="Normal"/>
    <w:uiPriority w:val="99"/>
    <w:unhideWhenUsed/>
    <w:qFormat/>
    <w:rsid w:val="00FD2661"/>
    <w:rPr>
      <w:rFonts w:cs="Calibri"/>
      <w:szCs w:val="20"/>
    </w:rPr>
  </w:style>
  <w:style w:type="character" w:customStyle="1" w:styleId="BodyTextIndent3Char">
    <w:name w:val="Body Text Indent 3 Char"/>
    <w:link w:val="BodyTextIndent3"/>
    <w:uiPriority w:val="99"/>
    <w:semiHidden/>
    <w:rsid w:val="00862CEA"/>
    <w:rPr>
      <w:rFonts w:ascii="Times New Roman" w:eastAsia="Arial" w:hAnsi="Times New Roman"/>
      <w:iCs/>
      <w:sz w:val="16"/>
      <w:szCs w:val="16"/>
    </w:rPr>
  </w:style>
  <w:style w:type="paragraph" w:styleId="BodyTextIndent3">
    <w:name w:val="Body Text Indent 3"/>
    <w:basedOn w:val="Normal"/>
    <w:link w:val="BodyTextIndent3Char"/>
    <w:uiPriority w:val="99"/>
    <w:semiHidden/>
    <w:unhideWhenUsed/>
    <w:rsid w:val="00862CEA"/>
    <w:pPr>
      <w:spacing w:before="120" w:after="120"/>
      <w:ind w:left="360"/>
    </w:pPr>
    <w:rPr>
      <w:iCs/>
      <w:noProof w:val="0"/>
      <w:sz w:val="16"/>
      <w:szCs w:val="16"/>
      <w:lang w:val="x-none" w:eastAsia="x-none"/>
    </w:rPr>
  </w:style>
  <w:style w:type="paragraph" w:styleId="Subtitle">
    <w:name w:val="Subtitle"/>
    <w:aliases w:val="Sau bảng"/>
    <w:basedOn w:val="Normal"/>
    <w:next w:val="Normal"/>
    <w:link w:val="SubtitleChar"/>
    <w:uiPriority w:val="11"/>
    <w:rsid w:val="00862CEA"/>
    <w:pPr>
      <w:numPr>
        <w:ilvl w:val="1"/>
      </w:numPr>
      <w:spacing w:before="360" w:after="120"/>
      <w:ind w:left="720" w:firstLine="567"/>
    </w:pPr>
    <w:rPr>
      <w:rFonts w:eastAsia="Times New Roman"/>
      <w:noProof w:val="0"/>
      <w:szCs w:val="24"/>
      <w:lang w:val="x-none" w:eastAsia="x-none"/>
    </w:rPr>
  </w:style>
  <w:style w:type="character" w:customStyle="1" w:styleId="SubtitleChar">
    <w:name w:val="Subtitle Char"/>
    <w:aliases w:val="Sau bảng Char"/>
    <w:link w:val="Subtitle"/>
    <w:uiPriority w:val="11"/>
    <w:rsid w:val="00862CEA"/>
    <w:rPr>
      <w:rFonts w:ascii="Times New Roman" w:eastAsia="Times New Roman" w:hAnsi="Times New Roman" w:cs="Times New Roman"/>
      <w:sz w:val="26"/>
      <w:szCs w:val="24"/>
    </w:rPr>
  </w:style>
  <w:style w:type="paragraph" w:styleId="Title">
    <w:name w:val="Title"/>
    <w:basedOn w:val="Normal"/>
    <w:next w:val="Normal"/>
    <w:link w:val="TitleChar"/>
    <w:uiPriority w:val="10"/>
    <w:rsid w:val="002D5227"/>
    <w:pPr>
      <w:spacing w:before="360" w:after="480"/>
      <w:contextualSpacing/>
      <w:jc w:val="center"/>
    </w:pPr>
    <w:rPr>
      <w:rFonts w:eastAsia="Times New Roman"/>
      <w:iCs/>
      <w:noProof w:val="0"/>
      <w:kern w:val="28"/>
      <w:sz w:val="36"/>
      <w:szCs w:val="52"/>
      <w:lang w:val="x-none" w:eastAsia="x-none"/>
    </w:rPr>
  </w:style>
  <w:style w:type="character" w:customStyle="1" w:styleId="TitleChar">
    <w:name w:val="Title Char"/>
    <w:link w:val="Title"/>
    <w:uiPriority w:val="10"/>
    <w:rsid w:val="002D5227"/>
    <w:rPr>
      <w:rFonts w:ascii="Times New Roman" w:eastAsia="Times New Roman" w:hAnsi="Times New Roman"/>
      <w:iCs/>
      <w:color w:val="000000"/>
      <w:kern w:val="28"/>
      <w:sz w:val="36"/>
      <w:szCs w:val="52"/>
      <w:lang w:val="x-none" w:eastAsia="x-none"/>
    </w:rPr>
  </w:style>
  <w:style w:type="paragraph" w:customStyle="1" w:styleId="chuong">
    <w:name w:val="chuong"/>
    <w:basedOn w:val="Title"/>
    <w:next w:val="Title"/>
    <w:qFormat/>
    <w:rsid w:val="006C7E7A"/>
    <w:pPr>
      <w:spacing w:before="120"/>
      <w:ind w:firstLine="0"/>
    </w:pPr>
    <w:rPr>
      <w:b/>
      <w:szCs w:val="26"/>
    </w:rPr>
  </w:style>
  <w:style w:type="character" w:styleId="BookTitle">
    <w:name w:val="Book Title"/>
    <w:uiPriority w:val="33"/>
    <w:rsid w:val="002A772A"/>
    <w:rPr>
      <w:b/>
      <w:bCs/>
      <w:i/>
      <w:iCs/>
      <w:spacing w:val="5"/>
    </w:rPr>
  </w:style>
  <w:style w:type="paragraph" w:customStyle="1" w:styleId="Captiontable">
    <w:name w:val="Caption table"/>
    <w:basedOn w:val="Caption"/>
    <w:link w:val="CaptiontableChar"/>
    <w:qFormat/>
    <w:rsid w:val="00C20B32"/>
    <w:pPr>
      <w:spacing w:before="240" w:after="120"/>
    </w:pPr>
  </w:style>
  <w:style w:type="paragraph" w:styleId="Quote">
    <w:name w:val="Quote"/>
    <w:basedOn w:val="Normal"/>
    <w:next w:val="Normal"/>
    <w:link w:val="QuoteChar"/>
    <w:uiPriority w:val="29"/>
    <w:qFormat/>
    <w:rsid w:val="001407D7"/>
    <w:pPr>
      <w:spacing w:before="200" w:after="160"/>
      <w:ind w:left="864" w:right="864"/>
      <w:jc w:val="center"/>
    </w:pPr>
    <w:rPr>
      <w:i/>
      <w:iCs/>
      <w:color w:val="404040"/>
      <w:sz w:val="21"/>
    </w:rPr>
  </w:style>
  <w:style w:type="character" w:customStyle="1" w:styleId="CaptionChar">
    <w:name w:val="Caption Char"/>
    <w:link w:val="Caption"/>
    <w:uiPriority w:val="35"/>
    <w:rsid w:val="001F5762"/>
    <w:rPr>
      <w:rFonts w:ascii="Times New Roman" w:hAnsi="Times New Roman"/>
      <w:bCs/>
      <w:iCs/>
      <w:color w:val="171717"/>
      <w:sz w:val="21"/>
      <w:szCs w:val="18"/>
    </w:rPr>
  </w:style>
  <w:style w:type="character" w:customStyle="1" w:styleId="CaptiontableChar">
    <w:name w:val="Caption table Char"/>
    <w:link w:val="Captiontable"/>
    <w:rsid w:val="00C20B32"/>
    <w:rPr>
      <w:rFonts w:ascii="Times New Roman" w:hAnsi="Times New Roman"/>
      <w:bCs/>
      <w:iCs/>
      <w:color w:val="171717"/>
      <w:sz w:val="21"/>
      <w:szCs w:val="18"/>
    </w:rPr>
  </w:style>
  <w:style w:type="character" w:customStyle="1" w:styleId="QuoteChar">
    <w:name w:val="Quote Char"/>
    <w:link w:val="Quote"/>
    <w:uiPriority w:val="29"/>
    <w:rsid w:val="001407D7"/>
    <w:rPr>
      <w:rFonts w:ascii="Times New Roman" w:hAnsi="Times New Roman"/>
      <w:i/>
      <w:iCs/>
      <w:noProof/>
      <w:color w:val="404040"/>
      <w:sz w:val="21"/>
      <w:szCs w:val="22"/>
    </w:rPr>
  </w:style>
  <w:style w:type="paragraph" w:customStyle="1" w:styleId="Sao">
    <w:name w:val="Sao"/>
    <w:basedOn w:val="Normal"/>
    <w:qFormat/>
    <w:rsid w:val="005D1377"/>
    <w:pPr>
      <w:numPr>
        <w:numId w:val="9"/>
      </w:numPr>
      <w:spacing w:before="120"/>
      <w:ind w:left="1491" w:hanging="357"/>
    </w:pPr>
    <w:rPr>
      <w:rFonts w:eastAsia="Calibri"/>
      <w:b/>
      <w:iCs/>
      <w:noProof w:val="0"/>
      <w:color w:val="000000"/>
      <w:szCs w:val="18"/>
    </w:rPr>
  </w:style>
  <w:style w:type="character" w:customStyle="1" w:styleId="Heading7Char">
    <w:name w:val="Heading 7 Char"/>
    <w:link w:val="Heading7"/>
    <w:uiPriority w:val="9"/>
    <w:semiHidden/>
    <w:rsid w:val="00A43E52"/>
    <w:rPr>
      <w:rFonts w:ascii="Calibri" w:eastAsia="Times New Roman" w:hAnsi="Calibri" w:cs="Times New Roman"/>
      <w:noProof/>
      <w:color w:val="171717"/>
      <w:sz w:val="24"/>
      <w:szCs w:val="24"/>
    </w:rPr>
  </w:style>
  <w:style w:type="character" w:customStyle="1" w:styleId="notion-enable-hover">
    <w:name w:val="notion-enable-hover"/>
    <w:basedOn w:val="DefaultParagraphFont"/>
    <w:rsid w:val="00B613B7"/>
  </w:style>
  <w:style w:type="paragraph" w:styleId="NormalWeb">
    <w:name w:val="Normal (Web)"/>
    <w:basedOn w:val="Normal"/>
    <w:uiPriority w:val="99"/>
    <w:unhideWhenUsed/>
    <w:rsid w:val="009D6405"/>
    <w:pPr>
      <w:spacing w:before="100" w:beforeAutospacing="1" w:after="100" w:afterAutospacing="1" w:line="240" w:lineRule="auto"/>
    </w:pPr>
    <w:rPr>
      <w:rFonts w:eastAsia="Times New Roman"/>
      <w:noProof w:val="0"/>
      <w:color w:val="auto"/>
      <w:sz w:val="24"/>
      <w:szCs w:val="24"/>
    </w:rPr>
  </w:style>
  <w:style w:type="character" w:styleId="UnresolvedMention">
    <w:name w:val="Unresolved Mention"/>
    <w:uiPriority w:val="99"/>
    <w:semiHidden/>
    <w:unhideWhenUsed/>
    <w:rsid w:val="003106A6"/>
    <w:rPr>
      <w:color w:val="605E5C"/>
      <w:shd w:val="clear" w:color="auto" w:fill="E1DFDD"/>
    </w:rPr>
  </w:style>
  <w:style w:type="character" w:customStyle="1" w:styleId="mwe-math-mathml-inline">
    <w:name w:val="mwe-math-mathml-inline"/>
    <w:basedOn w:val="DefaultParagraphFont"/>
    <w:rsid w:val="007362DB"/>
  </w:style>
  <w:style w:type="character" w:customStyle="1" w:styleId="link-annotation-unknown-block-id-1154175835">
    <w:name w:val="link-annotation-unknown-block-id-1154175835"/>
    <w:basedOn w:val="DefaultParagraphFont"/>
    <w:rsid w:val="00A712BB"/>
  </w:style>
  <w:style w:type="character" w:styleId="FollowedHyperlink">
    <w:name w:val="FollowedHyperlink"/>
    <w:uiPriority w:val="99"/>
    <w:semiHidden/>
    <w:unhideWhenUsed/>
    <w:rsid w:val="00056D7C"/>
    <w:rPr>
      <w:color w:val="954F72"/>
      <w:u w:val="single"/>
    </w:rPr>
  </w:style>
  <w:style w:type="character" w:customStyle="1" w:styleId="link-annotation-unknown-block-id--301827381">
    <w:name w:val="link-annotation-unknown-block-id--301827381"/>
    <w:basedOn w:val="DefaultParagraphFont"/>
    <w:rsid w:val="00FC4E2A"/>
  </w:style>
  <w:style w:type="character" w:customStyle="1" w:styleId="MTEquationSection">
    <w:name w:val="MTEquationSection"/>
    <w:rsid w:val="00F53D38"/>
    <w:rPr>
      <w:b/>
      <w:bCs/>
      <w:vanish/>
      <w:color w:val="FF0000"/>
      <w:sz w:val="36"/>
      <w:szCs w:val="36"/>
    </w:rPr>
  </w:style>
  <w:style w:type="table" w:styleId="PlainTable5">
    <w:name w:val="Plain Table 5"/>
    <w:basedOn w:val="TableNormal"/>
    <w:uiPriority w:val="45"/>
    <w:rsid w:val="00830B33"/>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1Light">
    <w:name w:val="Grid Table 1 Light"/>
    <w:basedOn w:val="TableNormal"/>
    <w:uiPriority w:val="46"/>
    <w:rsid w:val="00CF29D0"/>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styleId="GridTable7Colorful">
    <w:name w:val="Grid Table 7 Colorful"/>
    <w:basedOn w:val="TableNormal"/>
    <w:uiPriority w:val="52"/>
    <w:rsid w:val="0011459D"/>
    <w:rPr>
      <w:color w:val="000000"/>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styleId="GridTable3-Accent3">
    <w:name w:val="Grid Table 3 Accent 3"/>
    <w:basedOn w:val="TableNormal"/>
    <w:uiPriority w:val="48"/>
    <w:rsid w:val="00EF1FCA"/>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bottom w:val="single" w:sz="4" w:space="0" w:color="C9C9C9"/>
        </w:tcBorders>
      </w:tcPr>
    </w:tblStylePr>
    <w:tblStylePr w:type="nwCell">
      <w:tblPr/>
      <w:tcPr>
        <w:tcBorders>
          <w:bottom w:val="single" w:sz="4" w:space="0" w:color="C9C9C9"/>
        </w:tcBorders>
      </w:tcPr>
    </w:tblStylePr>
    <w:tblStylePr w:type="seCell">
      <w:tblPr/>
      <w:tcPr>
        <w:tcBorders>
          <w:top w:val="single" w:sz="4" w:space="0" w:color="C9C9C9"/>
        </w:tcBorders>
      </w:tcPr>
    </w:tblStylePr>
    <w:tblStylePr w:type="swCell">
      <w:tblPr/>
      <w:tcPr>
        <w:tcBorders>
          <w:top w:val="single" w:sz="4" w:space="0" w:color="C9C9C9"/>
        </w:tcBorders>
      </w:tcPr>
    </w:tblStylePr>
  </w:style>
  <w:style w:type="character" w:customStyle="1" w:styleId="link-annotation-unknown-block-id--244763516">
    <w:name w:val="link-annotation-unknown-block-id--244763516"/>
    <w:basedOn w:val="DefaultParagraphFont"/>
    <w:rsid w:val="007A1BC0"/>
  </w:style>
  <w:style w:type="table" w:styleId="PlainTable1">
    <w:name w:val="Plain Table 1"/>
    <w:basedOn w:val="TableNormal"/>
    <w:uiPriority w:val="41"/>
    <w:rsid w:val="00950E79"/>
    <w:rPr>
      <w:rFonts w:ascii="Times New Roman" w:hAnsi="Times New Roman"/>
      <w:sz w:val="26"/>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2">
    <w:name w:val="Plain Table 2"/>
    <w:basedOn w:val="TableNormal"/>
    <w:uiPriority w:val="42"/>
    <w:rsid w:val="009B4489"/>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GridTable2-Accent6">
    <w:name w:val="Grid Table 2 Accent 6"/>
    <w:basedOn w:val="TableNormal"/>
    <w:uiPriority w:val="47"/>
    <w:rsid w:val="00AF10D6"/>
    <w:tblPr>
      <w:tblStyleRowBandSize w:val="1"/>
      <w:tblStyleColBandSize w:val="1"/>
      <w:tblBorders>
        <w:top w:val="single" w:sz="2" w:space="0" w:color="A8D08D"/>
        <w:bottom w:val="single" w:sz="2" w:space="0" w:color="A8D08D"/>
        <w:insideH w:val="single" w:sz="2" w:space="0" w:color="A8D08D"/>
        <w:insideV w:val="single" w:sz="2" w:space="0" w:color="A8D08D"/>
      </w:tblBorders>
    </w:tblPr>
    <w:tblStylePr w:type="firstRow">
      <w:rPr>
        <w:b/>
        <w:bCs/>
      </w:rPr>
      <w:tblPr/>
      <w:tcPr>
        <w:tcBorders>
          <w:top w:val="nil"/>
          <w:bottom w:val="single" w:sz="12" w:space="0" w:color="A8D08D"/>
          <w:insideH w:val="nil"/>
          <w:insideV w:val="nil"/>
        </w:tcBorders>
        <w:shd w:val="clear" w:color="auto" w:fill="FFFFFF"/>
      </w:tcPr>
    </w:tblStylePr>
    <w:tblStylePr w:type="lastRow">
      <w:rPr>
        <w:b/>
        <w:bCs/>
      </w:rPr>
      <w:tblPr/>
      <w:tcPr>
        <w:tcBorders>
          <w:top w:val="double" w:sz="2" w:space="0" w:color="A8D08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PlainTable3">
    <w:name w:val="Plain Table 3"/>
    <w:basedOn w:val="TableNormal"/>
    <w:uiPriority w:val="43"/>
    <w:rsid w:val="00E54140"/>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F2FE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688538">
      <w:bodyDiv w:val="1"/>
      <w:marLeft w:val="0"/>
      <w:marRight w:val="0"/>
      <w:marTop w:val="0"/>
      <w:marBottom w:val="0"/>
      <w:divBdr>
        <w:top w:val="none" w:sz="0" w:space="0" w:color="auto"/>
        <w:left w:val="none" w:sz="0" w:space="0" w:color="auto"/>
        <w:bottom w:val="none" w:sz="0" w:space="0" w:color="auto"/>
        <w:right w:val="none" w:sz="0" w:space="0" w:color="auto"/>
      </w:divBdr>
    </w:div>
    <w:div w:id="197010932">
      <w:bodyDiv w:val="1"/>
      <w:marLeft w:val="0"/>
      <w:marRight w:val="0"/>
      <w:marTop w:val="0"/>
      <w:marBottom w:val="0"/>
      <w:divBdr>
        <w:top w:val="none" w:sz="0" w:space="0" w:color="auto"/>
        <w:left w:val="none" w:sz="0" w:space="0" w:color="auto"/>
        <w:bottom w:val="none" w:sz="0" w:space="0" w:color="auto"/>
        <w:right w:val="none" w:sz="0" w:space="0" w:color="auto"/>
      </w:divBdr>
    </w:div>
    <w:div w:id="231817393">
      <w:bodyDiv w:val="1"/>
      <w:marLeft w:val="0"/>
      <w:marRight w:val="0"/>
      <w:marTop w:val="0"/>
      <w:marBottom w:val="0"/>
      <w:divBdr>
        <w:top w:val="none" w:sz="0" w:space="0" w:color="auto"/>
        <w:left w:val="none" w:sz="0" w:space="0" w:color="auto"/>
        <w:bottom w:val="none" w:sz="0" w:space="0" w:color="auto"/>
        <w:right w:val="none" w:sz="0" w:space="0" w:color="auto"/>
      </w:divBdr>
    </w:div>
    <w:div w:id="238758881">
      <w:bodyDiv w:val="1"/>
      <w:marLeft w:val="0"/>
      <w:marRight w:val="0"/>
      <w:marTop w:val="0"/>
      <w:marBottom w:val="0"/>
      <w:divBdr>
        <w:top w:val="none" w:sz="0" w:space="0" w:color="auto"/>
        <w:left w:val="none" w:sz="0" w:space="0" w:color="auto"/>
        <w:bottom w:val="none" w:sz="0" w:space="0" w:color="auto"/>
        <w:right w:val="none" w:sz="0" w:space="0" w:color="auto"/>
      </w:divBdr>
    </w:div>
    <w:div w:id="258955636">
      <w:bodyDiv w:val="1"/>
      <w:marLeft w:val="0"/>
      <w:marRight w:val="0"/>
      <w:marTop w:val="0"/>
      <w:marBottom w:val="0"/>
      <w:divBdr>
        <w:top w:val="none" w:sz="0" w:space="0" w:color="auto"/>
        <w:left w:val="none" w:sz="0" w:space="0" w:color="auto"/>
        <w:bottom w:val="none" w:sz="0" w:space="0" w:color="auto"/>
        <w:right w:val="none" w:sz="0" w:space="0" w:color="auto"/>
      </w:divBdr>
    </w:div>
    <w:div w:id="427236595">
      <w:bodyDiv w:val="1"/>
      <w:marLeft w:val="0"/>
      <w:marRight w:val="0"/>
      <w:marTop w:val="0"/>
      <w:marBottom w:val="0"/>
      <w:divBdr>
        <w:top w:val="none" w:sz="0" w:space="0" w:color="auto"/>
        <w:left w:val="none" w:sz="0" w:space="0" w:color="auto"/>
        <w:bottom w:val="none" w:sz="0" w:space="0" w:color="auto"/>
        <w:right w:val="none" w:sz="0" w:space="0" w:color="auto"/>
      </w:divBdr>
    </w:div>
    <w:div w:id="446855662">
      <w:bodyDiv w:val="1"/>
      <w:marLeft w:val="0"/>
      <w:marRight w:val="0"/>
      <w:marTop w:val="0"/>
      <w:marBottom w:val="0"/>
      <w:divBdr>
        <w:top w:val="none" w:sz="0" w:space="0" w:color="auto"/>
        <w:left w:val="none" w:sz="0" w:space="0" w:color="auto"/>
        <w:bottom w:val="none" w:sz="0" w:space="0" w:color="auto"/>
        <w:right w:val="none" w:sz="0" w:space="0" w:color="auto"/>
      </w:divBdr>
    </w:div>
    <w:div w:id="482047476">
      <w:bodyDiv w:val="1"/>
      <w:marLeft w:val="0"/>
      <w:marRight w:val="0"/>
      <w:marTop w:val="0"/>
      <w:marBottom w:val="0"/>
      <w:divBdr>
        <w:top w:val="none" w:sz="0" w:space="0" w:color="auto"/>
        <w:left w:val="none" w:sz="0" w:space="0" w:color="auto"/>
        <w:bottom w:val="none" w:sz="0" w:space="0" w:color="auto"/>
        <w:right w:val="none" w:sz="0" w:space="0" w:color="auto"/>
      </w:divBdr>
    </w:div>
    <w:div w:id="537745921">
      <w:bodyDiv w:val="1"/>
      <w:marLeft w:val="0"/>
      <w:marRight w:val="0"/>
      <w:marTop w:val="0"/>
      <w:marBottom w:val="0"/>
      <w:divBdr>
        <w:top w:val="none" w:sz="0" w:space="0" w:color="auto"/>
        <w:left w:val="none" w:sz="0" w:space="0" w:color="auto"/>
        <w:bottom w:val="none" w:sz="0" w:space="0" w:color="auto"/>
        <w:right w:val="none" w:sz="0" w:space="0" w:color="auto"/>
      </w:divBdr>
    </w:div>
    <w:div w:id="538933859">
      <w:bodyDiv w:val="1"/>
      <w:marLeft w:val="0"/>
      <w:marRight w:val="0"/>
      <w:marTop w:val="0"/>
      <w:marBottom w:val="0"/>
      <w:divBdr>
        <w:top w:val="none" w:sz="0" w:space="0" w:color="auto"/>
        <w:left w:val="none" w:sz="0" w:space="0" w:color="auto"/>
        <w:bottom w:val="none" w:sz="0" w:space="0" w:color="auto"/>
        <w:right w:val="none" w:sz="0" w:space="0" w:color="auto"/>
      </w:divBdr>
    </w:div>
    <w:div w:id="728848913">
      <w:bodyDiv w:val="1"/>
      <w:marLeft w:val="0"/>
      <w:marRight w:val="0"/>
      <w:marTop w:val="0"/>
      <w:marBottom w:val="0"/>
      <w:divBdr>
        <w:top w:val="none" w:sz="0" w:space="0" w:color="auto"/>
        <w:left w:val="none" w:sz="0" w:space="0" w:color="auto"/>
        <w:bottom w:val="none" w:sz="0" w:space="0" w:color="auto"/>
        <w:right w:val="none" w:sz="0" w:space="0" w:color="auto"/>
      </w:divBdr>
    </w:div>
    <w:div w:id="738599539">
      <w:bodyDiv w:val="1"/>
      <w:marLeft w:val="0"/>
      <w:marRight w:val="0"/>
      <w:marTop w:val="0"/>
      <w:marBottom w:val="0"/>
      <w:divBdr>
        <w:top w:val="none" w:sz="0" w:space="0" w:color="auto"/>
        <w:left w:val="none" w:sz="0" w:space="0" w:color="auto"/>
        <w:bottom w:val="none" w:sz="0" w:space="0" w:color="auto"/>
        <w:right w:val="none" w:sz="0" w:space="0" w:color="auto"/>
      </w:divBdr>
    </w:div>
    <w:div w:id="784232824">
      <w:bodyDiv w:val="1"/>
      <w:marLeft w:val="0"/>
      <w:marRight w:val="0"/>
      <w:marTop w:val="0"/>
      <w:marBottom w:val="0"/>
      <w:divBdr>
        <w:top w:val="none" w:sz="0" w:space="0" w:color="auto"/>
        <w:left w:val="none" w:sz="0" w:space="0" w:color="auto"/>
        <w:bottom w:val="none" w:sz="0" w:space="0" w:color="auto"/>
        <w:right w:val="none" w:sz="0" w:space="0" w:color="auto"/>
      </w:divBdr>
    </w:div>
    <w:div w:id="785852697">
      <w:bodyDiv w:val="1"/>
      <w:marLeft w:val="0"/>
      <w:marRight w:val="0"/>
      <w:marTop w:val="0"/>
      <w:marBottom w:val="0"/>
      <w:divBdr>
        <w:top w:val="none" w:sz="0" w:space="0" w:color="auto"/>
        <w:left w:val="none" w:sz="0" w:space="0" w:color="auto"/>
        <w:bottom w:val="none" w:sz="0" w:space="0" w:color="auto"/>
        <w:right w:val="none" w:sz="0" w:space="0" w:color="auto"/>
      </w:divBdr>
    </w:div>
    <w:div w:id="853568086">
      <w:bodyDiv w:val="1"/>
      <w:marLeft w:val="0"/>
      <w:marRight w:val="0"/>
      <w:marTop w:val="0"/>
      <w:marBottom w:val="0"/>
      <w:divBdr>
        <w:top w:val="none" w:sz="0" w:space="0" w:color="auto"/>
        <w:left w:val="none" w:sz="0" w:space="0" w:color="auto"/>
        <w:bottom w:val="none" w:sz="0" w:space="0" w:color="auto"/>
        <w:right w:val="none" w:sz="0" w:space="0" w:color="auto"/>
      </w:divBdr>
    </w:div>
    <w:div w:id="865406945">
      <w:bodyDiv w:val="1"/>
      <w:marLeft w:val="0"/>
      <w:marRight w:val="0"/>
      <w:marTop w:val="0"/>
      <w:marBottom w:val="0"/>
      <w:divBdr>
        <w:top w:val="none" w:sz="0" w:space="0" w:color="auto"/>
        <w:left w:val="none" w:sz="0" w:space="0" w:color="auto"/>
        <w:bottom w:val="none" w:sz="0" w:space="0" w:color="auto"/>
        <w:right w:val="none" w:sz="0" w:space="0" w:color="auto"/>
      </w:divBdr>
    </w:div>
    <w:div w:id="1015381393">
      <w:bodyDiv w:val="1"/>
      <w:marLeft w:val="0"/>
      <w:marRight w:val="0"/>
      <w:marTop w:val="0"/>
      <w:marBottom w:val="0"/>
      <w:divBdr>
        <w:top w:val="none" w:sz="0" w:space="0" w:color="auto"/>
        <w:left w:val="none" w:sz="0" w:space="0" w:color="auto"/>
        <w:bottom w:val="none" w:sz="0" w:space="0" w:color="auto"/>
        <w:right w:val="none" w:sz="0" w:space="0" w:color="auto"/>
      </w:divBdr>
    </w:div>
    <w:div w:id="1038969861">
      <w:bodyDiv w:val="1"/>
      <w:marLeft w:val="0"/>
      <w:marRight w:val="0"/>
      <w:marTop w:val="0"/>
      <w:marBottom w:val="0"/>
      <w:divBdr>
        <w:top w:val="none" w:sz="0" w:space="0" w:color="auto"/>
        <w:left w:val="none" w:sz="0" w:space="0" w:color="auto"/>
        <w:bottom w:val="none" w:sz="0" w:space="0" w:color="auto"/>
        <w:right w:val="none" w:sz="0" w:space="0" w:color="auto"/>
      </w:divBdr>
    </w:div>
    <w:div w:id="1054738890">
      <w:bodyDiv w:val="1"/>
      <w:marLeft w:val="0"/>
      <w:marRight w:val="0"/>
      <w:marTop w:val="0"/>
      <w:marBottom w:val="0"/>
      <w:divBdr>
        <w:top w:val="none" w:sz="0" w:space="0" w:color="auto"/>
        <w:left w:val="none" w:sz="0" w:space="0" w:color="auto"/>
        <w:bottom w:val="none" w:sz="0" w:space="0" w:color="auto"/>
        <w:right w:val="none" w:sz="0" w:space="0" w:color="auto"/>
      </w:divBdr>
    </w:div>
    <w:div w:id="1130973453">
      <w:bodyDiv w:val="1"/>
      <w:marLeft w:val="0"/>
      <w:marRight w:val="0"/>
      <w:marTop w:val="0"/>
      <w:marBottom w:val="0"/>
      <w:divBdr>
        <w:top w:val="none" w:sz="0" w:space="0" w:color="auto"/>
        <w:left w:val="none" w:sz="0" w:space="0" w:color="auto"/>
        <w:bottom w:val="none" w:sz="0" w:space="0" w:color="auto"/>
        <w:right w:val="none" w:sz="0" w:space="0" w:color="auto"/>
      </w:divBdr>
    </w:div>
    <w:div w:id="1349916061">
      <w:bodyDiv w:val="1"/>
      <w:marLeft w:val="0"/>
      <w:marRight w:val="0"/>
      <w:marTop w:val="0"/>
      <w:marBottom w:val="0"/>
      <w:divBdr>
        <w:top w:val="none" w:sz="0" w:space="0" w:color="auto"/>
        <w:left w:val="none" w:sz="0" w:space="0" w:color="auto"/>
        <w:bottom w:val="none" w:sz="0" w:space="0" w:color="auto"/>
        <w:right w:val="none" w:sz="0" w:space="0" w:color="auto"/>
      </w:divBdr>
    </w:div>
    <w:div w:id="1414470610">
      <w:bodyDiv w:val="1"/>
      <w:marLeft w:val="0"/>
      <w:marRight w:val="0"/>
      <w:marTop w:val="0"/>
      <w:marBottom w:val="0"/>
      <w:divBdr>
        <w:top w:val="none" w:sz="0" w:space="0" w:color="auto"/>
        <w:left w:val="none" w:sz="0" w:space="0" w:color="auto"/>
        <w:bottom w:val="none" w:sz="0" w:space="0" w:color="auto"/>
        <w:right w:val="none" w:sz="0" w:space="0" w:color="auto"/>
      </w:divBdr>
      <w:divsChild>
        <w:div w:id="2103531682">
          <w:marLeft w:val="0"/>
          <w:marRight w:val="0"/>
          <w:marTop w:val="0"/>
          <w:marBottom w:val="0"/>
          <w:divBdr>
            <w:top w:val="none" w:sz="0" w:space="0" w:color="auto"/>
            <w:left w:val="none" w:sz="0" w:space="0" w:color="auto"/>
            <w:bottom w:val="none" w:sz="0" w:space="0" w:color="auto"/>
            <w:right w:val="none" w:sz="0" w:space="0" w:color="auto"/>
          </w:divBdr>
          <w:divsChild>
            <w:div w:id="2117089404">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1469469465">
      <w:bodyDiv w:val="1"/>
      <w:marLeft w:val="0"/>
      <w:marRight w:val="0"/>
      <w:marTop w:val="0"/>
      <w:marBottom w:val="0"/>
      <w:divBdr>
        <w:top w:val="none" w:sz="0" w:space="0" w:color="auto"/>
        <w:left w:val="none" w:sz="0" w:space="0" w:color="auto"/>
        <w:bottom w:val="none" w:sz="0" w:space="0" w:color="auto"/>
        <w:right w:val="none" w:sz="0" w:space="0" w:color="auto"/>
      </w:divBdr>
    </w:div>
    <w:div w:id="1517226960">
      <w:bodyDiv w:val="1"/>
      <w:marLeft w:val="0"/>
      <w:marRight w:val="0"/>
      <w:marTop w:val="0"/>
      <w:marBottom w:val="0"/>
      <w:divBdr>
        <w:top w:val="none" w:sz="0" w:space="0" w:color="auto"/>
        <w:left w:val="none" w:sz="0" w:space="0" w:color="auto"/>
        <w:bottom w:val="none" w:sz="0" w:space="0" w:color="auto"/>
        <w:right w:val="none" w:sz="0" w:space="0" w:color="auto"/>
      </w:divBdr>
      <w:divsChild>
        <w:div w:id="1710647329">
          <w:marLeft w:val="0"/>
          <w:marRight w:val="0"/>
          <w:marTop w:val="0"/>
          <w:marBottom w:val="0"/>
          <w:divBdr>
            <w:top w:val="none" w:sz="0" w:space="0" w:color="auto"/>
            <w:left w:val="none" w:sz="0" w:space="0" w:color="auto"/>
            <w:bottom w:val="none" w:sz="0" w:space="0" w:color="auto"/>
            <w:right w:val="none" w:sz="0" w:space="0" w:color="auto"/>
          </w:divBdr>
          <w:divsChild>
            <w:div w:id="1397431854">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1618561928">
      <w:bodyDiv w:val="1"/>
      <w:marLeft w:val="0"/>
      <w:marRight w:val="0"/>
      <w:marTop w:val="0"/>
      <w:marBottom w:val="0"/>
      <w:divBdr>
        <w:top w:val="none" w:sz="0" w:space="0" w:color="auto"/>
        <w:left w:val="none" w:sz="0" w:space="0" w:color="auto"/>
        <w:bottom w:val="none" w:sz="0" w:space="0" w:color="auto"/>
        <w:right w:val="none" w:sz="0" w:space="0" w:color="auto"/>
      </w:divBdr>
    </w:div>
    <w:div w:id="1625305226">
      <w:bodyDiv w:val="1"/>
      <w:marLeft w:val="0"/>
      <w:marRight w:val="0"/>
      <w:marTop w:val="0"/>
      <w:marBottom w:val="0"/>
      <w:divBdr>
        <w:top w:val="none" w:sz="0" w:space="0" w:color="auto"/>
        <w:left w:val="none" w:sz="0" w:space="0" w:color="auto"/>
        <w:bottom w:val="none" w:sz="0" w:space="0" w:color="auto"/>
        <w:right w:val="none" w:sz="0" w:space="0" w:color="auto"/>
      </w:divBdr>
    </w:div>
    <w:div w:id="1737778132">
      <w:bodyDiv w:val="1"/>
      <w:marLeft w:val="0"/>
      <w:marRight w:val="0"/>
      <w:marTop w:val="0"/>
      <w:marBottom w:val="0"/>
      <w:divBdr>
        <w:top w:val="none" w:sz="0" w:space="0" w:color="auto"/>
        <w:left w:val="none" w:sz="0" w:space="0" w:color="auto"/>
        <w:bottom w:val="none" w:sz="0" w:space="0" w:color="auto"/>
        <w:right w:val="none" w:sz="0" w:space="0" w:color="auto"/>
      </w:divBdr>
    </w:div>
    <w:div w:id="1745563897">
      <w:bodyDiv w:val="1"/>
      <w:marLeft w:val="0"/>
      <w:marRight w:val="0"/>
      <w:marTop w:val="0"/>
      <w:marBottom w:val="0"/>
      <w:divBdr>
        <w:top w:val="none" w:sz="0" w:space="0" w:color="auto"/>
        <w:left w:val="none" w:sz="0" w:space="0" w:color="auto"/>
        <w:bottom w:val="none" w:sz="0" w:space="0" w:color="auto"/>
        <w:right w:val="none" w:sz="0" w:space="0" w:color="auto"/>
      </w:divBdr>
      <w:divsChild>
        <w:div w:id="1533572167">
          <w:marLeft w:val="0"/>
          <w:marRight w:val="0"/>
          <w:marTop w:val="0"/>
          <w:marBottom w:val="0"/>
          <w:divBdr>
            <w:top w:val="none" w:sz="0" w:space="0" w:color="auto"/>
            <w:left w:val="none" w:sz="0" w:space="0" w:color="auto"/>
            <w:bottom w:val="none" w:sz="0" w:space="0" w:color="auto"/>
            <w:right w:val="none" w:sz="0" w:space="0" w:color="auto"/>
          </w:divBdr>
          <w:divsChild>
            <w:div w:id="1860700687">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1755468523">
      <w:bodyDiv w:val="1"/>
      <w:marLeft w:val="0"/>
      <w:marRight w:val="0"/>
      <w:marTop w:val="0"/>
      <w:marBottom w:val="0"/>
      <w:divBdr>
        <w:top w:val="none" w:sz="0" w:space="0" w:color="auto"/>
        <w:left w:val="none" w:sz="0" w:space="0" w:color="auto"/>
        <w:bottom w:val="none" w:sz="0" w:space="0" w:color="auto"/>
        <w:right w:val="none" w:sz="0" w:space="0" w:color="auto"/>
      </w:divBdr>
    </w:div>
    <w:div w:id="1792433796">
      <w:bodyDiv w:val="1"/>
      <w:marLeft w:val="0"/>
      <w:marRight w:val="0"/>
      <w:marTop w:val="0"/>
      <w:marBottom w:val="0"/>
      <w:divBdr>
        <w:top w:val="none" w:sz="0" w:space="0" w:color="auto"/>
        <w:left w:val="none" w:sz="0" w:space="0" w:color="auto"/>
        <w:bottom w:val="none" w:sz="0" w:space="0" w:color="auto"/>
        <w:right w:val="none" w:sz="0" w:space="0" w:color="auto"/>
      </w:divBdr>
    </w:div>
    <w:div w:id="1832452287">
      <w:bodyDiv w:val="1"/>
      <w:marLeft w:val="0"/>
      <w:marRight w:val="0"/>
      <w:marTop w:val="0"/>
      <w:marBottom w:val="0"/>
      <w:divBdr>
        <w:top w:val="none" w:sz="0" w:space="0" w:color="auto"/>
        <w:left w:val="none" w:sz="0" w:space="0" w:color="auto"/>
        <w:bottom w:val="none" w:sz="0" w:space="0" w:color="auto"/>
        <w:right w:val="none" w:sz="0" w:space="0" w:color="auto"/>
      </w:divBdr>
    </w:div>
    <w:div w:id="1835995339">
      <w:bodyDiv w:val="1"/>
      <w:marLeft w:val="0"/>
      <w:marRight w:val="0"/>
      <w:marTop w:val="0"/>
      <w:marBottom w:val="0"/>
      <w:divBdr>
        <w:top w:val="none" w:sz="0" w:space="0" w:color="auto"/>
        <w:left w:val="none" w:sz="0" w:space="0" w:color="auto"/>
        <w:bottom w:val="none" w:sz="0" w:space="0" w:color="auto"/>
        <w:right w:val="none" w:sz="0" w:space="0" w:color="auto"/>
      </w:divBdr>
    </w:div>
    <w:div w:id="1872568320">
      <w:bodyDiv w:val="1"/>
      <w:marLeft w:val="0"/>
      <w:marRight w:val="0"/>
      <w:marTop w:val="0"/>
      <w:marBottom w:val="0"/>
      <w:divBdr>
        <w:top w:val="none" w:sz="0" w:space="0" w:color="auto"/>
        <w:left w:val="none" w:sz="0" w:space="0" w:color="auto"/>
        <w:bottom w:val="none" w:sz="0" w:space="0" w:color="auto"/>
        <w:right w:val="none" w:sz="0" w:space="0" w:color="auto"/>
      </w:divBdr>
    </w:div>
    <w:div w:id="1891575126">
      <w:bodyDiv w:val="1"/>
      <w:marLeft w:val="0"/>
      <w:marRight w:val="0"/>
      <w:marTop w:val="0"/>
      <w:marBottom w:val="0"/>
      <w:divBdr>
        <w:top w:val="none" w:sz="0" w:space="0" w:color="auto"/>
        <w:left w:val="none" w:sz="0" w:space="0" w:color="auto"/>
        <w:bottom w:val="none" w:sz="0" w:space="0" w:color="auto"/>
        <w:right w:val="none" w:sz="0" w:space="0" w:color="auto"/>
      </w:divBdr>
    </w:div>
    <w:div w:id="1905604671">
      <w:bodyDiv w:val="1"/>
      <w:marLeft w:val="0"/>
      <w:marRight w:val="0"/>
      <w:marTop w:val="0"/>
      <w:marBottom w:val="0"/>
      <w:divBdr>
        <w:top w:val="none" w:sz="0" w:space="0" w:color="auto"/>
        <w:left w:val="none" w:sz="0" w:space="0" w:color="auto"/>
        <w:bottom w:val="none" w:sz="0" w:space="0" w:color="auto"/>
        <w:right w:val="none" w:sz="0" w:space="0" w:color="auto"/>
      </w:divBdr>
    </w:div>
    <w:div w:id="1933318972">
      <w:bodyDiv w:val="1"/>
      <w:marLeft w:val="0"/>
      <w:marRight w:val="0"/>
      <w:marTop w:val="0"/>
      <w:marBottom w:val="0"/>
      <w:divBdr>
        <w:top w:val="none" w:sz="0" w:space="0" w:color="auto"/>
        <w:left w:val="none" w:sz="0" w:space="0" w:color="auto"/>
        <w:bottom w:val="none" w:sz="0" w:space="0" w:color="auto"/>
        <w:right w:val="none" w:sz="0" w:space="0" w:color="auto"/>
      </w:divBdr>
    </w:div>
    <w:div w:id="1990091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671" Type="http://schemas.openxmlformats.org/officeDocument/2006/relationships/oleObject" Target="embeddings/oleObject327.bin"/><Relationship Id="rId769" Type="http://schemas.openxmlformats.org/officeDocument/2006/relationships/image" Target="media/image394.png"/><Relationship Id="rId21" Type="http://schemas.openxmlformats.org/officeDocument/2006/relationships/image" Target="media/image6.wmf"/><Relationship Id="rId324" Type="http://schemas.openxmlformats.org/officeDocument/2006/relationships/image" Target="media/image158.wmf"/><Relationship Id="rId531" Type="http://schemas.openxmlformats.org/officeDocument/2006/relationships/oleObject" Target="embeddings/oleObject257.bin"/><Relationship Id="rId629" Type="http://schemas.openxmlformats.org/officeDocument/2006/relationships/oleObject" Target="embeddings/oleObject306.bin"/><Relationship Id="rId170" Type="http://schemas.openxmlformats.org/officeDocument/2006/relationships/oleObject" Target="embeddings/oleObject63.bin"/><Relationship Id="rId268" Type="http://schemas.openxmlformats.org/officeDocument/2006/relationships/image" Target="media/image133.wmf"/><Relationship Id="rId475" Type="http://schemas.openxmlformats.org/officeDocument/2006/relationships/image" Target="media/image222.png"/><Relationship Id="rId682" Type="http://schemas.openxmlformats.org/officeDocument/2006/relationships/image" Target="media/image331.png"/><Relationship Id="rId32" Type="http://schemas.openxmlformats.org/officeDocument/2006/relationships/oleObject" Target="embeddings/oleObject6.bin"/><Relationship Id="rId128" Type="http://schemas.openxmlformats.org/officeDocument/2006/relationships/image" Target="media/image67.wmf"/><Relationship Id="rId335" Type="http://schemas.openxmlformats.org/officeDocument/2006/relationships/image" Target="media/image163.wmf"/><Relationship Id="rId542" Type="http://schemas.openxmlformats.org/officeDocument/2006/relationships/image" Target="media/image258.wmf"/><Relationship Id="rId181" Type="http://schemas.openxmlformats.org/officeDocument/2006/relationships/image" Target="media/image93.wmf"/><Relationship Id="rId402" Type="http://schemas.openxmlformats.org/officeDocument/2006/relationships/oleObject" Target="embeddings/oleObject196.bin"/><Relationship Id="rId279" Type="http://schemas.openxmlformats.org/officeDocument/2006/relationships/oleObject" Target="embeddings/oleObject122.bin"/><Relationship Id="rId486" Type="http://schemas.openxmlformats.org/officeDocument/2006/relationships/oleObject" Target="embeddings/oleObject237.bin"/><Relationship Id="rId693" Type="http://schemas.openxmlformats.org/officeDocument/2006/relationships/oleObject" Target="embeddings/oleObject333.bin"/><Relationship Id="rId707" Type="http://schemas.openxmlformats.org/officeDocument/2006/relationships/image" Target="media/image346.png"/><Relationship Id="rId43" Type="http://schemas.openxmlformats.org/officeDocument/2006/relationships/image" Target="media/image19.png"/><Relationship Id="rId139" Type="http://schemas.openxmlformats.org/officeDocument/2006/relationships/image" Target="media/image72.wmf"/><Relationship Id="rId346" Type="http://schemas.openxmlformats.org/officeDocument/2006/relationships/image" Target="media/image167.wmf"/><Relationship Id="rId553" Type="http://schemas.openxmlformats.org/officeDocument/2006/relationships/oleObject" Target="embeddings/oleObject267.bin"/><Relationship Id="rId760" Type="http://schemas.openxmlformats.org/officeDocument/2006/relationships/image" Target="media/image385.png"/><Relationship Id="rId192" Type="http://schemas.openxmlformats.org/officeDocument/2006/relationships/oleObject" Target="embeddings/oleObject74.bin"/><Relationship Id="rId206" Type="http://schemas.openxmlformats.org/officeDocument/2006/relationships/image" Target="media/image106.wmf"/><Relationship Id="rId413" Type="http://schemas.openxmlformats.org/officeDocument/2006/relationships/image" Target="media/image190.wmf"/><Relationship Id="rId497" Type="http://schemas.openxmlformats.org/officeDocument/2006/relationships/image" Target="media/image234.wmf"/><Relationship Id="rId620" Type="http://schemas.openxmlformats.org/officeDocument/2006/relationships/image" Target="media/image297.wmf"/><Relationship Id="rId718" Type="http://schemas.openxmlformats.org/officeDocument/2006/relationships/image" Target="media/image353.wmf"/><Relationship Id="rId357" Type="http://schemas.openxmlformats.org/officeDocument/2006/relationships/oleObject" Target="embeddings/oleObject166.bin"/><Relationship Id="rId54" Type="http://schemas.openxmlformats.org/officeDocument/2006/relationships/image" Target="media/image25.wmf"/><Relationship Id="rId217" Type="http://schemas.openxmlformats.org/officeDocument/2006/relationships/oleObject" Target="embeddings/oleObject86.bin"/><Relationship Id="rId564" Type="http://schemas.openxmlformats.org/officeDocument/2006/relationships/image" Target="media/image269.wmf"/><Relationship Id="rId771" Type="http://schemas.openxmlformats.org/officeDocument/2006/relationships/oleObject" Target="embeddings/oleObject352.bin"/><Relationship Id="rId424" Type="http://schemas.openxmlformats.org/officeDocument/2006/relationships/image" Target="media/image195.png"/><Relationship Id="rId631" Type="http://schemas.openxmlformats.org/officeDocument/2006/relationships/image" Target="media/image303.png"/><Relationship Id="rId729" Type="http://schemas.openxmlformats.org/officeDocument/2006/relationships/oleObject" Target="embeddings/oleObject348.bin"/><Relationship Id="rId270" Type="http://schemas.openxmlformats.org/officeDocument/2006/relationships/image" Target="media/image134.wmf"/><Relationship Id="rId65" Type="http://schemas.openxmlformats.org/officeDocument/2006/relationships/oleObject" Target="embeddings/oleObject17.bin"/><Relationship Id="rId130" Type="http://schemas.openxmlformats.org/officeDocument/2006/relationships/image" Target="media/image68.wmf"/><Relationship Id="rId368" Type="http://schemas.openxmlformats.org/officeDocument/2006/relationships/image" Target="media/image175.wmf"/><Relationship Id="rId575" Type="http://schemas.openxmlformats.org/officeDocument/2006/relationships/oleObject" Target="embeddings/oleObject279.bin"/><Relationship Id="rId782" Type="http://schemas.openxmlformats.org/officeDocument/2006/relationships/image" Target="media/image405.png"/><Relationship Id="rId228" Type="http://schemas.openxmlformats.org/officeDocument/2006/relationships/image" Target="media/image117.wmf"/><Relationship Id="rId435" Type="http://schemas.openxmlformats.org/officeDocument/2006/relationships/image" Target="media/image202.wmf"/><Relationship Id="rId642" Type="http://schemas.openxmlformats.org/officeDocument/2006/relationships/oleObject" Target="embeddings/oleObject311.bin"/><Relationship Id="rId281" Type="http://schemas.openxmlformats.org/officeDocument/2006/relationships/oleObject" Target="embeddings/oleObject123.bin"/><Relationship Id="rId502" Type="http://schemas.openxmlformats.org/officeDocument/2006/relationships/image" Target="media/image237.png"/><Relationship Id="rId76" Type="http://schemas.openxmlformats.org/officeDocument/2006/relationships/oleObject" Target="embeddings/oleObject21.bin"/><Relationship Id="rId141" Type="http://schemas.openxmlformats.org/officeDocument/2006/relationships/image" Target="media/image73.wmf"/><Relationship Id="rId379" Type="http://schemas.openxmlformats.org/officeDocument/2006/relationships/oleObject" Target="embeddings/oleObject180.bin"/><Relationship Id="rId586" Type="http://schemas.openxmlformats.org/officeDocument/2006/relationships/oleObject" Target="embeddings/oleObject285.bin"/><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oleObject" Target="embeddings/oleObject217.bin"/><Relationship Id="rId653" Type="http://schemas.openxmlformats.org/officeDocument/2006/relationships/oleObject" Target="embeddings/oleObject317.bin"/><Relationship Id="rId292" Type="http://schemas.openxmlformats.org/officeDocument/2006/relationships/image" Target="media/image143.wmf"/><Relationship Id="rId306" Type="http://schemas.openxmlformats.org/officeDocument/2006/relationships/image" Target="media/image149.wmf"/><Relationship Id="rId87" Type="http://schemas.openxmlformats.org/officeDocument/2006/relationships/image" Target="https://dailymeanwell.com.vn/storage/2021/01/Vi-du-ve-mach-Passive-PFC-tu-Wikipedia.jpg" TargetMode="External"/><Relationship Id="rId513" Type="http://schemas.openxmlformats.org/officeDocument/2006/relationships/oleObject" Target="embeddings/oleObject249.bin"/><Relationship Id="rId597" Type="http://schemas.openxmlformats.org/officeDocument/2006/relationships/image" Target="media/image285.wmf"/><Relationship Id="rId720" Type="http://schemas.openxmlformats.org/officeDocument/2006/relationships/image" Target="media/image354.wmf"/><Relationship Id="rId152" Type="http://schemas.openxmlformats.org/officeDocument/2006/relationships/image" Target="media/image78.png"/><Relationship Id="rId457" Type="http://schemas.openxmlformats.org/officeDocument/2006/relationships/image" Target="media/image212.wmf"/><Relationship Id="rId664" Type="http://schemas.openxmlformats.org/officeDocument/2006/relationships/image" Target="media/image319.wmf"/><Relationship Id="rId14" Type="http://schemas.openxmlformats.org/officeDocument/2006/relationships/oleObject" Target="embeddings/oleObject1.bin"/><Relationship Id="rId317" Type="http://schemas.openxmlformats.org/officeDocument/2006/relationships/oleObject" Target="embeddings/oleObject143.bin"/><Relationship Id="rId524" Type="http://schemas.openxmlformats.org/officeDocument/2006/relationships/image" Target="media/image249.wmf"/><Relationship Id="rId731" Type="http://schemas.openxmlformats.org/officeDocument/2006/relationships/oleObject" Target="embeddings/oleObject349.bin"/><Relationship Id="rId98" Type="http://schemas.openxmlformats.org/officeDocument/2006/relationships/oleObject" Target="embeddings/oleObject29.bin"/><Relationship Id="rId163" Type="http://schemas.openxmlformats.org/officeDocument/2006/relationships/oleObject" Target="embeddings/oleObject60.bin"/><Relationship Id="rId370" Type="http://schemas.openxmlformats.org/officeDocument/2006/relationships/image" Target="media/image176.wmf"/><Relationship Id="rId230" Type="http://schemas.openxmlformats.org/officeDocument/2006/relationships/image" Target="media/image118.wmf"/><Relationship Id="rId468" Type="http://schemas.openxmlformats.org/officeDocument/2006/relationships/image" Target="media/image218.wmf"/><Relationship Id="rId675" Type="http://schemas.openxmlformats.org/officeDocument/2006/relationships/image" Target="media/image324.png"/><Relationship Id="rId25" Type="http://schemas.openxmlformats.org/officeDocument/2006/relationships/image" Target="media/image7.jpeg"/><Relationship Id="rId328" Type="http://schemas.openxmlformats.org/officeDocument/2006/relationships/image" Target="media/image160.wmf"/><Relationship Id="rId535" Type="http://schemas.openxmlformats.org/officeDocument/2006/relationships/oleObject" Target="embeddings/oleObject259.bin"/><Relationship Id="rId742" Type="http://schemas.openxmlformats.org/officeDocument/2006/relationships/image" Target="media/image367.png"/><Relationship Id="rId174" Type="http://schemas.openxmlformats.org/officeDocument/2006/relationships/oleObject" Target="embeddings/oleObject65.bin"/><Relationship Id="rId381" Type="http://schemas.openxmlformats.org/officeDocument/2006/relationships/oleObject" Target="embeddings/oleObject181.bin"/><Relationship Id="rId602" Type="http://schemas.openxmlformats.org/officeDocument/2006/relationships/oleObject" Target="embeddings/oleObject293.bin"/><Relationship Id="rId241" Type="http://schemas.openxmlformats.org/officeDocument/2006/relationships/oleObject" Target="embeddings/oleObject99.bin"/><Relationship Id="rId479" Type="http://schemas.openxmlformats.org/officeDocument/2006/relationships/image" Target="media/image225.wmf"/><Relationship Id="rId686" Type="http://schemas.openxmlformats.org/officeDocument/2006/relationships/oleObject" Target="embeddings/oleObject329.bin"/><Relationship Id="rId36" Type="http://schemas.openxmlformats.org/officeDocument/2006/relationships/oleObject" Target="embeddings/oleObject8.bin"/><Relationship Id="rId339" Type="http://schemas.openxmlformats.org/officeDocument/2006/relationships/image" Target="media/image165.wmf"/><Relationship Id="rId546" Type="http://schemas.openxmlformats.org/officeDocument/2006/relationships/image" Target="media/image260.wmf"/><Relationship Id="rId753" Type="http://schemas.openxmlformats.org/officeDocument/2006/relationships/image" Target="media/image378.png"/><Relationship Id="rId101" Type="http://schemas.openxmlformats.org/officeDocument/2006/relationships/image" Target="media/image51.wmf"/><Relationship Id="rId185" Type="http://schemas.openxmlformats.org/officeDocument/2006/relationships/image" Target="media/image95.wmf"/><Relationship Id="rId406" Type="http://schemas.openxmlformats.org/officeDocument/2006/relationships/oleObject" Target="embeddings/oleObject200.bin"/><Relationship Id="rId392" Type="http://schemas.openxmlformats.org/officeDocument/2006/relationships/image" Target="media/image183.wmf"/><Relationship Id="rId613" Type="http://schemas.openxmlformats.org/officeDocument/2006/relationships/oleObject" Target="embeddings/oleObject298.bin"/><Relationship Id="rId697" Type="http://schemas.openxmlformats.org/officeDocument/2006/relationships/image" Target="media/image341.wmf"/><Relationship Id="rId252" Type="http://schemas.openxmlformats.org/officeDocument/2006/relationships/oleObject" Target="embeddings/oleObject107.bin"/><Relationship Id="rId47" Type="http://schemas.openxmlformats.org/officeDocument/2006/relationships/image" Target="media/image21.png"/><Relationship Id="rId112" Type="http://schemas.openxmlformats.org/officeDocument/2006/relationships/image" Target="media/image59.png"/><Relationship Id="rId557" Type="http://schemas.openxmlformats.org/officeDocument/2006/relationships/image" Target="media/image266.wmf"/><Relationship Id="rId764" Type="http://schemas.openxmlformats.org/officeDocument/2006/relationships/image" Target="media/image389.png"/><Relationship Id="rId196" Type="http://schemas.openxmlformats.org/officeDocument/2006/relationships/oleObject" Target="embeddings/oleObject76.bin"/><Relationship Id="rId417" Type="http://schemas.openxmlformats.org/officeDocument/2006/relationships/oleObject" Target="embeddings/oleObject206.bin"/><Relationship Id="rId624" Type="http://schemas.openxmlformats.org/officeDocument/2006/relationships/image" Target="media/image299.wmf"/><Relationship Id="rId263" Type="http://schemas.openxmlformats.org/officeDocument/2006/relationships/oleObject" Target="embeddings/oleObject113.bin"/><Relationship Id="rId470" Type="http://schemas.openxmlformats.org/officeDocument/2006/relationships/image" Target="media/image219.wmf"/><Relationship Id="rId58" Type="http://schemas.openxmlformats.org/officeDocument/2006/relationships/oleObject" Target="embeddings/oleObject14.bin"/><Relationship Id="rId123" Type="http://schemas.openxmlformats.org/officeDocument/2006/relationships/oleObject" Target="embeddings/oleObject40.bin"/><Relationship Id="rId330" Type="http://schemas.openxmlformats.org/officeDocument/2006/relationships/oleObject" Target="embeddings/oleObject150.bin"/><Relationship Id="rId568" Type="http://schemas.openxmlformats.org/officeDocument/2006/relationships/image" Target="media/image271.wmf"/><Relationship Id="rId775" Type="http://schemas.openxmlformats.org/officeDocument/2006/relationships/image" Target="media/image399.png"/><Relationship Id="rId428" Type="http://schemas.openxmlformats.org/officeDocument/2006/relationships/oleObject" Target="embeddings/oleObject210.bin"/><Relationship Id="rId635" Type="http://schemas.openxmlformats.org/officeDocument/2006/relationships/oleObject" Target="embeddings/oleObject308.bin"/><Relationship Id="rId274" Type="http://schemas.openxmlformats.org/officeDocument/2006/relationships/oleObject" Target="embeddings/oleObject119.bin"/><Relationship Id="rId481" Type="http://schemas.openxmlformats.org/officeDocument/2006/relationships/image" Target="media/image226.wmf"/><Relationship Id="rId702" Type="http://schemas.openxmlformats.org/officeDocument/2006/relationships/oleObject" Target="embeddings/oleObject336.bin"/><Relationship Id="rId69" Type="http://schemas.openxmlformats.org/officeDocument/2006/relationships/image" Target="media/image33.wmf"/><Relationship Id="rId134" Type="http://schemas.openxmlformats.org/officeDocument/2006/relationships/image" Target="media/image70.png"/><Relationship Id="rId579" Type="http://schemas.openxmlformats.org/officeDocument/2006/relationships/oleObject" Target="embeddings/oleObject281.bin"/><Relationship Id="rId341" Type="http://schemas.openxmlformats.org/officeDocument/2006/relationships/oleObject" Target="embeddings/oleObject156.bin"/><Relationship Id="rId439" Type="http://schemas.openxmlformats.org/officeDocument/2006/relationships/image" Target="media/image204.wmf"/><Relationship Id="rId646" Type="http://schemas.openxmlformats.org/officeDocument/2006/relationships/image" Target="media/image310.wmf"/><Relationship Id="rId201" Type="http://schemas.openxmlformats.org/officeDocument/2006/relationships/image" Target="media/image103.png"/><Relationship Id="rId285" Type="http://schemas.openxmlformats.org/officeDocument/2006/relationships/image" Target="media/image140.wmf"/><Relationship Id="rId506" Type="http://schemas.openxmlformats.org/officeDocument/2006/relationships/oleObject" Target="embeddings/oleObject246.bin"/><Relationship Id="rId492" Type="http://schemas.openxmlformats.org/officeDocument/2006/relationships/oleObject" Target="embeddings/oleObject240.bin"/><Relationship Id="rId713" Type="http://schemas.openxmlformats.org/officeDocument/2006/relationships/image" Target="media/image350.wmf"/><Relationship Id="rId145" Type="http://schemas.openxmlformats.org/officeDocument/2006/relationships/oleObject" Target="embeddings/oleObject52.bin"/><Relationship Id="rId352" Type="http://schemas.openxmlformats.org/officeDocument/2006/relationships/oleObject" Target="embeddings/oleObject163.bin"/><Relationship Id="rId212" Type="http://schemas.openxmlformats.org/officeDocument/2006/relationships/image" Target="media/image109.wmf"/><Relationship Id="rId657" Type="http://schemas.openxmlformats.org/officeDocument/2006/relationships/oleObject" Target="embeddings/oleObject319.bin"/><Relationship Id="rId296" Type="http://schemas.openxmlformats.org/officeDocument/2006/relationships/image" Target="media/image144.wmf"/><Relationship Id="rId517" Type="http://schemas.openxmlformats.org/officeDocument/2006/relationships/oleObject" Target="embeddings/oleObject251.bin"/><Relationship Id="rId724" Type="http://schemas.openxmlformats.org/officeDocument/2006/relationships/image" Target="media/image356.wmf"/><Relationship Id="rId60" Type="http://schemas.openxmlformats.org/officeDocument/2006/relationships/image" Target="media/image28.wmf"/><Relationship Id="rId156" Type="http://schemas.openxmlformats.org/officeDocument/2006/relationships/image" Target="media/image80.jpeg"/><Relationship Id="rId363" Type="http://schemas.openxmlformats.org/officeDocument/2006/relationships/oleObject" Target="embeddings/oleObject170.bin"/><Relationship Id="rId570" Type="http://schemas.openxmlformats.org/officeDocument/2006/relationships/image" Target="media/image272.wmf"/><Relationship Id="rId223" Type="http://schemas.openxmlformats.org/officeDocument/2006/relationships/oleObject" Target="embeddings/oleObject89.bin"/><Relationship Id="rId430" Type="http://schemas.openxmlformats.org/officeDocument/2006/relationships/oleObject" Target="embeddings/oleObject211.bin"/><Relationship Id="rId668" Type="http://schemas.openxmlformats.org/officeDocument/2006/relationships/oleObject" Target="embeddings/oleObject325.bin"/><Relationship Id="rId18" Type="http://schemas.openxmlformats.org/officeDocument/2006/relationships/oleObject" Target="embeddings/oleObject3.bin"/><Relationship Id="rId528" Type="http://schemas.openxmlformats.org/officeDocument/2006/relationships/image" Target="media/image251.wmf"/><Relationship Id="rId735" Type="http://schemas.openxmlformats.org/officeDocument/2006/relationships/image" Target="media/image362.png"/><Relationship Id="rId167" Type="http://schemas.openxmlformats.org/officeDocument/2006/relationships/image" Target="media/image86.wmf"/><Relationship Id="rId374" Type="http://schemas.openxmlformats.org/officeDocument/2006/relationships/image" Target="media/image178.wmf"/><Relationship Id="rId581" Type="http://schemas.openxmlformats.org/officeDocument/2006/relationships/oleObject" Target="embeddings/oleObject282.bin"/><Relationship Id="rId71" Type="http://schemas.openxmlformats.org/officeDocument/2006/relationships/image" Target="media/image34.wmf"/><Relationship Id="rId234" Type="http://schemas.openxmlformats.org/officeDocument/2006/relationships/image" Target="media/image120.wmf"/><Relationship Id="rId679" Type="http://schemas.openxmlformats.org/officeDocument/2006/relationships/image" Target="media/image328.png"/><Relationship Id="rId2" Type="http://schemas.openxmlformats.org/officeDocument/2006/relationships/numbering" Target="numbering.xml"/><Relationship Id="rId29" Type="http://schemas.openxmlformats.org/officeDocument/2006/relationships/image" Target="media/image11.jpeg"/><Relationship Id="rId441" Type="http://schemas.openxmlformats.org/officeDocument/2006/relationships/image" Target="media/image205.gif"/><Relationship Id="rId539" Type="http://schemas.openxmlformats.org/officeDocument/2006/relationships/oleObject" Target="embeddings/oleObject261.bin"/><Relationship Id="rId746" Type="http://schemas.openxmlformats.org/officeDocument/2006/relationships/image" Target="media/image371.png"/><Relationship Id="rId178" Type="http://schemas.openxmlformats.org/officeDocument/2006/relationships/oleObject" Target="embeddings/oleObject67.bin"/><Relationship Id="rId301" Type="http://schemas.openxmlformats.org/officeDocument/2006/relationships/oleObject" Target="embeddings/oleObject135.bin"/><Relationship Id="rId82" Type="http://schemas.openxmlformats.org/officeDocument/2006/relationships/image" Target="media/image41.wmf"/><Relationship Id="rId385" Type="http://schemas.openxmlformats.org/officeDocument/2006/relationships/oleObject" Target="embeddings/oleObject183.bin"/><Relationship Id="rId592" Type="http://schemas.openxmlformats.org/officeDocument/2006/relationships/oleObject" Target="embeddings/oleObject288.bin"/><Relationship Id="rId606" Type="http://schemas.openxmlformats.org/officeDocument/2006/relationships/image" Target="media/image290.wmf"/><Relationship Id="rId245" Type="http://schemas.openxmlformats.org/officeDocument/2006/relationships/oleObject" Target="embeddings/oleObject103.bin"/><Relationship Id="rId452" Type="http://schemas.openxmlformats.org/officeDocument/2006/relationships/oleObject" Target="embeddings/oleObject221.bin"/><Relationship Id="rId105" Type="http://schemas.openxmlformats.org/officeDocument/2006/relationships/oleObject" Target="embeddings/oleObject34.bin"/><Relationship Id="rId312" Type="http://schemas.openxmlformats.org/officeDocument/2006/relationships/image" Target="media/image152.wmf"/><Relationship Id="rId757" Type="http://schemas.openxmlformats.org/officeDocument/2006/relationships/image" Target="media/image382.png"/><Relationship Id="rId93" Type="http://schemas.openxmlformats.org/officeDocument/2006/relationships/image" Target="media/image48.wmf"/><Relationship Id="rId189" Type="http://schemas.openxmlformats.org/officeDocument/2006/relationships/image" Target="media/image97.wmf"/><Relationship Id="rId396" Type="http://schemas.openxmlformats.org/officeDocument/2006/relationships/oleObject" Target="embeddings/oleObject192.bin"/><Relationship Id="rId617" Type="http://schemas.openxmlformats.org/officeDocument/2006/relationships/oleObject" Target="embeddings/oleObject300.bin"/><Relationship Id="rId256" Type="http://schemas.openxmlformats.org/officeDocument/2006/relationships/image" Target="media/image127.wmf"/><Relationship Id="rId463" Type="http://schemas.openxmlformats.org/officeDocument/2006/relationships/image" Target="media/image215.wmf"/><Relationship Id="rId670" Type="http://schemas.openxmlformats.org/officeDocument/2006/relationships/oleObject" Target="embeddings/oleObject326.bin"/><Relationship Id="rId116" Type="http://schemas.openxmlformats.org/officeDocument/2006/relationships/image" Target="media/image62.wmf"/><Relationship Id="rId323" Type="http://schemas.openxmlformats.org/officeDocument/2006/relationships/oleObject" Target="embeddings/oleObject146.bin"/><Relationship Id="rId530" Type="http://schemas.openxmlformats.org/officeDocument/2006/relationships/image" Target="media/image252.wmf"/><Relationship Id="rId768" Type="http://schemas.openxmlformats.org/officeDocument/2006/relationships/image" Target="media/image393.png"/><Relationship Id="rId20" Type="http://schemas.openxmlformats.org/officeDocument/2006/relationships/oleObject" Target="embeddings/oleObject4.bin"/><Relationship Id="rId628" Type="http://schemas.openxmlformats.org/officeDocument/2006/relationships/image" Target="media/image301.wmf"/><Relationship Id="rId267" Type="http://schemas.openxmlformats.org/officeDocument/2006/relationships/oleObject" Target="embeddings/oleObject115.bin"/><Relationship Id="rId474" Type="http://schemas.openxmlformats.org/officeDocument/2006/relationships/image" Target="media/image221.png"/><Relationship Id="rId127" Type="http://schemas.openxmlformats.org/officeDocument/2006/relationships/oleObject" Target="embeddings/oleObject42.bin"/><Relationship Id="rId681" Type="http://schemas.openxmlformats.org/officeDocument/2006/relationships/image" Target="media/image330.png"/><Relationship Id="rId779" Type="http://schemas.openxmlformats.org/officeDocument/2006/relationships/image" Target="media/image402.png"/><Relationship Id="rId31" Type="http://schemas.openxmlformats.org/officeDocument/2006/relationships/image" Target="media/image13.wmf"/><Relationship Id="rId334" Type="http://schemas.openxmlformats.org/officeDocument/2006/relationships/oleObject" Target="embeddings/oleObject152.bin"/><Relationship Id="rId541" Type="http://schemas.openxmlformats.org/officeDocument/2006/relationships/oleObject" Target="embeddings/oleObject262.bin"/><Relationship Id="rId639" Type="http://schemas.openxmlformats.org/officeDocument/2006/relationships/oleObject" Target="embeddings/oleObject310.bin"/><Relationship Id="rId180" Type="http://schemas.openxmlformats.org/officeDocument/2006/relationships/oleObject" Target="embeddings/oleObject68.bin"/><Relationship Id="rId278" Type="http://schemas.openxmlformats.org/officeDocument/2006/relationships/image" Target="media/image137.wmf"/><Relationship Id="rId401" Type="http://schemas.openxmlformats.org/officeDocument/2006/relationships/image" Target="media/image186.wmf"/><Relationship Id="rId485" Type="http://schemas.openxmlformats.org/officeDocument/2006/relationships/image" Target="media/image228.wmf"/><Relationship Id="rId692" Type="http://schemas.openxmlformats.org/officeDocument/2006/relationships/oleObject" Target="embeddings/oleObject332.bin"/><Relationship Id="rId706" Type="http://schemas.openxmlformats.org/officeDocument/2006/relationships/oleObject" Target="embeddings/oleObject338.bin"/><Relationship Id="rId42" Type="http://schemas.openxmlformats.org/officeDocument/2006/relationships/image" Target="https://bizweb.dktcdn.net/100/220/506/articles/panasonic-18650.jpg?v=1555037093210" TargetMode="External"/><Relationship Id="rId138" Type="http://schemas.openxmlformats.org/officeDocument/2006/relationships/oleObject" Target="embeddings/oleObject48.bin"/><Relationship Id="rId345" Type="http://schemas.openxmlformats.org/officeDocument/2006/relationships/oleObject" Target="embeddings/oleObject159.bin"/><Relationship Id="rId552" Type="http://schemas.openxmlformats.org/officeDocument/2006/relationships/image" Target="media/image264.wmf"/><Relationship Id="rId191" Type="http://schemas.openxmlformats.org/officeDocument/2006/relationships/image" Target="media/image98.wmf"/><Relationship Id="rId205" Type="http://schemas.openxmlformats.org/officeDocument/2006/relationships/oleObject" Target="embeddings/oleObject80.bin"/><Relationship Id="rId412" Type="http://schemas.openxmlformats.org/officeDocument/2006/relationships/image" Target="media/image189.png"/><Relationship Id="rId289" Type="http://schemas.openxmlformats.org/officeDocument/2006/relationships/oleObject" Target="embeddings/oleObject128.bin"/><Relationship Id="rId496" Type="http://schemas.openxmlformats.org/officeDocument/2006/relationships/oleObject" Target="embeddings/oleObject242.bin"/><Relationship Id="rId717" Type="http://schemas.openxmlformats.org/officeDocument/2006/relationships/image" Target="media/image352.png"/><Relationship Id="rId53" Type="http://schemas.openxmlformats.org/officeDocument/2006/relationships/oleObject" Target="embeddings/oleObject11.bin"/><Relationship Id="rId149" Type="http://schemas.openxmlformats.org/officeDocument/2006/relationships/oleObject" Target="embeddings/oleObject54.bin"/><Relationship Id="rId356" Type="http://schemas.openxmlformats.org/officeDocument/2006/relationships/image" Target="media/image171.wmf"/><Relationship Id="rId563" Type="http://schemas.openxmlformats.org/officeDocument/2006/relationships/oleObject" Target="embeddings/oleObject273.bin"/><Relationship Id="rId770" Type="http://schemas.openxmlformats.org/officeDocument/2006/relationships/image" Target="media/image395.wmf"/><Relationship Id="rId95" Type="http://schemas.openxmlformats.org/officeDocument/2006/relationships/image" Target="media/image49.wmf"/><Relationship Id="rId160" Type="http://schemas.openxmlformats.org/officeDocument/2006/relationships/image" Target="media/image82.wmf"/><Relationship Id="rId216" Type="http://schemas.openxmlformats.org/officeDocument/2006/relationships/image" Target="media/image111.wmf"/><Relationship Id="rId423" Type="http://schemas.openxmlformats.org/officeDocument/2006/relationships/oleObject" Target="embeddings/oleObject209.bin"/><Relationship Id="rId258" Type="http://schemas.openxmlformats.org/officeDocument/2006/relationships/image" Target="media/image128.wmf"/><Relationship Id="rId465" Type="http://schemas.openxmlformats.org/officeDocument/2006/relationships/image" Target="media/image216.png"/><Relationship Id="rId630" Type="http://schemas.openxmlformats.org/officeDocument/2006/relationships/image" Target="media/image302.png"/><Relationship Id="rId672" Type="http://schemas.openxmlformats.org/officeDocument/2006/relationships/image" Target="media/image322.wmf"/><Relationship Id="rId728" Type="http://schemas.openxmlformats.org/officeDocument/2006/relationships/image" Target="media/image358.wmf"/><Relationship Id="rId22" Type="http://schemas.openxmlformats.org/officeDocument/2006/relationships/oleObject" Target="embeddings/oleObject5.bin"/><Relationship Id="rId64" Type="http://schemas.openxmlformats.org/officeDocument/2006/relationships/image" Target="media/image30.wmf"/><Relationship Id="rId118" Type="http://schemas.openxmlformats.org/officeDocument/2006/relationships/image" Target="media/image63.wmf"/><Relationship Id="rId325" Type="http://schemas.openxmlformats.org/officeDocument/2006/relationships/oleObject" Target="embeddings/oleObject147.bin"/><Relationship Id="rId367" Type="http://schemas.openxmlformats.org/officeDocument/2006/relationships/oleObject" Target="embeddings/oleObject173.bin"/><Relationship Id="rId532" Type="http://schemas.openxmlformats.org/officeDocument/2006/relationships/image" Target="media/image253.wmf"/><Relationship Id="rId574" Type="http://schemas.openxmlformats.org/officeDocument/2006/relationships/image" Target="media/image274.wmf"/><Relationship Id="rId171" Type="http://schemas.openxmlformats.org/officeDocument/2006/relationships/image" Target="media/image88.wmf"/><Relationship Id="rId227" Type="http://schemas.openxmlformats.org/officeDocument/2006/relationships/oleObject" Target="embeddings/oleObject91.bin"/><Relationship Id="rId781" Type="http://schemas.openxmlformats.org/officeDocument/2006/relationships/image" Target="media/image404.png"/><Relationship Id="rId269" Type="http://schemas.openxmlformats.org/officeDocument/2006/relationships/oleObject" Target="embeddings/oleObject116.bin"/><Relationship Id="rId434" Type="http://schemas.openxmlformats.org/officeDocument/2006/relationships/oleObject" Target="embeddings/oleObject213.bin"/><Relationship Id="rId476" Type="http://schemas.openxmlformats.org/officeDocument/2006/relationships/image" Target="media/image223.wmf"/><Relationship Id="rId641" Type="http://schemas.openxmlformats.org/officeDocument/2006/relationships/image" Target="https://ce8dc832c.cloudimg.io/v7/_cdn_/68/1E/00/00/1/57734_1.jpg?width=640&amp;height=480&amp;wat=1&amp;wat_url=_tme-wrk_/tme_new.png&amp;wat_scale=100p&amp;ci_sign=4522c37dcafa6482dcf08d26fcc0f5b879b3e1a5" TargetMode="External"/><Relationship Id="rId683" Type="http://schemas.openxmlformats.org/officeDocument/2006/relationships/image" Target="media/image332.png"/><Relationship Id="rId739" Type="http://schemas.openxmlformats.org/officeDocument/2006/relationships/image" Target="media/image364.png"/><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38.wmf"/><Relationship Id="rId336" Type="http://schemas.openxmlformats.org/officeDocument/2006/relationships/oleObject" Target="embeddings/oleObject153.bin"/><Relationship Id="rId501" Type="http://schemas.openxmlformats.org/officeDocument/2006/relationships/image" Target="media/image236.png"/><Relationship Id="rId543" Type="http://schemas.openxmlformats.org/officeDocument/2006/relationships/oleObject" Target="embeddings/oleObject263.bin"/><Relationship Id="rId75" Type="http://schemas.openxmlformats.org/officeDocument/2006/relationships/image" Target="media/image37.wmf"/><Relationship Id="rId140" Type="http://schemas.openxmlformats.org/officeDocument/2006/relationships/oleObject" Target="embeddings/oleObject49.bin"/><Relationship Id="rId182" Type="http://schemas.openxmlformats.org/officeDocument/2006/relationships/oleObject" Target="embeddings/oleObject69.bin"/><Relationship Id="rId378" Type="http://schemas.openxmlformats.org/officeDocument/2006/relationships/image" Target="media/image179.wmf"/><Relationship Id="rId403" Type="http://schemas.openxmlformats.org/officeDocument/2006/relationships/oleObject" Target="embeddings/oleObject197.bin"/><Relationship Id="rId585" Type="http://schemas.openxmlformats.org/officeDocument/2006/relationships/oleObject" Target="embeddings/oleObject284.bin"/><Relationship Id="rId750" Type="http://schemas.openxmlformats.org/officeDocument/2006/relationships/image" Target="media/image375.png"/><Relationship Id="rId6" Type="http://schemas.openxmlformats.org/officeDocument/2006/relationships/footnotes" Target="footnotes.xml"/><Relationship Id="rId238" Type="http://schemas.openxmlformats.org/officeDocument/2006/relationships/oleObject" Target="embeddings/oleObject97.bin"/><Relationship Id="rId445" Type="http://schemas.openxmlformats.org/officeDocument/2006/relationships/image" Target="media/image208.wmf"/><Relationship Id="rId487" Type="http://schemas.openxmlformats.org/officeDocument/2006/relationships/image" Target="media/image229.wmf"/><Relationship Id="rId610" Type="http://schemas.openxmlformats.org/officeDocument/2006/relationships/image" Target="media/image292.wmf"/><Relationship Id="rId652" Type="http://schemas.openxmlformats.org/officeDocument/2006/relationships/image" Target="media/image313.wmf"/><Relationship Id="rId694" Type="http://schemas.openxmlformats.org/officeDocument/2006/relationships/image" Target="media/image338.png"/><Relationship Id="rId708" Type="http://schemas.openxmlformats.org/officeDocument/2006/relationships/image" Target="media/image347.png"/><Relationship Id="rId291" Type="http://schemas.openxmlformats.org/officeDocument/2006/relationships/oleObject" Target="embeddings/oleObject129.bin"/><Relationship Id="rId305" Type="http://schemas.openxmlformats.org/officeDocument/2006/relationships/oleObject" Target="embeddings/oleObject137.bin"/><Relationship Id="rId347" Type="http://schemas.openxmlformats.org/officeDocument/2006/relationships/oleObject" Target="embeddings/oleObject160.bin"/><Relationship Id="rId512" Type="http://schemas.openxmlformats.org/officeDocument/2006/relationships/image" Target="media/image242.wmf"/><Relationship Id="rId44" Type="http://schemas.openxmlformats.org/officeDocument/2006/relationships/image" Target="https://www.richtek.com/~/media/Richtek/Design%20Support/Technical%20Documentation/AN024/EN/Version1/image001.gif?file=preview.png" TargetMode="External"/><Relationship Id="rId86" Type="http://schemas.openxmlformats.org/officeDocument/2006/relationships/image" Target="media/image43.jpeg"/><Relationship Id="rId151" Type="http://schemas.openxmlformats.org/officeDocument/2006/relationships/oleObject" Target="embeddings/oleObject55.bin"/><Relationship Id="rId389" Type="http://schemas.openxmlformats.org/officeDocument/2006/relationships/oleObject" Target="embeddings/oleObject187.bin"/><Relationship Id="rId554" Type="http://schemas.openxmlformats.org/officeDocument/2006/relationships/image" Target="media/image265.wmf"/><Relationship Id="rId596" Type="http://schemas.openxmlformats.org/officeDocument/2006/relationships/oleObject" Target="embeddings/oleObject290.bin"/><Relationship Id="rId761" Type="http://schemas.openxmlformats.org/officeDocument/2006/relationships/image" Target="media/image386.png"/><Relationship Id="rId193" Type="http://schemas.openxmlformats.org/officeDocument/2006/relationships/image" Target="media/image99.wmf"/><Relationship Id="rId207" Type="http://schemas.openxmlformats.org/officeDocument/2006/relationships/oleObject" Target="embeddings/oleObject81.bin"/><Relationship Id="rId249" Type="http://schemas.openxmlformats.org/officeDocument/2006/relationships/image" Target="media/image124.wmf"/><Relationship Id="rId414" Type="http://schemas.openxmlformats.org/officeDocument/2006/relationships/oleObject" Target="embeddings/oleObject204.bin"/><Relationship Id="rId456" Type="http://schemas.openxmlformats.org/officeDocument/2006/relationships/oleObject" Target="embeddings/oleObject224.bin"/><Relationship Id="rId498" Type="http://schemas.openxmlformats.org/officeDocument/2006/relationships/oleObject" Target="embeddings/oleObject243.bin"/><Relationship Id="rId621" Type="http://schemas.openxmlformats.org/officeDocument/2006/relationships/oleObject" Target="embeddings/oleObject302.bin"/><Relationship Id="rId663" Type="http://schemas.openxmlformats.org/officeDocument/2006/relationships/oleObject" Target="embeddings/oleObject322.bin"/><Relationship Id="rId13" Type="http://schemas.openxmlformats.org/officeDocument/2006/relationships/image" Target="media/image2.wmf"/><Relationship Id="rId109" Type="http://schemas.openxmlformats.org/officeDocument/2006/relationships/image" Target="media/image56.png"/><Relationship Id="rId260" Type="http://schemas.openxmlformats.org/officeDocument/2006/relationships/image" Target="media/image129.wmf"/><Relationship Id="rId316" Type="http://schemas.openxmlformats.org/officeDocument/2006/relationships/image" Target="media/image154.wmf"/><Relationship Id="rId523" Type="http://schemas.openxmlformats.org/officeDocument/2006/relationships/oleObject" Target="embeddings/oleObject253.bin"/><Relationship Id="rId719" Type="http://schemas.openxmlformats.org/officeDocument/2006/relationships/oleObject" Target="embeddings/oleObject343.bin"/><Relationship Id="rId55" Type="http://schemas.openxmlformats.org/officeDocument/2006/relationships/oleObject" Target="embeddings/oleObject12.bin"/><Relationship Id="rId97" Type="http://schemas.openxmlformats.org/officeDocument/2006/relationships/image" Target="media/image50.wmf"/><Relationship Id="rId120" Type="http://schemas.openxmlformats.org/officeDocument/2006/relationships/oleObject" Target="embeddings/oleObject38.bin"/><Relationship Id="rId358" Type="http://schemas.openxmlformats.org/officeDocument/2006/relationships/image" Target="media/image172.wmf"/><Relationship Id="rId565" Type="http://schemas.openxmlformats.org/officeDocument/2006/relationships/oleObject" Target="embeddings/oleObject274.bin"/><Relationship Id="rId730" Type="http://schemas.openxmlformats.org/officeDocument/2006/relationships/image" Target="media/image359.wmf"/><Relationship Id="rId772" Type="http://schemas.openxmlformats.org/officeDocument/2006/relationships/image" Target="media/image396.png"/><Relationship Id="rId162" Type="http://schemas.openxmlformats.org/officeDocument/2006/relationships/image" Target="media/image83.wmf"/><Relationship Id="rId218" Type="http://schemas.openxmlformats.org/officeDocument/2006/relationships/image" Target="media/image112.wmf"/><Relationship Id="rId425" Type="http://schemas.openxmlformats.org/officeDocument/2006/relationships/image" Target="media/image196.png"/><Relationship Id="rId467" Type="http://schemas.openxmlformats.org/officeDocument/2006/relationships/image" Target="media/image217.png"/><Relationship Id="rId632" Type="http://schemas.openxmlformats.org/officeDocument/2006/relationships/image" Target="media/image304.wmf"/><Relationship Id="rId271" Type="http://schemas.openxmlformats.org/officeDocument/2006/relationships/oleObject" Target="embeddings/oleObject117.bin"/><Relationship Id="rId674" Type="http://schemas.openxmlformats.org/officeDocument/2006/relationships/image" Target="media/image323.png"/><Relationship Id="rId24" Type="http://schemas.openxmlformats.org/officeDocument/2006/relationships/footer" Target="footer4.xml"/><Relationship Id="rId66" Type="http://schemas.openxmlformats.org/officeDocument/2006/relationships/image" Target="media/image31.png"/><Relationship Id="rId131" Type="http://schemas.openxmlformats.org/officeDocument/2006/relationships/oleObject" Target="embeddings/oleObject44.bin"/><Relationship Id="rId327" Type="http://schemas.openxmlformats.org/officeDocument/2006/relationships/oleObject" Target="embeddings/oleObject148.bin"/><Relationship Id="rId369" Type="http://schemas.openxmlformats.org/officeDocument/2006/relationships/oleObject" Target="embeddings/oleObject174.bin"/><Relationship Id="rId534" Type="http://schemas.openxmlformats.org/officeDocument/2006/relationships/image" Target="media/image254.wmf"/><Relationship Id="rId576" Type="http://schemas.openxmlformats.org/officeDocument/2006/relationships/image" Target="media/image275.wmf"/><Relationship Id="rId741" Type="http://schemas.openxmlformats.org/officeDocument/2006/relationships/image" Target="media/image366.png"/><Relationship Id="rId783" Type="http://schemas.openxmlformats.org/officeDocument/2006/relationships/footer" Target="footer5.xml"/><Relationship Id="rId173" Type="http://schemas.openxmlformats.org/officeDocument/2006/relationships/image" Target="media/image89.wmf"/><Relationship Id="rId229" Type="http://schemas.openxmlformats.org/officeDocument/2006/relationships/oleObject" Target="embeddings/oleObject92.bin"/><Relationship Id="rId380" Type="http://schemas.openxmlformats.org/officeDocument/2006/relationships/image" Target="media/image180.wmf"/><Relationship Id="rId436" Type="http://schemas.openxmlformats.org/officeDocument/2006/relationships/oleObject" Target="embeddings/oleObject214.bin"/><Relationship Id="rId601" Type="http://schemas.openxmlformats.org/officeDocument/2006/relationships/image" Target="media/image287.wmf"/><Relationship Id="rId643" Type="http://schemas.openxmlformats.org/officeDocument/2006/relationships/oleObject" Target="embeddings/oleObject312.bin"/><Relationship Id="rId240" Type="http://schemas.openxmlformats.org/officeDocument/2006/relationships/oleObject" Target="embeddings/oleObject98.bin"/><Relationship Id="rId478" Type="http://schemas.openxmlformats.org/officeDocument/2006/relationships/image" Target="media/image224.png"/><Relationship Id="rId685" Type="http://schemas.openxmlformats.org/officeDocument/2006/relationships/image" Target="media/image334.wmf"/><Relationship Id="rId35" Type="http://schemas.openxmlformats.org/officeDocument/2006/relationships/image" Target="media/image15.wmf"/><Relationship Id="rId77" Type="http://schemas.openxmlformats.org/officeDocument/2006/relationships/image" Target="media/image38.wmf"/><Relationship Id="rId100" Type="http://schemas.openxmlformats.org/officeDocument/2006/relationships/oleObject" Target="embeddings/oleObject31.bin"/><Relationship Id="rId282" Type="http://schemas.openxmlformats.org/officeDocument/2006/relationships/oleObject" Target="embeddings/oleObject124.bin"/><Relationship Id="rId338" Type="http://schemas.openxmlformats.org/officeDocument/2006/relationships/oleObject" Target="embeddings/oleObject154.bin"/><Relationship Id="rId503" Type="http://schemas.openxmlformats.org/officeDocument/2006/relationships/image" Target="media/image238.wmf"/><Relationship Id="rId545" Type="http://schemas.openxmlformats.org/officeDocument/2006/relationships/oleObject" Target="embeddings/oleObject264.bin"/><Relationship Id="rId587" Type="http://schemas.openxmlformats.org/officeDocument/2006/relationships/image" Target="media/image280.wmf"/><Relationship Id="rId710" Type="http://schemas.openxmlformats.org/officeDocument/2006/relationships/oleObject" Target="embeddings/oleObject339.bin"/><Relationship Id="rId752" Type="http://schemas.openxmlformats.org/officeDocument/2006/relationships/image" Target="media/image377.png"/><Relationship Id="rId8" Type="http://schemas.openxmlformats.org/officeDocument/2006/relationships/image" Target="media/image1.png"/><Relationship Id="rId142" Type="http://schemas.openxmlformats.org/officeDocument/2006/relationships/oleObject" Target="embeddings/oleObject50.bin"/><Relationship Id="rId184" Type="http://schemas.openxmlformats.org/officeDocument/2006/relationships/oleObject" Target="embeddings/oleObject70.bin"/><Relationship Id="rId391" Type="http://schemas.openxmlformats.org/officeDocument/2006/relationships/oleObject" Target="embeddings/oleObject189.bin"/><Relationship Id="rId405" Type="http://schemas.openxmlformats.org/officeDocument/2006/relationships/oleObject" Target="embeddings/oleObject199.bin"/><Relationship Id="rId447" Type="http://schemas.openxmlformats.org/officeDocument/2006/relationships/image" Target="media/image209.wmf"/><Relationship Id="rId612" Type="http://schemas.openxmlformats.org/officeDocument/2006/relationships/image" Target="media/image293.wmf"/><Relationship Id="rId251" Type="http://schemas.openxmlformats.org/officeDocument/2006/relationships/image" Target="media/image125.wmf"/><Relationship Id="rId489" Type="http://schemas.openxmlformats.org/officeDocument/2006/relationships/image" Target="media/image230.wmf"/><Relationship Id="rId654" Type="http://schemas.openxmlformats.org/officeDocument/2006/relationships/image" Target="media/image314.wmf"/><Relationship Id="rId696" Type="http://schemas.openxmlformats.org/officeDocument/2006/relationships/image" Target="media/image340.png"/><Relationship Id="rId46" Type="http://schemas.openxmlformats.org/officeDocument/2006/relationships/image" Target="https://www.richtek.com/~/media/Richtek/Design%20Support/Technical%20Documentation/AN024/EN/Version1/image002.gif?file=preview.png" TargetMode="External"/><Relationship Id="rId293" Type="http://schemas.openxmlformats.org/officeDocument/2006/relationships/oleObject" Target="embeddings/oleObject130.bin"/><Relationship Id="rId307" Type="http://schemas.openxmlformats.org/officeDocument/2006/relationships/oleObject" Target="embeddings/oleObject138.bin"/><Relationship Id="rId349" Type="http://schemas.openxmlformats.org/officeDocument/2006/relationships/oleObject" Target="embeddings/oleObject161.bin"/><Relationship Id="rId514" Type="http://schemas.openxmlformats.org/officeDocument/2006/relationships/image" Target="media/image243.wmf"/><Relationship Id="rId556" Type="http://schemas.openxmlformats.org/officeDocument/2006/relationships/oleObject" Target="embeddings/oleObject269.bin"/><Relationship Id="rId721" Type="http://schemas.openxmlformats.org/officeDocument/2006/relationships/oleObject" Target="embeddings/oleObject344.bin"/><Relationship Id="rId763" Type="http://schemas.openxmlformats.org/officeDocument/2006/relationships/image" Target="media/image388.png"/><Relationship Id="rId88" Type="http://schemas.openxmlformats.org/officeDocument/2006/relationships/image" Target="media/image44.png"/><Relationship Id="rId111" Type="http://schemas.openxmlformats.org/officeDocument/2006/relationships/image" Target="media/image58.png"/><Relationship Id="rId153" Type="http://schemas.openxmlformats.org/officeDocument/2006/relationships/image" Target="media/image79.wmf"/><Relationship Id="rId195" Type="http://schemas.openxmlformats.org/officeDocument/2006/relationships/image" Target="media/image100.wmf"/><Relationship Id="rId209" Type="http://schemas.openxmlformats.org/officeDocument/2006/relationships/oleObject" Target="embeddings/oleObject82.bin"/><Relationship Id="rId360" Type="http://schemas.openxmlformats.org/officeDocument/2006/relationships/image" Target="media/image173.wmf"/><Relationship Id="rId416" Type="http://schemas.openxmlformats.org/officeDocument/2006/relationships/image" Target="media/image191.wmf"/><Relationship Id="rId598" Type="http://schemas.openxmlformats.org/officeDocument/2006/relationships/oleObject" Target="embeddings/oleObject291.bin"/><Relationship Id="rId220" Type="http://schemas.openxmlformats.org/officeDocument/2006/relationships/image" Target="media/image113.wmf"/><Relationship Id="rId458" Type="http://schemas.openxmlformats.org/officeDocument/2006/relationships/oleObject" Target="embeddings/oleObject225.bin"/><Relationship Id="rId623" Type="http://schemas.openxmlformats.org/officeDocument/2006/relationships/oleObject" Target="embeddings/oleObject303.bin"/><Relationship Id="rId665" Type="http://schemas.openxmlformats.org/officeDocument/2006/relationships/oleObject" Target="embeddings/oleObject323.bin"/><Relationship Id="rId15" Type="http://schemas.openxmlformats.org/officeDocument/2006/relationships/image" Target="media/image3.wmf"/><Relationship Id="rId57" Type="http://schemas.openxmlformats.org/officeDocument/2006/relationships/oleObject" Target="embeddings/oleObject13.bin"/><Relationship Id="rId262" Type="http://schemas.openxmlformats.org/officeDocument/2006/relationships/image" Target="media/image130.wmf"/><Relationship Id="rId318" Type="http://schemas.openxmlformats.org/officeDocument/2006/relationships/image" Target="media/image155.wmf"/><Relationship Id="rId525" Type="http://schemas.openxmlformats.org/officeDocument/2006/relationships/oleObject" Target="embeddings/oleObject254.bin"/><Relationship Id="rId567" Type="http://schemas.openxmlformats.org/officeDocument/2006/relationships/oleObject" Target="embeddings/oleObject275.bin"/><Relationship Id="rId732" Type="http://schemas.openxmlformats.org/officeDocument/2006/relationships/image" Target="media/image360.wmf"/><Relationship Id="rId99" Type="http://schemas.openxmlformats.org/officeDocument/2006/relationships/oleObject" Target="embeddings/oleObject30.bin"/><Relationship Id="rId122" Type="http://schemas.openxmlformats.org/officeDocument/2006/relationships/oleObject" Target="embeddings/oleObject39.bin"/><Relationship Id="rId164" Type="http://schemas.openxmlformats.org/officeDocument/2006/relationships/image" Target="media/image84.png"/><Relationship Id="rId371" Type="http://schemas.openxmlformats.org/officeDocument/2006/relationships/oleObject" Target="embeddings/oleObject175.bin"/><Relationship Id="rId774" Type="http://schemas.openxmlformats.org/officeDocument/2006/relationships/image" Target="media/image398.png"/><Relationship Id="rId427" Type="http://schemas.openxmlformats.org/officeDocument/2006/relationships/image" Target="media/image198.wmf"/><Relationship Id="rId469" Type="http://schemas.openxmlformats.org/officeDocument/2006/relationships/oleObject" Target="embeddings/oleObject230.bin"/><Relationship Id="rId634" Type="http://schemas.openxmlformats.org/officeDocument/2006/relationships/image" Target="media/image305.wmf"/><Relationship Id="rId676" Type="http://schemas.openxmlformats.org/officeDocument/2006/relationships/image" Target="media/image325.png"/><Relationship Id="rId26" Type="http://schemas.openxmlformats.org/officeDocument/2006/relationships/image" Target="media/image8.jpeg"/><Relationship Id="rId231" Type="http://schemas.openxmlformats.org/officeDocument/2006/relationships/oleObject" Target="embeddings/oleObject93.bin"/><Relationship Id="rId273" Type="http://schemas.openxmlformats.org/officeDocument/2006/relationships/image" Target="media/image135.wmf"/><Relationship Id="rId329" Type="http://schemas.openxmlformats.org/officeDocument/2006/relationships/oleObject" Target="embeddings/oleObject149.bin"/><Relationship Id="rId480" Type="http://schemas.openxmlformats.org/officeDocument/2006/relationships/oleObject" Target="embeddings/oleObject234.bin"/><Relationship Id="rId536" Type="http://schemas.openxmlformats.org/officeDocument/2006/relationships/image" Target="media/image255.wmf"/><Relationship Id="rId701" Type="http://schemas.openxmlformats.org/officeDocument/2006/relationships/image" Target="media/image343.wmf"/><Relationship Id="rId68" Type="http://schemas.openxmlformats.org/officeDocument/2006/relationships/oleObject" Target="embeddings/oleObject18.bin"/><Relationship Id="rId133" Type="http://schemas.openxmlformats.org/officeDocument/2006/relationships/oleObject" Target="embeddings/oleObject45.bin"/><Relationship Id="rId175" Type="http://schemas.openxmlformats.org/officeDocument/2006/relationships/image" Target="media/image90.wmf"/><Relationship Id="rId340" Type="http://schemas.openxmlformats.org/officeDocument/2006/relationships/oleObject" Target="embeddings/oleObject155.bin"/><Relationship Id="rId578" Type="http://schemas.openxmlformats.org/officeDocument/2006/relationships/image" Target="media/image276.wmf"/><Relationship Id="rId743" Type="http://schemas.openxmlformats.org/officeDocument/2006/relationships/image" Target="media/image368.png"/><Relationship Id="rId785" Type="http://schemas.openxmlformats.org/officeDocument/2006/relationships/theme" Target="theme/theme1.xml"/><Relationship Id="rId200" Type="http://schemas.openxmlformats.org/officeDocument/2006/relationships/oleObject" Target="embeddings/oleObject78.bin"/><Relationship Id="rId382" Type="http://schemas.openxmlformats.org/officeDocument/2006/relationships/image" Target="media/image181.wmf"/><Relationship Id="rId438" Type="http://schemas.openxmlformats.org/officeDocument/2006/relationships/oleObject" Target="embeddings/oleObject215.bin"/><Relationship Id="rId603" Type="http://schemas.openxmlformats.org/officeDocument/2006/relationships/image" Target="media/image288.wmf"/><Relationship Id="rId645" Type="http://schemas.openxmlformats.org/officeDocument/2006/relationships/oleObject" Target="embeddings/oleObject313.bin"/><Relationship Id="rId687" Type="http://schemas.openxmlformats.org/officeDocument/2006/relationships/image" Target="media/image335.wmf"/><Relationship Id="rId242" Type="http://schemas.openxmlformats.org/officeDocument/2006/relationships/oleObject" Target="embeddings/oleObject100.bin"/><Relationship Id="rId284" Type="http://schemas.openxmlformats.org/officeDocument/2006/relationships/image" Target="media/image139.png"/><Relationship Id="rId491" Type="http://schemas.openxmlformats.org/officeDocument/2006/relationships/image" Target="media/image231.wmf"/><Relationship Id="rId505" Type="http://schemas.openxmlformats.org/officeDocument/2006/relationships/image" Target="media/image239.wmf"/><Relationship Id="rId712" Type="http://schemas.openxmlformats.org/officeDocument/2006/relationships/oleObject" Target="embeddings/oleObject340.bin"/><Relationship Id="rId37" Type="http://schemas.openxmlformats.org/officeDocument/2006/relationships/image" Target="media/image16.wmf"/><Relationship Id="rId79" Type="http://schemas.openxmlformats.org/officeDocument/2006/relationships/image" Target="media/image39.wmf"/><Relationship Id="rId102" Type="http://schemas.openxmlformats.org/officeDocument/2006/relationships/oleObject" Target="embeddings/oleObject32.bin"/><Relationship Id="rId144" Type="http://schemas.openxmlformats.org/officeDocument/2006/relationships/oleObject" Target="embeddings/oleObject51.bin"/><Relationship Id="rId547" Type="http://schemas.openxmlformats.org/officeDocument/2006/relationships/oleObject" Target="embeddings/oleObject265.bin"/><Relationship Id="rId589" Type="http://schemas.openxmlformats.org/officeDocument/2006/relationships/image" Target="media/image281.wmf"/><Relationship Id="rId754" Type="http://schemas.openxmlformats.org/officeDocument/2006/relationships/image" Target="media/image379.png"/><Relationship Id="rId90" Type="http://schemas.openxmlformats.org/officeDocument/2006/relationships/image" Target="media/image46.png"/><Relationship Id="rId186" Type="http://schemas.openxmlformats.org/officeDocument/2006/relationships/oleObject" Target="embeddings/oleObject71.bin"/><Relationship Id="rId351" Type="http://schemas.openxmlformats.org/officeDocument/2006/relationships/oleObject" Target="embeddings/oleObject162.bin"/><Relationship Id="rId393" Type="http://schemas.openxmlformats.org/officeDocument/2006/relationships/oleObject" Target="embeddings/oleObject190.bin"/><Relationship Id="rId407" Type="http://schemas.openxmlformats.org/officeDocument/2006/relationships/image" Target="media/image187.wmf"/><Relationship Id="rId449" Type="http://schemas.openxmlformats.org/officeDocument/2006/relationships/image" Target="media/image210.wmf"/><Relationship Id="rId614" Type="http://schemas.openxmlformats.org/officeDocument/2006/relationships/image" Target="media/image294.wmf"/><Relationship Id="rId656" Type="http://schemas.openxmlformats.org/officeDocument/2006/relationships/image" Target="media/image315.wmf"/><Relationship Id="rId211" Type="http://schemas.openxmlformats.org/officeDocument/2006/relationships/oleObject" Target="embeddings/oleObject83.bin"/><Relationship Id="rId253" Type="http://schemas.openxmlformats.org/officeDocument/2006/relationships/image" Target="media/image126.wmf"/><Relationship Id="rId295" Type="http://schemas.openxmlformats.org/officeDocument/2006/relationships/oleObject" Target="embeddings/oleObject132.bin"/><Relationship Id="rId309" Type="http://schemas.openxmlformats.org/officeDocument/2006/relationships/oleObject" Target="embeddings/oleObject139.bin"/><Relationship Id="rId460" Type="http://schemas.openxmlformats.org/officeDocument/2006/relationships/oleObject" Target="embeddings/oleObject226.bin"/><Relationship Id="rId516" Type="http://schemas.openxmlformats.org/officeDocument/2006/relationships/image" Target="media/image244.wmf"/><Relationship Id="rId698" Type="http://schemas.openxmlformats.org/officeDocument/2006/relationships/oleObject" Target="embeddings/oleObject334.bin"/><Relationship Id="rId48" Type="http://schemas.openxmlformats.org/officeDocument/2006/relationships/image" Target="https://www.richtek.com/~/media/Richtek/Design%20Support/Technical%20Documentation/AN024/EN/Version1/image004.gif?file=preview.png" TargetMode="External"/><Relationship Id="rId113" Type="http://schemas.openxmlformats.org/officeDocument/2006/relationships/image" Target="media/image60.png"/><Relationship Id="rId320" Type="http://schemas.openxmlformats.org/officeDocument/2006/relationships/image" Target="media/image156.wmf"/><Relationship Id="rId558" Type="http://schemas.openxmlformats.org/officeDocument/2006/relationships/oleObject" Target="embeddings/oleObject270.bin"/><Relationship Id="rId723" Type="http://schemas.openxmlformats.org/officeDocument/2006/relationships/oleObject" Target="embeddings/oleObject345.bin"/><Relationship Id="rId765" Type="http://schemas.openxmlformats.org/officeDocument/2006/relationships/image" Target="media/image390.png"/><Relationship Id="rId155" Type="http://schemas.openxmlformats.org/officeDocument/2006/relationships/oleObject" Target="embeddings/oleObject57.bin"/><Relationship Id="rId197" Type="http://schemas.openxmlformats.org/officeDocument/2006/relationships/image" Target="media/image101.wmf"/><Relationship Id="rId362" Type="http://schemas.openxmlformats.org/officeDocument/2006/relationships/oleObject" Target="embeddings/oleObject169.bin"/><Relationship Id="rId418" Type="http://schemas.openxmlformats.org/officeDocument/2006/relationships/image" Target="media/image192.wmf"/><Relationship Id="rId625" Type="http://schemas.openxmlformats.org/officeDocument/2006/relationships/oleObject" Target="embeddings/oleObject304.bin"/><Relationship Id="rId222" Type="http://schemas.openxmlformats.org/officeDocument/2006/relationships/image" Target="media/image114.wmf"/><Relationship Id="rId264" Type="http://schemas.openxmlformats.org/officeDocument/2006/relationships/image" Target="media/image131.wmf"/><Relationship Id="rId471" Type="http://schemas.openxmlformats.org/officeDocument/2006/relationships/oleObject" Target="embeddings/oleObject231.bin"/><Relationship Id="rId667" Type="http://schemas.openxmlformats.org/officeDocument/2006/relationships/oleObject" Target="embeddings/oleObject324.bin"/><Relationship Id="rId17" Type="http://schemas.openxmlformats.org/officeDocument/2006/relationships/image" Target="media/image4.wmf"/><Relationship Id="rId59" Type="http://schemas.openxmlformats.org/officeDocument/2006/relationships/image" Target="media/image27.jpeg"/><Relationship Id="rId124" Type="http://schemas.openxmlformats.org/officeDocument/2006/relationships/image" Target="media/image65.png"/><Relationship Id="rId527" Type="http://schemas.openxmlformats.org/officeDocument/2006/relationships/oleObject" Target="embeddings/oleObject255.bin"/><Relationship Id="rId569" Type="http://schemas.openxmlformats.org/officeDocument/2006/relationships/oleObject" Target="embeddings/oleObject276.bin"/><Relationship Id="rId734" Type="http://schemas.openxmlformats.org/officeDocument/2006/relationships/image" Target="media/image361.png"/><Relationship Id="rId776" Type="http://schemas.openxmlformats.org/officeDocument/2006/relationships/image" Target="media/image400.png"/><Relationship Id="rId70" Type="http://schemas.openxmlformats.org/officeDocument/2006/relationships/oleObject" Target="embeddings/oleObject19.bin"/><Relationship Id="rId166" Type="http://schemas.openxmlformats.org/officeDocument/2006/relationships/oleObject" Target="embeddings/oleObject61.bin"/><Relationship Id="rId331" Type="http://schemas.openxmlformats.org/officeDocument/2006/relationships/image" Target="media/image161.wmf"/><Relationship Id="rId373" Type="http://schemas.openxmlformats.org/officeDocument/2006/relationships/oleObject" Target="embeddings/oleObject176.bin"/><Relationship Id="rId429" Type="http://schemas.openxmlformats.org/officeDocument/2006/relationships/image" Target="media/image199.wmf"/><Relationship Id="rId580" Type="http://schemas.openxmlformats.org/officeDocument/2006/relationships/image" Target="media/image277.wmf"/><Relationship Id="rId636" Type="http://schemas.openxmlformats.org/officeDocument/2006/relationships/image" Target="media/image306.wmf"/><Relationship Id="rId1" Type="http://schemas.openxmlformats.org/officeDocument/2006/relationships/customXml" Target="../customXml/item1.xml"/><Relationship Id="rId233" Type="http://schemas.openxmlformats.org/officeDocument/2006/relationships/oleObject" Target="embeddings/oleObject94.bin"/><Relationship Id="rId440" Type="http://schemas.openxmlformats.org/officeDocument/2006/relationships/oleObject" Target="embeddings/oleObject216.bin"/><Relationship Id="rId678" Type="http://schemas.openxmlformats.org/officeDocument/2006/relationships/image" Target="media/image327.png"/><Relationship Id="rId28" Type="http://schemas.openxmlformats.org/officeDocument/2006/relationships/image" Target="media/image10.png"/><Relationship Id="rId275" Type="http://schemas.openxmlformats.org/officeDocument/2006/relationships/oleObject" Target="embeddings/oleObject120.bin"/><Relationship Id="rId300" Type="http://schemas.openxmlformats.org/officeDocument/2006/relationships/image" Target="media/image146.wmf"/><Relationship Id="rId482" Type="http://schemas.openxmlformats.org/officeDocument/2006/relationships/oleObject" Target="embeddings/oleObject235.bin"/><Relationship Id="rId538" Type="http://schemas.openxmlformats.org/officeDocument/2006/relationships/image" Target="media/image256.wmf"/><Relationship Id="rId703" Type="http://schemas.openxmlformats.org/officeDocument/2006/relationships/image" Target="media/image344.wmf"/><Relationship Id="rId745" Type="http://schemas.openxmlformats.org/officeDocument/2006/relationships/image" Target="media/image370.png"/><Relationship Id="rId81" Type="http://schemas.openxmlformats.org/officeDocument/2006/relationships/image" Target="media/image40.png"/><Relationship Id="rId135" Type="http://schemas.openxmlformats.org/officeDocument/2006/relationships/oleObject" Target="embeddings/oleObject46.bin"/><Relationship Id="rId177" Type="http://schemas.openxmlformats.org/officeDocument/2006/relationships/image" Target="media/image91.wmf"/><Relationship Id="rId342" Type="http://schemas.openxmlformats.org/officeDocument/2006/relationships/oleObject" Target="embeddings/oleObject157.bin"/><Relationship Id="rId384" Type="http://schemas.openxmlformats.org/officeDocument/2006/relationships/image" Target="media/image182.png"/><Relationship Id="rId591" Type="http://schemas.openxmlformats.org/officeDocument/2006/relationships/image" Target="media/image282.wmf"/><Relationship Id="rId605" Type="http://schemas.openxmlformats.org/officeDocument/2006/relationships/image" Target="media/image289.png"/><Relationship Id="rId202" Type="http://schemas.openxmlformats.org/officeDocument/2006/relationships/image" Target="media/image104.wmf"/><Relationship Id="rId244" Type="http://schemas.openxmlformats.org/officeDocument/2006/relationships/oleObject" Target="embeddings/oleObject102.bin"/><Relationship Id="rId647" Type="http://schemas.openxmlformats.org/officeDocument/2006/relationships/oleObject" Target="embeddings/oleObject314.bin"/><Relationship Id="rId689" Type="http://schemas.openxmlformats.org/officeDocument/2006/relationships/image" Target="media/image336.wmf"/><Relationship Id="rId39" Type="http://schemas.openxmlformats.org/officeDocument/2006/relationships/image" Target="media/image17.wmf"/><Relationship Id="rId286" Type="http://schemas.openxmlformats.org/officeDocument/2006/relationships/oleObject" Target="embeddings/oleObject126.bin"/><Relationship Id="rId451" Type="http://schemas.openxmlformats.org/officeDocument/2006/relationships/oleObject" Target="embeddings/oleObject220.bin"/><Relationship Id="rId493" Type="http://schemas.openxmlformats.org/officeDocument/2006/relationships/image" Target="media/image232.wmf"/><Relationship Id="rId507" Type="http://schemas.openxmlformats.org/officeDocument/2006/relationships/oleObject" Target="embeddings/oleObject247.bin"/><Relationship Id="rId549" Type="http://schemas.openxmlformats.org/officeDocument/2006/relationships/image" Target="media/image262.png"/><Relationship Id="rId714" Type="http://schemas.openxmlformats.org/officeDocument/2006/relationships/oleObject" Target="embeddings/oleObject341.bin"/><Relationship Id="rId756" Type="http://schemas.openxmlformats.org/officeDocument/2006/relationships/image" Target="media/image381.png"/><Relationship Id="rId50" Type="http://schemas.openxmlformats.org/officeDocument/2006/relationships/image" Target="https://www.richtek.com/~/media/Richtek/Design%20Support/Technical%20Documentation/AN024/EN/Version1/image005.gif?file=preview.png" TargetMode="External"/><Relationship Id="rId104" Type="http://schemas.openxmlformats.org/officeDocument/2006/relationships/oleObject" Target="embeddings/oleObject33.bin"/><Relationship Id="rId146" Type="http://schemas.openxmlformats.org/officeDocument/2006/relationships/image" Target="media/image75.wmf"/><Relationship Id="rId188" Type="http://schemas.openxmlformats.org/officeDocument/2006/relationships/oleObject" Target="embeddings/oleObject72.bin"/><Relationship Id="rId311" Type="http://schemas.openxmlformats.org/officeDocument/2006/relationships/oleObject" Target="embeddings/oleObject140.bin"/><Relationship Id="rId353" Type="http://schemas.openxmlformats.org/officeDocument/2006/relationships/oleObject" Target="embeddings/oleObject164.bin"/><Relationship Id="rId395" Type="http://schemas.openxmlformats.org/officeDocument/2006/relationships/image" Target="media/image184.wmf"/><Relationship Id="rId409" Type="http://schemas.openxmlformats.org/officeDocument/2006/relationships/image" Target="media/image188.wmf"/><Relationship Id="rId560" Type="http://schemas.openxmlformats.org/officeDocument/2006/relationships/oleObject" Target="embeddings/oleObject271.bin"/><Relationship Id="rId92" Type="http://schemas.openxmlformats.org/officeDocument/2006/relationships/oleObject" Target="embeddings/oleObject26.bin"/><Relationship Id="rId213" Type="http://schemas.openxmlformats.org/officeDocument/2006/relationships/oleObject" Target="embeddings/oleObject84.bin"/><Relationship Id="rId420" Type="http://schemas.openxmlformats.org/officeDocument/2006/relationships/image" Target="media/image193.wmf"/><Relationship Id="rId616" Type="http://schemas.openxmlformats.org/officeDocument/2006/relationships/image" Target="media/image295.wmf"/><Relationship Id="rId658" Type="http://schemas.openxmlformats.org/officeDocument/2006/relationships/image" Target="media/image316.wmf"/><Relationship Id="rId255" Type="http://schemas.openxmlformats.org/officeDocument/2006/relationships/oleObject" Target="embeddings/oleObject109.bin"/><Relationship Id="rId297" Type="http://schemas.openxmlformats.org/officeDocument/2006/relationships/oleObject" Target="embeddings/oleObject133.bin"/><Relationship Id="rId462" Type="http://schemas.openxmlformats.org/officeDocument/2006/relationships/oleObject" Target="embeddings/oleObject227.bin"/><Relationship Id="rId518" Type="http://schemas.openxmlformats.org/officeDocument/2006/relationships/image" Target="media/image245.wmf"/><Relationship Id="rId725" Type="http://schemas.openxmlformats.org/officeDocument/2006/relationships/oleObject" Target="embeddings/oleObject346.bin"/><Relationship Id="rId115" Type="http://schemas.openxmlformats.org/officeDocument/2006/relationships/oleObject" Target="embeddings/oleObject35.bin"/><Relationship Id="rId157" Type="http://schemas.openxmlformats.org/officeDocument/2006/relationships/image" Target="https://www.allaboutcircuits.com/uploads/articles/Williams_power_factor_4.jpg" TargetMode="External"/><Relationship Id="rId322" Type="http://schemas.openxmlformats.org/officeDocument/2006/relationships/image" Target="media/image157.wmf"/><Relationship Id="rId364" Type="http://schemas.openxmlformats.org/officeDocument/2006/relationships/image" Target="media/image174.wmf"/><Relationship Id="rId767" Type="http://schemas.openxmlformats.org/officeDocument/2006/relationships/image" Target="media/image392.png"/><Relationship Id="rId61" Type="http://schemas.openxmlformats.org/officeDocument/2006/relationships/oleObject" Target="embeddings/oleObject15.bin"/><Relationship Id="rId199" Type="http://schemas.openxmlformats.org/officeDocument/2006/relationships/image" Target="media/image102.wmf"/><Relationship Id="rId571" Type="http://schemas.openxmlformats.org/officeDocument/2006/relationships/oleObject" Target="embeddings/oleObject277.bin"/><Relationship Id="rId627" Type="http://schemas.openxmlformats.org/officeDocument/2006/relationships/oleObject" Target="embeddings/oleObject305.bin"/><Relationship Id="rId669" Type="http://schemas.openxmlformats.org/officeDocument/2006/relationships/image" Target="media/image321.wmf"/><Relationship Id="rId19" Type="http://schemas.openxmlformats.org/officeDocument/2006/relationships/image" Target="media/image5.wmf"/><Relationship Id="rId224" Type="http://schemas.openxmlformats.org/officeDocument/2006/relationships/image" Target="media/image115.wmf"/><Relationship Id="rId266" Type="http://schemas.openxmlformats.org/officeDocument/2006/relationships/image" Target="media/image132.wmf"/><Relationship Id="rId431" Type="http://schemas.openxmlformats.org/officeDocument/2006/relationships/image" Target="media/image200.wmf"/><Relationship Id="rId473" Type="http://schemas.openxmlformats.org/officeDocument/2006/relationships/oleObject" Target="embeddings/oleObject232.bin"/><Relationship Id="rId529" Type="http://schemas.openxmlformats.org/officeDocument/2006/relationships/oleObject" Target="embeddings/oleObject256.bin"/><Relationship Id="rId680" Type="http://schemas.openxmlformats.org/officeDocument/2006/relationships/image" Target="media/image329.png"/><Relationship Id="rId736" Type="http://schemas.openxmlformats.org/officeDocument/2006/relationships/image" Target="https://upload.wikimedia.org/wikipedia/commons/thumb/e/e0/1st_Order_Lowpass_Filter_RC.svg/250px-1st_Order_Lowpass_Filter_RC.svg.png" TargetMode="External"/><Relationship Id="rId30" Type="http://schemas.openxmlformats.org/officeDocument/2006/relationships/image" Target="media/image12.jpeg"/><Relationship Id="rId126" Type="http://schemas.openxmlformats.org/officeDocument/2006/relationships/image" Target="media/image66.png"/><Relationship Id="rId168" Type="http://schemas.openxmlformats.org/officeDocument/2006/relationships/oleObject" Target="embeddings/oleObject62.bin"/><Relationship Id="rId333" Type="http://schemas.openxmlformats.org/officeDocument/2006/relationships/image" Target="media/image162.wmf"/><Relationship Id="rId540" Type="http://schemas.openxmlformats.org/officeDocument/2006/relationships/image" Target="media/image257.wmf"/><Relationship Id="rId778" Type="http://schemas.openxmlformats.org/officeDocument/2006/relationships/image" Target="https://lhu.edu.vn/Data/News/21/images/IMG_6686.jpg" TargetMode="External"/><Relationship Id="rId72" Type="http://schemas.openxmlformats.org/officeDocument/2006/relationships/oleObject" Target="embeddings/oleObject20.bin"/><Relationship Id="rId375" Type="http://schemas.openxmlformats.org/officeDocument/2006/relationships/oleObject" Target="embeddings/oleObject177.bin"/><Relationship Id="rId582" Type="http://schemas.openxmlformats.org/officeDocument/2006/relationships/image" Target="media/image278.wmf"/><Relationship Id="rId638" Type="http://schemas.openxmlformats.org/officeDocument/2006/relationships/image" Target="media/image307.wmf"/><Relationship Id="rId3" Type="http://schemas.openxmlformats.org/officeDocument/2006/relationships/styles" Target="styles.xml"/><Relationship Id="rId235" Type="http://schemas.openxmlformats.org/officeDocument/2006/relationships/oleObject" Target="embeddings/oleObject95.bin"/><Relationship Id="rId277" Type="http://schemas.openxmlformats.org/officeDocument/2006/relationships/oleObject" Target="embeddings/oleObject121.bin"/><Relationship Id="rId400" Type="http://schemas.openxmlformats.org/officeDocument/2006/relationships/oleObject" Target="embeddings/oleObject195.bin"/><Relationship Id="rId442" Type="http://schemas.openxmlformats.org/officeDocument/2006/relationships/image" Target="https://ieeexplore.ieee.org/mediastore_new/IEEE/content/media/6287639/8274985/8493503/xiong1-2876359-small.gif" TargetMode="External"/><Relationship Id="rId484" Type="http://schemas.openxmlformats.org/officeDocument/2006/relationships/oleObject" Target="embeddings/oleObject236.bin"/><Relationship Id="rId705" Type="http://schemas.openxmlformats.org/officeDocument/2006/relationships/image" Target="media/image345.wmf"/><Relationship Id="rId137" Type="http://schemas.openxmlformats.org/officeDocument/2006/relationships/oleObject" Target="embeddings/oleObject47.bin"/><Relationship Id="rId302" Type="http://schemas.openxmlformats.org/officeDocument/2006/relationships/image" Target="media/image147.wmf"/><Relationship Id="rId344" Type="http://schemas.openxmlformats.org/officeDocument/2006/relationships/oleObject" Target="embeddings/oleObject158.bin"/><Relationship Id="rId691" Type="http://schemas.openxmlformats.org/officeDocument/2006/relationships/image" Target="media/image337.wmf"/><Relationship Id="rId747" Type="http://schemas.openxmlformats.org/officeDocument/2006/relationships/image" Target="media/image372.png"/><Relationship Id="rId41" Type="http://schemas.openxmlformats.org/officeDocument/2006/relationships/image" Target="media/image18.png"/><Relationship Id="rId83" Type="http://schemas.openxmlformats.org/officeDocument/2006/relationships/oleObject" Target="embeddings/oleObject24.bin"/><Relationship Id="rId179" Type="http://schemas.openxmlformats.org/officeDocument/2006/relationships/image" Target="media/image92.wmf"/><Relationship Id="rId386" Type="http://schemas.openxmlformats.org/officeDocument/2006/relationships/oleObject" Target="embeddings/oleObject184.bin"/><Relationship Id="rId551" Type="http://schemas.openxmlformats.org/officeDocument/2006/relationships/oleObject" Target="embeddings/oleObject266.bin"/><Relationship Id="rId593" Type="http://schemas.openxmlformats.org/officeDocument/2006/relationships/image" Target="media/image283.wmf"/><Relationship Id="rId607" Type="http://schemas.openxmlformats.org/officeDocument/2006/relationships/oleObject" Target="embeddings/oleObject295.bin"/><Relationship Id="rId649" Type="http://schemas.openxmlformats.org/officeDocument/2006/relationships/oleObject" Target="embeddings/oleObject315.bin"/><Relationship Id="rId190" Type="http://schemas.openxmlformats.org/officeDocument/2006/relationships/oleObject" Target="embeddings/oleObject73.bin"/><Relationship Id="rId204" Type="http://schemas.openxmlformats.org/officeDocument/2006/relationships/image" Target="media/image105.wmf"/><Relationship Id="rId246" Type="http://schemas.openxmlformats.org/officeDocument/2006/relationships/oleObject" Target="embeddings/oleObject104.bin"/><Relationship Id="rId288" Type="http://schemas.openxmlformats.org/officeDocument/2006/relationships/image" Target="media/image141.png"/><Relationship Id="rId411" Type="http://schemas.openxmlformats.org/officeDocument/2006/relationships/oleObject" Target="embeddings/oleObject203.bin"/><Relationship Id="rId453" Type="http://schemas.openxmlformats.org/officeDocument/2006/relationships/oleObject" Target="embeddings/oleObject222.bin"/><Relationship Id="rId509" Type="http://schemas.openxmlformats.org/officeDocument/2006/relationships/oleObject" Target="embeddings/oleObject248.bin"/><Relationship Id="rId660" Type="http://schemas.openxmlformats.org/officeDocument/2006/relationships/image" Target="media/image317.wmf"/><Relationship Id="rId106" Type="http://schemas.openxmlformats.org/officeDocument/2006/relationships/image" Target="media/image53.png"/><Relationship Id="rId313" Type="http://schemas.openxmlformats.org/officeDocument/2006/relationships/oleObject" Target="embeddings/oleObject141.bin"/><Relationship Id="rId495" Type="http://schemas.openxmlformats.org/officeDocument/2006/relationships/image" Target="media/image233.wmf"/><Relationship Id="rId716" Type="http://schemas.openxmlformats.org/officeDocument/2006/relationships/oleObject" Target="embeddings/oleObject342.bin"/><Relationship Id="rId758" Type="http://schemas.openxmlformats.org/officeDocument/2006/relationships/image" Target="media/image383.png"/><Relationship Id="rId10" Type="http://schemas.openxmlformats.org/officeDocument/2006/relationships/header" Target="header1.xml"/><Relationship Id="rId52" Type="http://schemas.openxmlformats.org/officeDocument/2006/relationships/image" Target="media/image24.wmf"/><Relationship Id="rId94" Type="http://schemas.openxmlformats.org/officeDocument/2006/relationships/oleObject" Target="embeddings/oleObject27.bin"/><Relationship Id="rId148" Type="http://schemas.openxmlformats.org/officeDocument/2006/relationships/image" Target="media/image76.wmf"/><Relationship Id="rId355" Type="http://schemas.openxmlformats.org/officeDocument/2006/relationships/oleObject" Target="embeddings/oleObject165.bin"/><Relationship Id="rId397" Type="http://schemas.openxmlformats.org/officeDocument/2006/relationships/oleObject" Target="embeddings/oleObject193.bin"/><Relationship Id="rId520" Type="http://schemas.openxmlformats.org/officeDocument/2006/relationships/image" Target="media/image246.png"/><Relationship Id="rId562" Type="http://schemas.openxmlformats.org/officeDocument/2006/relationships/image" Target="media/image268.wmf"/><Relationship Id="rId618" Type="http://schemas.openxmlformats.org/officeDocument/2006/relationships/image" Target="media/image296.wmf"/><Relationship Id="rId215" Type="http://schemas.openxmlformats.org/officeDocument/2006/relationships/oleObject" Target="embeddings/oleObject85.bin"/><Relationship Id="rId257" Type="http://schemas.openxmlformats.org/officeDocument/2006/relationships/oleObject" Target="embeddings/oleObject110.bin"/><Relationship Id="rId422" Type="http://schemas.openxmlformats.org/officeDocument/2006/relationships/image" Target="media/image194.wmf"/><Relationship Id="rId464" Type="http://schemas.openxmlformats.org/officeDocument/2006/relationships/oleObject" Target="embeddings/oleObject228.bin"/><Relationship Id="rId299" Type="http://schemas.openxmlformats.org/officeDocument/2006/relationships/oleObject" Target="embeddings/oleObject134.bin"/><Relationship Id="rId727" Type="http://schemas.openxmlformats.org/officeDocument/2006/relationships/oleObject" Target="embeddings/oleObject347.bin"/><Relationship Id="rId63" Type="http://schemas.openxmlformats.org/officeDocument/2006/relationships/oleObject" Target="embeddings/oleObject16.bin"/><Relationship Id="rId159" Type="http://schemas.openxmlformats.org/officeDocument/2006/relationships/oleObject" Target="embeddings/oleObject58.bin"/><Relationship Id="rId366" Type="http://schemas.openxmlformats.org/officeDocument/2006/relationships/oleObject" Target="embeddings/oleObject172.bin"/><Relationship Id="rId573" Type="http://schemas.openxmlformats.org/officeDocument/2006/relationships/oleObject" Target="embeddings/oleObject278.bin"/><Relationship Id="rId780" Type="http://schemas.openxmlformats.org/officeDocument/2006/relationships/image" Target="media/image403.png"/><Relationship Id="rId226" Type="http://schemas.openxmlformats.org/officeDocument/2006/relationships/image" Target="media/image116.wmf"/><Relationship Id="rId433" Type="http://schemas.openxmlformats.org/officeDocument/2006/relationships/image" Target="media/image201.wmf"/><Relationship Id="rId640" Type="http://schemas.openxmlformats.org/officeDocument/2006/relationships/image" Target="media/image308.png"/><Relationship Id="rId738" Type="http://schemas.openxmlformats.org/officeDocument/2006/relationships/oleObject" Target="embeddings/oleObject351.bin"/><Relationship Id="rId74" Type="http://schemas.openxmlformats.org/officeDocument/2006/relationships/image" Target="media/image36.png"/><Relationship Id="rId377" Type="http://schemas.openxmlformats.org/officeDocument/2006/relationships/oleObject" Target="embeddings/oleObject179.bin"/><Relationship Id="rId500" Type="http://schemas.openxmlformats.org/officeDocument/2006/relationships/oleObject" Target="embeddings/oleObject244.bin"/><Relationship Id="rId584" Type="http://schemas.openxmlformats.org/officeDocument/2006/relationships/image" Target="media/image279.wmf"/><Relationship Id="rId5" Type="http://schemas.openxmlformats.org/officeDocument/2006/relationships/webSettings" Target="webSettings.xml"/><Relationship Id="rId237" Type="http://schemas.openxmlformats.org/officeDocument/2006/relationships/oleObject" Target="embeddings/oleObject96.bin"/><Relationship Id="rId444" Type="http://schemas.openxmlformats.org/officeDocument/2006/relationships/image" Target="media/image207.png"/><Relationship Id="rId651" Type="http://schemas.openxmlformats.org/officeDocument/2006/relationships/oleObject" Target="embeddings/oleObject316.bin"/><Relationship Id="rId749" Type="http://schemas.openxmlformats.org/officeDocument/2006/relationships/image" Target="media/image374.png"/><Relationship Id="rId290" Type="http://schemas.openxmlformats.org/officeDocument/2006/relationships/image" Target="media/image142.wmf"/><Relationship Id="rId304" Type="http://schemas.openxmlformats.org/officeDocument/2006/relationships/image" Target="media/image148.wmf"/><Relationship Id="rId388" Type="http://schemas.openxmlformats.org/officeDocument/2006/relationships/oleObject" Target="embeddings/oleObject186.bin"/><Relationship Id="rId511" Type="http://schemas.openxmlformats.org/officeDocument/2006/relationships/image" Target="https://ae01.alicdn.com/kf/HTB1ob5DOFXXXXbNapXXq6xXFXXXG/New-1PCS-KBL410-KBL-410-4A-1000V-Single-Phases-Diode-Rectifier-Bridge-Wholesale-Electronic.jpg" TargetMode="External"/><Relationship Id="rId609" Type="http://schemas.openxmlformats.org/officeDocument/2006/relationships/oleObject" Target="embeddings/oleObject296.bin"/><Relationship Id="rId85" Type="http://schemas.openxmlformats.org/officeDocument/2006/relationships/oleObject" Target="embeddings/oleObject25.bin"/><Relationship Id="rId150" Type="http://schemas.openxmlformats.org/officeDocument/2006/relationships/image" Target="media/image77.png"/><Relationship Id="rId595" Type="http://schemas.openxmlformats.org/officeDocument/2006/relationships/image" Target="media/image284.wmf"/><Relationship Id="rId248" Type="http://schemas.openxmlformats.org/officeDocument/2006/relationships/oleObject" Target="embeddings/oleObject105.bin"/><Relationship Id="rId455" Type="http://schemas.openxmlformats.org/officeDocument/2006/relationships/image" Target="media/image211.wmf"/><Relationship Id="rId662" Type="http://schemas.openxmlformats.org/officeDocument/2006/relationships/image" Target="media/image318.wmf"/><Relationship Id="rId12" Type="http://schemas.openxmlformats.org/officeDocument/2006/relationships/footer" Target="footer2.xml"/><Relationship Id="rId108" Type="http://schemas.openxmlformats.org/officeDocument/2006/relationships/image" Target="media/image55.png"/><Relationship Id="rId315" Type="http://schemas.openxmlformats.org/officeDocument/2006/relationships/oleObject" Target="embeddings/oleObject142.bin"/><Relationship Id="rId522" Type="http://schemas.openxmlformats.org/officeDocument/2006/relationships/image" Target="media/image248.wmf"/><Relationship Id="rId96" Type="http://schemas.openxmlformats.org/officeDocument/2006/relationships/oleObject" Target="embeddings/oleObject28.bin"/><Relationship Id="rId161" Type="http://schemas.openxmlformats.org/officeDocument/2006/relationships/oleObject" Target="embeddings/oleObject59.bin"/><Relationship Id="rId399" Type="http://schemas.openxmlformats.org/officeDocument/2006/relationships/image" Target="media/image185.wmf"/><Relationship Id="rId259" Type="http://schemas.openxmlformats.org/officeDocument/2006/relationships/oleObject" Target="embeddings/oleObject111.bin"/><Relationship Id="rId466" Type="http://schemas.openxmlformats.org/officeDocument/2006/relationships/oleObject" Target="embeddings/oleObject229.bin"/><Relationship Id="rId673" Type="http://schemas.openxmlformats.org/officeDocument/2006/relationships/oleObject" Target="embeddings/oleObject328.bin"/><Relationship Id="rId23" Type="http://schemas.openxmlformats.org/officeDocument/2006/relationships/footer" Target="footer3.xml"/><Relationship Id="rId119" Type="http://schemas.openxmlformats.org/officeDocument/2006/relationships/oleObject" Target="embeddings/oleObject37.bin"/><Relationship Id="rId326" Type="http://schemas.openxmlformats.org/officeDocument/2006/relationships/image" Target="media/image159.wmf"/><Relationship Id="rId533" Type="http://schemas.openxmlformats.org/officeDocument/2006/relationships/oleObject" Target="embeddings/oleObject258.bin"/><Relationship Id="rId740" Type="http://schemas.openxmlformats.org/officeDocument/2006/relationships/image" Target="media/image365.png"/><Relationship Id="rId172" Type="http://schemas.openxmlformats.org/officeDocument/2006/relationships/oleObject" Target="embeddings/oleObject64.bin"/><Relationship Id="rId477" Type="http://schemas.openxmlformats.org/officeDocument/2006/relationships/oleObject" Target="embeddings/oleObject233.bin"/><Relationship Id="rId600" Type="http://schemas.openxmlformats.org/officeDocument/2006/relationships/oleObject" Target="embeddings/oleObject292.bin"/><Relationship Id="rId684" Type="http://schemas.openxmlformats.org/officeDocument/2006/relationships/image" Target="media/image333.png"/><Relationship Id="rId337" Type="http://schemas.openxmlformats.org/officeDocument/2006/relationships/image" Target="media/image164.wmf"/><Relationship Id="rId34" Type="http://schemas.openxmlformats.org/officeDocument/2006/relationships/oleObject" Target="embeddings/oleObject7.bin"/><Relationship Id="rId544" Type="http://schemas.openxmlformats.org/officeDocument/2006/relationships/image" Target="media/image259.wmf"/><Relationship Id="rId751" Type="http://schemas.openxmlformats.org/officeDocument/2006/relationships/image" Target="media/image376.png"/><Relationship Id="rId183" Type="http://schemas.openxmlformats.org/officeDocument/2006/relationships/image" Target="media/image94.wmf"/><Relationship Id="rId390" Type="http://schemas.openxmlformats.org/officeDocument/2006/relationships/oleObject" Target="embeddings/oleObject188.bin"/><Relationship Id="rId404" Type="http://schemas.openxmlformats.org/officeDocument/2006/relationships/oleObject" Target="embeddings/oleObject198.bin"/><Relationship Id="rId611" Type="http://schemas.openxmlformats.org/officeDocument/2006/relationships/oleObject" Target="embeddings/oleObject297.bin"/><Relationship Id="rId250" Type="http://schemas.openxmlformats.org/officeDocument/2006/relationships/oleObject" Target="embeddings/oleObject106.bin"/><Relationship Id="rId488" Type="http://schemas.openxmlformats.org/officeDocument/2006/relationships/oleObject" Target="embeddings/oleObject238.bin"/><Relationship Id="rId695" Type="http://schemas.openxmlformats.org/officeDocument/2006/relationships/image" Target="media/image339.png"/><Relationship Id="rId709" Type="http://schemas.openxmlformats.org/officeDocument/2006/relationships/image" Target="media/image348.wmf"/><Relationship Id="rId45" Type="http://schemas.openxmlformats.org/officeDocument/2006/relationships/image" Target="media/image20.png"/><Relationship Id="rId110" Type="http://schemas.openxmlformats.org/officeDocument/2006/relationships/image" Target="media/image57.png"/><Relationship Id="rId348" Type="http://schemas.openxmlformats.org/officeDocument/2006/relationships/image" Target="media/image168.wmf"/><Relationship Id="rId555" Type="http://schemas.openxmlformats.org/officeDocument/2006/relationships/oleObject" Target="embeddings/oleObject268.bin"/><Relationship Id="rId762" Type="http://schemas.openxmlformats.org/officeDocument/2006/relationships/image" Target="media/image387.png"/><Relationship Id="rId194" Type="http://schemas.openxmlformats.org/officeDocument/2006/relationships/oleObject" Target="embeddings/oleObject75.bin"/><Relationship Id="rId208" Type="http://schemas.openxmlformats.org/officeDocument/2006/relationships/image" Target="media/image107.wmf"/><Relationship Id="rId415" Type="http://schemas.openxmlformats.org/officeDocument/2006/relationships/oleObject" Target="embeddings/oleObject205.bin"/><Relationship Id="rId622" Type="http://schemas.openxmlformats.org/officeDocument/2006/relationships/image" Target="media/image298.wmf"/><Relationship Id="rId261" Type="http://schemas.openxmlformats.org/officeDocument/2006/relationships/oleObject" Target="embeddings/oleObject112.bin"/><Relationship Id="rId499" Type="http://schemas.openxmlformats.org/officeDocument/2006/relationships/image" Target="media/image235.wmf"/><Relationship Id="rId56" Type="http://schemas.openxmlformats.org/officeDocument/2006/relationships/image" Target="media/image26.wmf"/><Relationship Id="rId359" Type="http://schemas.openxmlformats.org/officeDocument/2006/relationships/oleObject" Target="embeddings/oleObject167.bin"/><Relationship Id="rId566" Type="http://schemas.openxmlformats.org/officeDocument/2006/relationships/image" Target="media/image270.wmf"/><Relationship Id="rId773" Type="http://schemas.openxmlformats.org/officeDocument/2006/relationships/image" Target="media/image397.png"/><Relationship Id="rId121" Type="http://schemas.openxmlformats.org/officeDocument/2006/relationships/image" Target="media/image64.wmf"/><Relationship Id="rId219" Type="http://schemas.openxmlformats.org/officeDocument/2006/relationships/oleObject" Target="embeddings/oleObject87.bin"/><Relationship Id="rId426" Type="http://schemas.openxmlformats.org/officeDocument/2006/relationships/image" Target="media/image197.png"/><Relationship Id="rId633" Type="http://schemas.openxmlformats.org/officeDocument/2006/relationships/oleObject" Target="embeddings/oleObject307.bin"/><Relationship Id="rId67" Type="http://schemas.openxmlformats.org/officeDocument/2006/relationships/image" Target="media/image32.wmf"/><Relationship Id="rId272" Type="http://schemas.openxmlformats.org/officeDocument/2006/relationships/oleObject" Target="embeddings/oleObject118.bin"/><Relationship Id="rId577" Type="http://schemas.openxmlformats.org/officeDocument/2006/relationships/oleObject" Target="embeddings/oleObject280.bin"/><Relationship Id="rId700" Type="http://schemas.openxmlformats.org/officeDocument/2006/relationships/oleObject" Target="embeddings/oleObject335.bin"/><Relationship Id="rId132" Type="http://schemas.openxmlformats.org/officeDocument/2006/relationships/image" Target="media/image69.wmf"/><Relationship Id="rId784" Type="http://schemas.openxmlformats.org/officeDocument/2006/relationships/fontTable" Target="fontTable.xml"/><Relationship Id="rId437" Type="http://schemas.openxmlformats.org/officeDocument/2006/relationships/image" Target="media/image203.wmf"/><Relationship Id="rId644" Type="http://schemas.openxmlformats.org/officeDocument/2006/relationships/image" Target="media/image309.wmf"/><Relationship Id="rId283" Type="http://schemas.openxmlformats.org/officeDocument/2006/relationships/oleObject" Target="embeddings/oleObject125.bin"/><Relationship Id="rId490" Type="http://schemas.openxmlformats.org/officeDocument/2006/relationships/oleObject" Target="embeddings/oleObject239.bin"/><Relationship Id="rId504" Type="http://schemas.openxmlformats.org/officeDocument/2006/relationships/oleObject" Target="embeddings/oleObject245.bin"/><Relationship Id="rId711" Type="http://schemas.openxmlformats.org/officeDocument/2006/relationships/image" Target="media/image349.wmf"/><Relationship Id="rId78" Type="http://schemas.openxmlformats.org/officeDocument/2006/relationships/oleObject" Target="embeddings/oleObject22.bin"/><Relationship Id="rId143" Type="http://schemas.openxmlformats.org/officeDocument/2006/relationships/image" Target="media/image74.wmf"/><Relationship Id="rId350" Type="http://schemas.openxmlformats.org/officeDocument/2006/relationships/image" Target="media/image169.png"/><Relationship Id="rId588" Type="http://schemas.openxmlformats.org/officeDocument/2006/relationships/oleObject" Target="embeddings/oleObject286.bin"/><Relationship Id="rId9" Type="http://schemas.openxmlformats.org/officeDocument/2006/relationships/image" Target="https://upload.wikimedia.org/wikipedia/commons/b/bf/Logo_IUH.png" TargetMode="External"/><Relationship Id="rId210" Type="http://schemas.openxmlformats.org/officeDocument/2006/relationships/image" Target="media/image108.wmf"/><Relationship Id="rId448" Type="http://schemas.openxmlformats.org/officeDocument/2006/relationships/oleObject" Target="embeddings/oleObject218.bin"/><Relationship Id="rId655" Type="http://schemas.openxmlformats.org/officeDocument/2006/relationships/oleObject" Target="embeddings/oleObject318.bin"/><Relationship Id="rId294" Type="http://schemas.openxmlformats.org/officeDocument/2006/relationships/oleObject" Target="embeddings/oleObject131.bin"/><Relationship Id="rId308" Type="http://schemas.openxmlformats.org/officeDocument/2006/relationships/image" Target="media/image150.wmf"/><Relationship Id="rId515" Type="http://schemas.openxmlformats.org/officeDocument/2006/relationships/oleObject" Target="embeddings/oleObject250.bin"/><Relationship Id="rId722" Type="http://schemas.openxmlformats.org/officeDocument/2006/relationships/image" Target="media/image355.wmf"/><Relationship Id="rId89" Type="http://schemas.openxmlformats.org/officeDocument/2006/relationships/image" Target="media/image45.png"/><Relationship Id="rId154" Type="http://schemas.openxmlformats.org/officeDocument/2006/relationships/oleObject" Target="embeddings/oleObject56.bin"/><Relationship Id="rId361" Type="http://schemas.openxmlformats.org/officeDocument/2006/relationships/oleObject" Target="embeddings/oleObject168.bin"/><Relationship Id="rId599" Type="http://schemas.openxmlformats.org/officeDocument/2006/relationships/image" Target="media/image286.wmf"/><Relationship Id="rId459" Type="http://schemas.openxmlformats.org/officeDocument/2006/relationships/image" Target="media/image213.wmf"/><Relationship Id="rId666" Type="http://schemas.openxmlformats.org/officeDocument/2006/relationships/image" Target="media/image320.wmf"/><Relationship Id="rId16" Type="http://schemas.openxmlformats.org/officeDocument/2006/relationships/oleObject" Target="embeddings/oleObject2.bin"/><Relationship Id="rId221" Type="http://schemas.openxmlformats.org/officeDocument/2006/relationships/oleObject" Target="embeddings/oleObject88.bin"/><Relationship Id="rId319" Type="http://schemas.openxmlformats.org/officeDocument/2006/relationships/oleObject" Target="embeddings/oleObject144.bin"/><Relationship Id="rId526" Type="http://schemas.openxmlformats.org/officeDocument/2006/relationships/image" Target="media/image250.wmf"/><Relationship Id="rId733" Type="http://schemas.openxmlformats.org/officeDocument/2006/relationships/oleObject" Target="embeddings/oleObject350.bin"/><Relationship Id="rId165" Type="http://schemas.openxmlformats.org/officeDocument/2006/relationships/image" Target="media/image85.wmf"/><Relationship Id="rId372" Type="http://schemas.openxmlformats.org/officeDocument/2006/relationships/image" Target="media/image177.wmf"/><Relationship Id="rId677" Type="http://schemas.openxmlformats.org/officeDocument/2006/relationships/image" Target="media/image326.png"/><Relationship Id="rId232" Type="http://schemas.openxmlformats.org/officeDocument/2006/relationships/image" Target="media/image119.wmf"/><Relationship Id="rId27" Type="http://schemas.openxmlformats.org/officeDocument/2006/relationships/image" Target="media/image9.jpeg"/><Relationship Id="rId537" Type="http://schemas.openxmlformats.org/officeDocument/2006/relationships/oleObject" Target="embeddings/oleObject260.bin"/><Relationship Id="rId744" Type="http://schemas.openxmlformats.org/officeDocument/2006/relationships/image" Target="media/image369.png"/><Relationship Id="rId80" Type="http://schemas.openxmlformats.org/officeDocument/2006/relationships/oleObject" Target="embeddings/oleObject23.bin"/><Relationship Id="rId176" Type="http://schemas.openxmlformats.org/officeDocument/2006/relationships/oleObject" Target="embeddings/oleObject66.bin"/><Relationship Id="rId383" Type="http://schemas.openxmlformats.org/officeDocument/2006/relationships/oleObject" Target="embeddings/oleObject182.bin"/><Relationship Id="rId590" Type="http://schemas.openxmlformats.org/officeDocument/2006/relationships/oleObject" Target="embeddings/oleObject287.bin"/><Relationship Id="rId604" Type="http://schemas.openxmlformats.org/officeDocument/2006/relationships/oleObject" Target="embeddings/oleObject294.bin"/><Relationship Id="rId243" Type="http://schemas.openxmlformats.org/officeDocument/2006/relationships/oleObject" Target="embeddings/oleObject101.bin"/><Relationship Id="rId450" Type="http://schemas.openxmlformats.org/officeDocument/2006/relationships/oleObject" Target="embeddings/oleObject219.bin"/><Relationship Id="rId688" Type="http://schemas.openxmlformats.org/officeDocument/2006/relationships/oleObject" Target="embeddings/oleObject330.bin"/><Relationship Id="rId38" Type="http://schemas.openxmlformats.org/officeDocument/2006/relationships/oleObject" Target="embeddings/oleObject9.bin"/><Relationship Id="rId103" Type="http://schemas.openxmlformats.org/officeDocument/2006/relationships/image" Target="media/image52.wmf"/><Relationship Id="rId310" Type="http://schemas.openxmlformats.org/officeDocument/2006/relationships/image" Target="media/image151.wmf"/><Relationship Id="rId548" Type="http://schemas.openxmlformats.org/officeDocument/2006/relationships/image" Target="media/image261.png"/><Relationship Id="rId755" Type="http://schemas.openxmlformats.org/officeDocument/2006/relationships/image" Target="media/image380.png"/><Relationship Id="rId91" Type="http://schemas.openxmlformats.org/officeDocument/2006/relationships/image" Target="media/image47.wmf"/><Relationship Id="rId187" Type="http://schemas.openxmlformats.org/officeDocument/2006/relationships/image" Target="media/image96.wmf"/><Relationship Id="rId394" Type="http://schemas.openxmlformats.org/officeDocument/2006/relationships/oleObject" Target="embeddings/oleObject191.bin"/><Relationship Id="rId408" Type="http://schemas.openxmlformats.org/officeDocument/2006/relationships/oleObject" Target="embeddings/oleObject201.bin"/><Relationship Id="rId615" Type="http://schemas.openxmlformats.org/officeDocument/2006/relationships/oleObject" Target="embeddings/oleObject299.bin"/><Relationship Id="rId254" Type="http://schemas.openxmlformats.org/officeDocument/2006/relationships/oleObject" Target="embeddings/oleObject108.bin"/><Relationship Id="rId699" Type="http://schemas.openxmlformats.org/officeDocument/2006/relationships/image" Target="media/image342.wmf"/><Relationship Id="rId49" Type="http://schemas.openxmlformats.org/officeDocument/2006/relationships/image" Target="media/image22.png"/><Relationship Id="rId114" Type="http://schemas.openxmlformats.org/officeDocument/2006/relationships/image" Target="media/image61.wmf"/><Relationship Id="rId461" Type="http://schemas.openxmlformats.org/officeDocument/2006/relationships/image" Target="media/image214.png"/><Relationship Id="rId559" Type="http://schemas.openxmlformats.org/officeDocument/2006/relationships/image" Target="media/image267.wmf"/><Relationship Id="rId766" Type="http://schemas.openxmlformats.org/officeDocument/2006/relationships/image" Target="media/image391.png"/><Relationship Id="rId198" Type="http://schemas.openxmlformats.org/officeDocument/2006/relationships/oleObject" Target="embeddings/oleObject77.bin"/><Relationship Id="rId321" Type="http://schemas.openxmlformats.org/officeDocument/2006/relationships/oleObject" Target="embeddings/oleObject145.bin"/><Relationship Id="rId419" Type="http://schemas.openxmlformats.org/officeDocument/2006/relationships/oleObject" Target="embeddings/oleObject207.bin"/><Relationship Id="rId626" Type="http://schemas.openxmlformats.org/officeDocument/2006/relationships/image" Target="media/image300.wmf"/><Relationship Id="rId265" Type="http://schemas.openxmlformats.org/officeDocument/2006/relationships/oleObject" Target="embeddings/oleObject114.bin"/><Relationship Id="rId472" Type="http://schemas.openxmlformats.org/officeDocument/2006/relationships/image" Target="media/image220.wmf"/><Relationship Id="rId125" Type="http://schemas.openxmlformats.org/officeDocument/2006/relationships/oleObject" Target="embeddings/oleObject41.bin"/><Relationship Id="rId332" Type="http://schemas.openxmlformats.org/officeDocument/2006/relationships/oleObject" Target="embeddings/oleObject151.bin"/><Relationship Id="rId777" Type="http://schemas.openxmlformats.org/officeDocument/2006/relationships/image" Target="media/image401.jpeg"/><Relationship Id="rId637" Type="http://schemas.openxmlformats.org/officeDocument/2006/relationships/oleObject" Target="embeddings/oleObject309.bin"/><Relationship Id="rId276" Type="http://schemas.openxmlformats.org/officeDocument/2006/relationships/image" Target="media/image136.wmf"/><Relationship Id="rId483" Type="http://schemas.openxmlformats.org/officeDocument/2006/relationships/image" Target="media/image227.wmf"/><Relationship Id="rId690" Type="http://schemas.openxmlformats.org/officeDocument/2006/relationships/oleObject" Target="embeddings/oleObject331.bin"/><Relationship Id="rId704" Type="http://schemas.openxmlformats.org/officeDocument/2006/relationships/oleObject" Target="embeddings/oleObject337.bin"/><Relationship Id="rId40" Type="http://schemas.openxmlformats.org/officeDocument/2006/relationships/oleObject" Target="embeddings/oleObject10.bin"/><Relationship Id="rId136" Type="http://schemas.openxmlformats.org/officeDocument/2006/relationships/image" Target="media/image71.wmf"/><Relationship Id="rId343" Type="http://schemas.openxmlformats.org/officeDocument/2006/relationships/image" Target="media/image166.wmf"/><Relationship Id="rId550" Type="http://schemas.openxmlformats.org/officeDocument/2006/relationships/image" Target="media/image263.wmf"/><Relationship Id="rId203" Type="http://schemas.openxmlformats.org/officeDocument/2006/relationships/oleObject" Target="embeddings/oleObject79.bin"/><Relationship Id="rId648" Type="http://schemas.openxmlformats.org/officeDocument/2006/relationships/image" Target="media/image311.wmf"/><Relationship Id="rId287" Type="http://schemas.openxmlformats.org/officeDocument/2006/relationships/oleObject" Target="embeddings/oleObject127.bin"/><Relationship Id="rId410" Type="http://schemas.openxmlformats.org/officeDocument/2006/relationships/oleObject" Target="embeddings/oleObject202.bin"/><Relationship Id="rId494" Type="http://schemas.openxmlformats.org/officeDocument/2006/relationships/oleObject" Target="embeddings/oleObject241.bin"/><Relationship Id="rId508" Type="http://schemas.openxmlformats.org/officeDocument/2006/relationships/image" Target="media/image240.wmf"/><Relationship Id="rId715" Type="http://schemas.openxmlformats.org/officeDocument/2006/relationships/image" Target="media/image351.wmf"/><Relationship Id="rId147" Type="http://schemas.openxmlformats.org/officeDocument/2006/relationships/oleObject" Target="embeddings/oleObject53.bin"/><Relationship Id="rId354" Type="http://schemas.openxmlformats.org/officeDocument/2006/relationships/image" Target="media/image170.wmf"/><Relationship Id="rId51" Type="http://schemas.openxmlformats.org/officeDocument/2006/relationships/image" Target="media/image23.jpeg"/><Relationship Id="rId561" Type="http://schemas.openxmlformats.org/officeDocument/2006/relationships/oleObject" Target="embeddings/oleObject272.bin"/><Relationship Id="rId659" Type="http://schemas.openxmlformats.org/officeDocument/2006/relationships/oleObject" Target="embeddings/oleObject320.bin"/><Relationship Id="rId214" Type="http://schemas.openxmlformats.org/officeDocument/2006/relationships/image" Target="media/image110.wmf"/><Relationship Id="rId298" Type="http://schemas.openxmlformats.org/officeDocument/2006/relationships/image" Target="media/image145.wmf"/><Relationship Id="rId421" Type="http://schemas.openxmlformats.org/officeDocument/2006/relationships/oleObject" Target="embeddings/oleObject208.bin"/><Relationship Id="rId519" Type="http://schemas.openxmlformats.org/officeDocument/2006/relationships/oleObject" Target="embeddings/oleObject252.bin"/><Relationship Id="rId158" Type="http://schemas.openxmlformats.org/officeDocument/2006/relationships/image" Target="media/image81.wmf"/><Relationship Id="rId726" Type="http://schemas.openxmlformats.org/officeDocument/2006/relationships/image" Target="media/image357.wmf"/><Relationship Id="rId62" Type="http://schemas.openxmlformats.org/officeDocument/2006/relationships/image" Target="media/image29.wmf"/><Relationship Id="rId365" Type="http://schemas.openxmlformats.org/officeDocument/2006/relationships/oleObject" Target="embeddings/oleObject171.bin"/><Relationship Id="rId572" Type="http://schemas.openxmlformats.org/officeDocument/2006/relationships/image" Target="media/image273.wmf"/><Relationship Id="rId225" Type="http://schemas.openxmlformats.org/officeDocument/2006/relationships/oleObject" Target="embeddings/oleObject90.bin"/><Relationship Id="rId432" Type="http://schemas.openxmlformats.org/officeDocument/2006/relationships/oleObject" Target="embeddings/oleObject212.bin"/><Relationship Id="rId737" Type="http://schemas.openxmlformats.org/officeDocument/2006/relationships/image" Target="media/image363.wmf"/><Relationship Id="rId73" Type="http://schemas.openxmlformats.org/officeDocument/2006/relationships/image" Target="media/image35.png"/><Relationship Id="rId169" Type="http://schemas.openxmlformats.org/officeDocument/2006/relationships/image" Target="media/image87.wmf"/><Relationship Id="rId376" Type="http://schemas.openxmlformats.org/officeDocument/2006/relationships/oleObject" Target="embeddings/oleObject178.bin"/><Relationship Id="rId583" Type="http://schemas.openxmlformats.org/officeDocument/2006/relationships/oleObject" Target="embeddings/oleObject283.bin"/><Relationship Id="rId4" Type="http://schemas.openxmlformats.org/officeDocument/2006/relationships/settings" Target="settings.xml"/><Relationship Id="rId236" Type="http://schemas.openxmlformats.org/officeDocument/2006/relationships/image" Target="media/image121.png"/><Relationship Id="rId443" Type="http://schemas.openxmlformats.org/officeDocument/2006/relationships/image" Target="media/image206.png"/><Relationship Id="rId650" Type="http://schemas.openxmlformats.org/officeDocument/2006/relationships/image" Target="media/image312.wmf"/><Relationship Id="rId303" Type="http://schemas.openxmlformats.org/officeDocument/2006/relationships/oleObject" Target="embeddings/oleObject136.bin"/><Relationship Id="rId748" Type="http://schemas.openxmlformats.org/officeDocument/2006/relationships/image" Target="media/image373.png"/><Relationship Id="rId84" Type="http://schemas.openxmlformats.org/officeDocument/2006/relationships/image" Target="media/image42.wmf"/><Relationship Id="rId387" Type="http://schemas.openxmlformats.org/officeDocument/2006/relationships/oleObject" Target="embeddings/oleObject185.bin"/><Relationship Id="rId510" Type="http://schemas.openxmlformats.org/officeDocument/2006/relationships/image" Target="media/image241.jpeg"/><Relationship Id="rId594" Type="http://schemas.openxmlformats.org/officeDocument/2006/relationships/oleObject" Target="embeddings/oleObject289.bin"/><Relationship Id="rId608" Type="http://schemas.openxmlformats.org/officeDocument/2006/relationships/image" Target="media/image291.wmf"/><Relationship Id="rId247" Type="http://schemas.openxmlformats.org/officeDocument/2006/relationships/image" Target="media/image123.wmf"/><Relationship Id="rId107" Type="http://schemas.openxmlformats.org/officeDocument/2006/relationships/image" Target="media/image54.png"/><Relationship Id="rId454" Type="http://schemas.openxmlformats.org/officeDocument/2006/relationships/oleObject" Target="embeddings/oleObject223.bin"/><Relationship Id="rId661" Type="http://schemas.openxmlformats.org/officeDocument/2006/relationships/oleObject" Target="embeddings/oleObject321.bin"/><Relationship Id="rId759" Type="http://schemas.openxmlformats.org/officeDocument/2006/relationships/image" Target="media/image384.png"/><Relationship Id="rId11" Type="http://schemas.openxmlformats.org/officeDocument/2006/relationships/footer" Target="footer1.xml"/><Relationship Id="rId314" Type="http://schemas.openxmlformats.org/officeDocument/2006/relationships/image" Target="media/image153.wmf"/><Relationship Id="rId398" Type="http://schemas.openxmlformats.org/officeDocument/2006/relationships/oleObject" Target="embeddings/oleObject194.bin"/><Relationship Id="rId521" Type="http://schemas.openxmlformats.org/officeDocument/2006/relationships/image" Target="media/image247.png"/><Relationship Id="rId619" Type="http://schemas.openxmlformats.org/officeDocument/2006/relationships/oleObject" Target="embeddings/oleObject3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4BFF75-99C9-4D96-BD77-0395D36559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9889</Words>
  <Characters>113372</Characters>
  <Application>Microsoft Office Word</Application>
  <DocSecurity>0</DocSecurity>
  <Lines>944</Lines>
  <Paragraphs>26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32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y Dung</dc:creator>
  <cp:keywords/>
  <cp:lastModifiedBy>Hồ Công Trình</cp:lastModifiedBy>
  <cp:revision>2</cp:revision>
  <cp:lastPrinted>2023-05-30T08:20:00Z</cp:lastPrinted>
  <dcterms:created xsi:type="dcterms:W3CDTF">2023-05-30T08:24:00Z</dcterms:created>
  <dcterms:modified xsi:type="dcterms:W3CDTF">2023-05-30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1.#E1)</vt:lpwstr>
  </property>
  <property fmtid="{D5CDD505-2E9C-101B-9397-08002B2CF9AE}" pid="4" name="MTCustomEquationNumber">
    <vt:lpwstr>1</vt:lpwstr>
  </property>
  <property fmtid="{D5CDD505-2E9C-101B-9397-08002B2CF9AE}" pid="5" name="MTWinEqns">
    <vt:bool>true</vt:bool>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3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Standard.eqp</vt:lpwstr>
  </property>
</Properties>
</file>